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footer3.xml" ContentType="application/vnd.openxmlformats-officedocument.wordprocessingml.footer+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docProps/custom.xml" ContentType="application/vnd.openxmlformats-officedocument.custom-propertie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C0C342" w14:textId="0999D7F8" w:rsidR="00594E8E" w:rsidRDefault="00594E8E">
      <w:r>
        <w:rPr>
          <w:noProof/>
          <w:lang w:val="en-US" w:eastAsia="en-US"/>
        </w:rPr>
        <w:drawing>
          <wp:anchor distT="0" distB="0" distL="114300" distR="114300" simplePos="0" relativeHeight="251658240" behindDoc="0" locked="0" layoutInCell="1" allowOverlap="1" wp14:anchorId="605FED08" wp14:editId="1DDFC2E3">
            <wp:simplePos x="0" y="0"/>
            <wp:positionH relativeFrom="page">
              <wp:posOffset>0</wp:posOffset>
            </wp:positionH>
            <wp:positionV relativeFrom="page">
              <wp:posOffset>0</wp:posOffset>
            </wp:positionV>
            <wp:extent cx="10693400" cy="7556500"/>
            <wp:effectExtent l="0" t="0" r="0" b="0"/>
            <wp:wrapNone/>
            <wp:docPr id="1" name="Picture 1" descr="Front co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ront cover"/>
                    <pic:cNvPicPr/>
                  </pic:nvPicPr>
                  <pic:blipFill>
                    <a:blip r:embed="rId8">
                      <a:extLst>
                        <a:ext uri="{28A0092B-C50C-407E-A947-70E740481C1C}">
                          <a14:useLocalDpi xmlns:a14="http://schemas.microsoft.com/office/drawing/2010/main" val="0"/>
                        </a:ext>
                      </a:extLst>
                    </a:blip>
                    <a:stretch>
                      <a:fillRect/>
                    </a:stretch>
                  </pic:blipFill>
                  <pic:spPr>
                    <a:xfrm>
                      <a:off x="0" y="0"/>
                      <a:ext cx="10693400" cy="7556500"/>
                    </a:xfrm>
                    <a:prstGeom prst="rect">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oel="http://schemas.microsoft.com/office/2019/extlst"/>
                      </a:ext>
                    </a:extLst>
                  </pic:spPr>
                </pic:pic>
              </a:graphicData>
            </a:graphic>
            <wp14:sizeRelH relativeFrom="page">
              <wp14:pctWidth>0</wp14:pctWidth>
            </wp14:sizeRelH>
            <wp14:sizeRelV relativeFrom="page">
              <wp14:pctHeight>0</wp14:pctHeight>
            </wp14:sizeRelV>
          </wp:anchor>
        </w:drawing>
      </w:r>
    </w:p>
    <w:p w14:paraId="7A017F6A" w14:textId="07994507" w:rsidR="00594E8E" w:rsidRDefault="00594E8E">
      <w:r>
        <w:br w:type="page"/>
      </w:r>
    </w:p>
    <w:p w14:paraId="5D1CC07E" w14:textId="42505B06" w:rsidR="00594E8E" w:rsidRPr="00594E8E" w:rsidRDefault="00594E8E" w:rsidP="00594E8E">
      <w:pPr>
        <w:pStyle w:val="Heading1"/>
        <w:rPr>
          <w:rFonts w:ascii="Arial" w:hAnsi="Arial" w:cs="Arial"/>
          <w:color w:val="AF1800"/>
        </w:rPr>
      </w:pPr>
      <w:bookmarkStart w:id="0" w:name="_Hlk66358465"/>
      <w:r w:rsidRPr="00594E8E">
        <w:rPr>
          <w:rFonts w:ascii="Arial" w:hAnsi="Arial" w:cs="Arial"/>
          <w:color w:val="AF1800"/>
        </w:rPr>
        <w:t>J560/03 Mark Scheme</w:t>
      </w:r>
    </w:p>
    <w:p w14:paraId="33118C66" w14:textId="77777777" w:rsidR="00594E8E" w:rsidRPr="009804D5" w:rsidRDefault="00594E8E" w:rsidP="00594E8E">
      <w:pPr>
        <w:tabs>
          <w:tab w:val="left" w:pos="378"/>
        </w:tabs>
        <w:jc w:val="both"/>
      </w:pPr>
    </w:p>
    <w:p w14:paraId="4343EABD" w14:textId="77777777" w:rsidR="00594E8E" w:rsidRPr="009804D5" w:rsidRDefault="00594E8E" w:rsidP="00594E8E">
      <w:pPr>
        <w:numPr>
          <w:ilvl w:val="0"/>
          <w:numId w:val="1"/>
        </w:numPr>
      </w:pPr>
      <w:r w:rsidRPr="009804D5">
        <w:rPr>
          <w:b/>
        </w:rPr>
        <w:t>M</w:t>
      </w:r>
      <w:r w:rsidRPr="009804D5">
        <w:t xml:space="preserve"> marks are for </w:t>
      </w:r>
      <w:r w:rsidRPr="009804D5">
        <w:rPr>
          <w:u w:val="single"/>
        </w:rPr>
        <w:t>using a correct method</w:t>
      </w:r>
      <w:r w:rsidRPr="009804D5">
        <w:t xml:space="preserve"> and are not lost for purely numerical errors.</w:t>
      </w:r>
    </w:p>
    <w:p w14:paraId="1F912BA7" w14:textId="77777777" w:rsidR="00594E8E" w:rsidRPr="009804D5" w:rsidRDefault="00594E8E" w:rsidP="00594E8E">
      <w:pPr>
        <w:tabs>
          <w:tab w:val="left" w:pos="600"/>
        </w:tabs>
        <w:ind w:left="567"/>
      </w:pPr>
      <w:r w:rsidRPr="009804D5">
        <w:rPr>
          <w:b/>
        </w:rPr>
        <w:t>A</w:t>
      </w:r>
      <w:r w:rsidRPr="009804D5">
        <w:t xml:space="preserve"> </w:t>
      </w:r>
      <w:proofErr w:type="gramStart"/>
      <w:r w:rsidRPr="009804D5">
        <w:t>marks</w:t>
      </w:r>
      <w:proofErr w:type="gramEnd"/>
      <w:r w:rsidRPr="009804D5">
        <w:t xml:space="preserve"> are for an </w:t>
      </w:r>
      <w:r w:rsidRPr="009804D5">
        <w:rPr>
          <w:u w:val="single"/>
        </w:rPr>
        <w:t>accurate</w:t>
      </w:r>
      <w:r w:rsidRPr="009804D5">
        <w:t xml:space="preserve"> answer and depend on preceding </w:t>
      </w:r>
      <w:r w:rsidRPr="009804D5">
        <w:rPr>
          <w:b/>
        </w:rPr>
        <w:t>M</w:t>
      </w:r>
      <w:r w:rsidRPr="009804D5">
        <w:t xml:space="preserve"> (method) marks. Therefore </w:t>
      </w:r>
      <w:r w:rsidRPr="009804D5">
        <w:rPr>
          <w:b/>
        </w:rPr>
        <w:t>M0 A1</w:t>
      </w:r>
      <w:r w:rsidRPr="009804D5">
        <w:t xml:space="preserve"> cannot be awarded.</w:t>
      </w:r>
    </w:p>
    <w:p w14:paraId="1F447B17" w14:textId="77777777" w:rsidR="00594E8E" w:rsidRPr="009804D5" w:rsidRDefault="00594E8E" w:rsidP="00594E8E">
      <w:pPr>
        <w:ind w:left="567"/>
      </w:pPr>
      <w:r w:rsidRPr="009804D5">
        <w:rPr>
          <w:b/>
        </w:rPr>
        <w:t>B</w:t>
      </w:r>
      <w:r w:rsidRPr="009804D5">
        <w:t xml:space="preserve"> marks are </w:t>
      </w:r>
      <w:r w:rsidRPr="009804D5">
        <w:rPr>
          <w:u w:val="single"/>
        </w:rPr>
        <w:t>independent</w:t>
      </w:r>
      <w:r w:rsidRPr="009804D5">
        <w:t xml:space="preserve"> of </w:t>
      </w:r>
      <w:r w:rsidRPr="009804D5">
        <w:rPr>
          <w:b/>
        </w:rPr>
        <w:t>M</w:t>
      </w:r>
      <w:r w:rsidRPr="009804D5">
        <w:t xml:space="preserve"> (method) marks and are for a correct final answer, a partially correct answer, or a correct intermediate stage.</w:t>
      </w:r>
    </w:p>
    <w:p w14:paraId="2132D788" w14:textId="77777777" w:rsidR="00594E8E" w:rsidRPr="009804D5" w:rsidRDefault="00594E8E" w:rsidP="00594E8E">
      <w:pPr>
        <w:ind w:left="567"/>
        <w:jc w:val="both"/>
      </w:pPr>
      <w:r w:rsidRPr="009804D5">
        <w:rPr>
          <w:b/>
        </w:rPr>
        <w:t>SC</w:t>
      </w:r>
      <w:r w:rsidRPr="00C9047D">
        <w:rPr>
          <w:bCs/>
        </w:rPr>
        <w:t xml:space="preserve"> </w:t>
      </w:r>
      <w:r w:rsidRPr="009804D5">
        <w:t xml:space="preserve">marks are for </w:t>
      </w:r>
      <w:r w:rsidRPr="009804D5">
        <w:rPr>
          <w:u w:val="single"/>
        </w:rPr>
        <w:t>special cases</w:t>
      </w:r>
      <w:r w:rsidRPr="009804D5">
        <w:t xml:space="preserve"> that are worthy of some credit.</w:t>
      </w:r>
    </w:p>
    <w:p w14:paraId="36833C65" w14:textId="77777777" w:rsidR="00594E8E" w:rsidRPr="009804D5" w:rsidRDefault="00594E8E" w:rsidP="00594E8E">
      <w:pPr>
        <w:tabs>
          <w:tab w:val="num" w:pos="567"/>
        </w:tabs>
        <w:jc w:val="both"/>
      </w:pPr>
    </w:p>
    <w:p w14:paraId="63B0CD2D" w14:textId="77777777" w:rsidR="00594E8E" w:rsidRPr="009804D5" w:rsidRDefault="00594E8E" w:rsidP="00594E8E">
      <w:pPr>
        <w:numPr>
          <w:ilvl w:val="0"/>
          <w:numId w:val="1"/>
        </w:numPr>
      </w:pPr>
      <w:bookmarkStart w:id="1" w:name="OLE_LINK1"/>
      <w:bookmarkStart w:id="2" w:name="OLE_LINK4"/>
      <w:r w:rsidRPr="009804D5">
        <w:t>The following abbreviations are commonly found in GCSE Mathematics mark schemes.</w:t>
      </w:r>
    </w:p>
    <w:p w14:paraId="10BC1310" w14:textId="77777777" w:rsidR="00594E8E" w:rsidRPr="009804D5" w:rsidRDefault="00594E8E" w:rsidP="00594E8E">
      <w:pPr>
        <w:tabs>
          <w:tab w:val="num" w:pos="567"/>
        </w:tabs>
      </w:pPr>
    </w:p>
    <w:p w14:paraId="1A340CE1" w14:textId="77777777" w:rsidR="00594E8E" w:rsidRPr="009804D5" w:rsidRDefault="00594E8E" w:rsidP="00594E8E">
      <w:pPr>
        <w:numPr>
          <w:ilvl w:val="1"/>
          <w:numId w:val="5"/>
        </w:numPr>
        <w:ind w:hanging="283"/>
      </w:pPr>
      <w:r w:rsidRPr="009804D5">
        <w:rPr>
          <w:b/>
        </w:rPr>
        <w:t>figs 237</w:t>
      </w:r>
      <w:r w:rsidRPr="009804D5">
        <w:t xml:space="preserve">, for example, means any answer with only these digits. You should ignore leading or trailing zeros and any decimal point </w:t>
      </w:r>
      <w:r w:rsidRPr="009804D5">
        <w:br/>
        <w:t>e.g. 237000, 2.37, 2.370, 0.00237 would be acceptable but 23070 or 2374 would not.</w:t>
      </w:r>
    </w:p>
    <w:p w14:paraId="59DED2D4" w14:textId="77777777" w:rsidR="00594E8E" w:rsidRPr="009804D5" w:rsidRDefault="00594E8E" w:rsidP="00594E8E">
      <w:pPr>
        <w:numPr>
          <w:ilvl w:val="1"/>
          <w:numId w:val="5"/>
        </w:numPr>
        <w:ind w:hanging="283"/>
      </w:pPr>
      <w:proofErr w:type="spellStart"/>
      <w:r w:rsidRPr="009804D5">
        <w:rPr>
          <w:b/>
        </w:rPr>
        <w:t>isw</w:t>
      </w:r>
      <w:proofErr w:type="spellEnd"/>
      <w:r w:rsidRPr="009804D5">
        <w:t xml:space="preserve"> means </w:t>
      </w:r>
      <w:r w:rsidRPr="009804D5">
        <w:rPr>
          <w:b/>
        </w:rPr>
        <w:t>ignore subsequent working</w:t>
      </w:r>
      <w:r w:rsidRPr="000877C2">
        <w:rPr>
          <w:bCs/>
        </w:rPr>
        <w:t xml:space="preserve"> </w:t>
      </w:r>
      <w:r w:rsidRPr="009804D5">
        <w:t>after correct answer obtained and applies as a default.</w:t>
      </w:r>
    </w:p>
    <w:p w14:paraId="544AE69B" w14:textId="77777777" w:rsidR="00594E8E" w:rsidRPr="009804D5" w:rsidRDefault="00594E8E" w:rsidP="00594E8E">
      <w:pPr>
        <w:numPr>
          <w:ilvl w:val="1"/>
          <w:numId w:val="5"/>
        </w:numPr>
        <w:ind w:hanging="283"/>
      </w:pPr>
      <w:proofErr w:type="spellStart"/>
      <w:r w:rsidRPr="009804D5">
        <w:rPr>
          <w:b/>
        </w:rPr>
        <w:t>nfww</w:t>
      </w:r>
      <w:proofErr w:type="spellEnd"/>
      <w:r w:rsidRPr="009804D5">
        <w:t xml:space="preserve"> means </w:t>
      </w:r>
      <w:r w:rsidRPr="009804D5">
        <w:rPr>
          <w:b/>
        </w:rPr>
        <w:t>not from wrong working</w:t>
      </w:r>
      <w:r w:rsidRPr="009804D5">
        <w:t>.</w:t>
      </w:r>
    </w:p>
    <w:p w14:paraId="587DAF1C" w14:textId="77777777" w:rsidR="00594E8E" w:rsidRPr="009804D5" w:rsidRDefault="00594E8E" w:rsidP="00594E8E">
      <w:pPr>
        <w:numPr>
          <w:ilvl w:val="1"/>
          <w:numId w:val="5"/>
        </w:numPr>
        <w:ind w:hanging="283"/>
      </w:pPr>
      <w:proofErr w:type="spellStart"/>
      <w:r w:rsidRPr="009804D5">
        <w:rPr>
          <w:b/>
        </w:rPr>
        <w:t>oe</w:t>
      </w:r>
      <w:proofErr w:type="spellEnd"/>
      <w:r w:rsidRPr="009804D5">
        <w:t xml:space="preserve"> means </w:t>
      </w:r>
      <w:r w:rsidRPr="009804D5">
        <w:rPr>
          <w:b/>
        </w:rPr>
        <w:t>or equivalent</w:t>
      </w:r>
      <w:r w:rsidRPr="009804D5">
        <w:t>.</w:t>
      </w:r>
    </w:p>
    <w:p w14:paraId="68B3A71A" w14:textId="77777777" w:rsidR="00594E8E" w:rsidRPr="009804D5" w:rsidRDefault="00594E8E" w:rsidP="00594E8E">
      <w:pPr>
        <w:numPr>
          <w:ilvl w:val="1"/>
          <w:numId w:val="5"/>
        </w:numPr>
        <w:ind w:hanging="283"/>
      </w:pPr>
      <w:r w:rsidRPr="009804D5">
        <w:rPr>
          <w:b/>
        </w:rPr>
        <w:t>rot</w:t>
      </w:r>
      <w:r w:rsidRPr="009804D5">
        <w:t xml:space="preserve"> means </w:t>
      </w:r>
      <w:r w:rsidRPr="009804D5">
        <w:rPr>
          <w:b/>
        </w:rPr>
        <w:t>rounded or truncated</w:t>
      </w:r>
      <w:r w:rsidRPr="009804D5">
        <w:t>.</w:t>
      </w:r>
    </w:p>
    <w:p w14:paraId="4F1E79CB" w14:textId="77777777" w:rsidR="00594E8E" w:rsidRPr="009804D5" w:rsidRDefault="00594E8E" w:rsidP="00594E8E">
      <w:pPr>
        <w:numPr>
          <w:ilvl w:val="1"/>
          <w:numId w:val="5"/>
        </w:numPr>
        <w:ind w:hanging="283"/>
      </w:pPr>
      <w:r w:rsidRPr="009804D5">
        <w:rPr>
          <w:b/>
        </w:rPr>
        <w:t>soi</w:t>
      </w:r>
      <w:r w:rsidRPr="009804D5">
        <w:t xml:space="preserve"> means </w:t>
      </w:r>
      <w:r w:rsidRPr="009804D5">
        <w:rPr>
          <w:b/>
        </w:rPr>
        <w:t>seen or implied</w:t>
      </w:r>
      <w:r w:rsidRPr="009804D5">
        <w:t>.</w:t>
      </w:r>
    </w:p>
    <w:p w14:paraId="5F33496B" w14:textId="77777777" w:rsidR="00594E8E" w:rsidRPr="009804D5" w:rsidRDefault="00594E8E" w:rsidP="00594E8E">
      <w:pPr>
        <w:numPr>
          <w:ilvl w:val="1"/>
          <w:numId w:val="5"/>
        </w:numPr>
        <w:ind w:hanging="283"/>
      </w:pPr>
      <w:r w:rsidRPr="009804D5">
        <w:rPr>
          <w:b/>
        </w:rPr>
        <w:t>dep</w:t>
      </w:r>
      <w:r w:rsidRPr="009804D5">
        <w:t xml:space="preserve"> means that the marks are </w:t>
      </w:r>
      <w:r w:rsidRPr="009804D5">
        <w:rPr>
          <w:b/>
        </w:rPr>
        <w:t>dependent</w:t>
      </w:r>
      <w:r w:rsidRPr="009804D5">
        <w:t xml:space="preserve"> on the marks indicated. You must check that the candidate has met all the criteria specified for the mark to be awarded.</w:t>
      </w:r>
    </w:p>
    <w:p w14:paraId="4D94848F" w14:textId="77777777" w:rsidR="00594E8E" w:rsidRDefault="00594E8E" w:rsidP="00594E8E">
      <w:pPr>
        <w:numPr>
          <w:ilvl w:val="1"/>
          <w:numId w:val="5"/>
        </w:numPr>
        <w:ind w:hanging="283"/>
        <w:rPr>
          <w:b/>
        </w:rPr>
      </w:pPr>
      <w:r w:rsidRPr="009804D5">
        <w:rPr>
          <w:b/>
        </w:rPr>
        <w:t>with correct working</w:t>
      </w:r>
      <w:r w:rsidRPr="000877C2">
        <w:rPr>
          <w:bCs/>
        </w:rPr>
        <w:t xml:space="preserve"> </w:t>
      </w:r>
      <w:r w:rsidRPr="009804D5">
        <w:t xml:space="preserve">means that full marks </w:t>
      </w:r>
      <w:r w:rsidRPr="009804D5">
        <w:rPr>
          <w:b/>
        </w:rPr>
        <w:t>must not</w:t>
      </w:r>
      <w:r w:rsidRPr="009804D5">
        <w:t xml:space="preserve"> be awarded without some working. The required minimum amount of working will be defined in the guidance column and </w:t>
      </w:r>
      <w:r w:rsidRPr="009804D5">
        <w:rPr>
          <w:b/>
        </w:rPr>
        <w:t>SC</w:t>
      </w:r>
      <w:r w:rsidRPr="009804D5">
        <w:t xml:space="preserve"> marks given for unsupported answers.</w:t>
      </w:r>
    </w:p>
    <w:p w14:paraId="55AE30FF" w14:textId="77777777" w:rsidR="00594E8E" w:rsidRPr="00C9047D" w:rsidRDefault="00594E8E" w:rsidP="00594E8E">
      <w:pPr>
        <w:rPr>
          <w:bCs/>
        </w:rPr>
      </w:pPr>
    </w:p>
    <w:p w14:paraId="169A98AE" w14:textId="77777777" w:rsidR="00594E8E" w:rsidRPr="009804D5" w:rsidRDefault="00594E8E" w:rsidP="00594E8E">
      <w:pPr>
        <w:numPr>
          <w:ilvl w:val="0"/>
          <w:numId w:val="1"/>
        </w:numPr>
      </w:pPr>
      <w:r w:rsidRPr="009804D5">
        <w:t>Anything in the mark scheme which is in square brackets […] is not required for the mark to be earned, but if present it must be correct.</w:t>
      </w:r>
    </w:p>
    <w:p w14:paraId="43E01038" w14:textId="77777777" w:rsidR="00594E8E" w:rsidRPr="009804D5" w:rsidRDefault="00594E8E" w:rsidP="00594E8E"/>
    <w:p w14:paraId="05DB195A" w14:textId="77777777" w:rsidR="00594E8E" w:rsidRPr="009804D5" w:rsidRDefault="00594E8E" w:rsidP="00594E8E">
      <w:pPr>
        <w:numPr>
          <w:ilvl w:val="0"/>
          <w:numId w:val="1"/>
        </w:numPr>
      </w:pPr>
      <w:r w:rsidRPr="009804D5">
        <w:t xml:space="preserve">Unless the command word requires that working is shown and the working required is stated in the mark scheme, then if the correct answer is clearly given and is </w:t>
      </w:r>
      <w:r w:rsidRPr="009804D5">
        <w:rPr>
          <w:u w:val="single"/>
        </w:rPr>
        <w:t>not from wrong working</w:t>
      </w:r>
      <w:r w:rsidRPr="009804D5">
        <w:t xml:space="preserve"> </w:t>
      </w:r>
      <w:r w:rsidRPr="009804D5">
        <w:rPr>
          <w:b/>
        </w:rPr>
        <w:t>full marks</w:t>
      </w:r>
      <w:r w:rsidRPr="009804D5">
        <w:t xml:space="preserve"> should be awarded.</w:t>
      </w:r>
    </w:p>
    <w:p w14:paraId="41683F7A" w14:textId="77777777" w:rsidR="00594E8E" w:rsidRPr="009804D5" w:rsidRDefault="00594E8E" w:rsidP="00594E8E"/>
    <w:p w14:paraId="5758047C" w14:textId="77777777" w:rsidR="00594E8E" w:rsidRPr="009804D5" w:rsidRDefault="00594E8E" w:rsidP="00594E8E">
      <w:pPr>
        <w:ind w:left="567"/>
      </w:pPr>
      <w:r w:rsidRPr="009804D5">
        <w:t xml:space="preserve">Do not award the marks if the answer was obtained from an incorrect method, i.e. incorrect working is </w:t>
      </w:r>
      <w:proofErr w:type="gramStart"/>
      <w:r w:rsidRPr="009804D5">
        <w:t>seen</w:t>
      </w:r>
      <w:proofErr w:type="gramEnd"/>
      <w:r w:rsidRPr="009804D5">
        <w:t xml:space="preserve"> and the correct answer clearly follows from it.</w:t>
      </w:r>
      <w:bookmarkEnd w:id="1"/>
      <w:bookmarkEnd w:id="2"/>
    </w:p>
    <w:p w14:paraId="66B0E8BA" w14:textId="77777777" w:rsidR="00594E8E" w:rsidRPr="009804D5" w:rsidRDefault="00594E8E" w:rsidP="00594E8E"/>
    <w:p w14:paraId="2BDD260D" w14:textId="77777777" w:rsidR="00594E8E" w:rsidRPr="009804D5" w:rsidRDefault="00594E8E" w:rsidP="00594E8E">
      <w:pPr>
        <w:numPr>
          <w:ilvl w:val="0"/>
          <w:numId w:val="1"/>
        </w:numPr>
      </w:pPr>
      <w:r w:rsidRPr="009804D5">
        <w:t>Where follow through (</w:t>
      </w:r>
      <w:r w:rsidRPr="009804D5">
        <w:rPr>
          <w:b/>
        </w:rPr>
        <w:t>FT</w:t>
      </w:r>
      <w:r w:rsidRPr="009804D5">
        <w:t xml:space="preserve">) is indicated in the mark scheme, marks can be awarded where the candidate’s work follows correctly from a previous answer </w:t>
      </w:r>
      <w:proofErr w:type="gramStart"/>
      <w:r w:rsidRPr="009804D5">
        <w:t>whether or not</w:t>
      </w:r>
      <w:proofErr w:type="gramEnd"/>
      <w:r w:rsidRPr="009804D5">
        <w:t xml:space="preserve"> it was correct. For questions with FT available you must ensure that you </w:t>
      </w:r>
      <w:proofErr w:type="gramStart"/>
      <w:r w:rsidRPr="009804D5">
        <w:t>refer back</w:t>
      </w:r>
      <w:proofErr w:type="gramEnd"/>
      <w:r w:rsidRPr="009804D5">
        <w:t xml:space="preserve"> to the relevant previous answer. You may find it easier to mark these questions candidate by candidate rather than question by question.</w:t>
      </w:r>
    </w:p>
    <w:p w14:paraId="5E098B93" w14:textId="77777777" w:rsidR="00594E8E" w:rsidRPr="009804D5" w:rsidRDefault="00594E8E" w:rsidP="00594E8E"/>
    <w:p w14:paraId="2F3C71DA" w14:textId="77777777" w:rsidR="00594E8E" w:rsidRPr="009804D5" w:rsidRDefault="00594E8E" w:rsidP="00594E8E">
      <w:pPr>
        <w:ind w:left="567"/>
      </w:pPr>
      <w:r w:rsidRPr="009804D5">
        <w:t xml:space="preserve">Figures or expressions that are being followed through are sometimes encompassed by single quotation marks after the word </w:t>
      </w:r>
      <w:proofErr w:type="spellStart"/>
      <w:proofErr w:type="gramStart"/>
      <w:r w:rsidRPr="009804D5">
        <w:rPr>
          <w:i/>
        </w:rPr>
        <w:t>their</w:t>
      </w:r>
      <w:proofErr w:type="spellEnd"/>
      <w:proofErr w:type="gramEnd"/>
      <w:r w:rsidRPr="009804D5">
        <w:t xml:space="preserve"> for clarity, e.g. FT 180 × (</w:t>
      </w:r>
      <w:r w:rsidRPr="009804D5">
        <w:rPr>
          <w:i/>
          <w:iCs/>
        </w:rPr>
        <w:t>their</w:t>
      </w:r>
      <w:r w:rsidRPr="009804D5">
        <w:t xml:space="preserve"> ‘37’ + 16), or FT 300 – </w:t>
      </w:r>
      <w:r w:rsidRPr="009804D5">
        <w:sym w:font="Symbol" w:char="F0D6"/>
      </w:r>
      <w:r w:rsidRPr="009804D5">
        <w:t>(</w:t>
      </w:r>
      <w:r w:rsidRPr="009804D5">
        <w:rPr>
          <w:i/>
          <w:iCs/>
        </w:rPr>
        <w:t>their</w:t>
      </w:r>
      <w:r w:rsidRPr="009804D5">
        <w:t xml:space="preserve"> ‘52 + 72’). Answers to part questions which are being followed through are indicated by </w:t>
      </w:r>
      <w:r w:rsidRPr="009804D5">
        <w:br/>
        <w:t xml:space="preserve">e.g. FT 3 × </w:t>
      </w:r>
      <w:r w:rsidRPr="009804D5">
        <w:rPr>
          <w:i/>
          <w:iCs/>
        </w:rPr>
        <w:t>their</w:t>
      </w:r>
      <w:r w:rsidRPr="009804D5">
        <w:t xml:space="preserve"> (a).</w:t>
      </w:r>
    </w:p>
    <w:p w14:paraId="3CE87DCE" w14:textId="77777777" w:rsidR="00594E8E" w:rsidRPr="009804D5" w:rsidRDefault="00594E8E" w:rsidP="00594E8E"/>
    <w:p w14:paraId="3E2F17DC" w14:textId="77777777" w:rsidR="00594E8E" w:rsidRPr="009804D5" w:rsidRDefault="00594E8E" w:rsidP="00594E8E">
      <w:pPr>
        <w:numPr>
          <w:ilvl w:val="0"/>
          <w:numId w:val="1"/>
        </w:numPr>
      </w:pPr>
      <w:bookmarkStart w:id="3" w:name="OLE_LINK2"/>
      <w:bookmarkStart w:id="4" w:name="OLE_LINK3"/>
      <w:r w:rsidRPr="009804D5">
        <w:t xml:space="preserve">In questions </w:t>
      </w:r>
      <w:r w:rsidRPr="009804D5">
        <w:rPr>
          <w:b/>
        </w:rPr>
        <w:t>with no final answer line</w:t>
      </w:r>
      <w:r w:rsidRPr="009804D5">
        <w:t xml:space="preserve">, make no deductions for wrong work after an acceptable answer (i.e. </w:t>
      </w:r>
      <w:proofErr w:type="spellStart"/>
      <w:r w:rsidRPr="009804D5">
        <w:rPr>
          <w:b/>
        </w:rPr>
        <w:t>isw</w:t>
      </w:r>
      <w:proofErr w:type="spellEnd"/>
      <w:r w:rsidRPr="009804D5">
        <w:t>) unless the mark scheme says otherwise, indicated</w:t>
      </w:r>
      <w:r w:rsidRPr="009804D5">
        <w:rPr>
          <w:color w:val="FF0000"/>
        </w:rPr>
        <w:t xml:space="preserve"> </w:t>
      </w:r>
      <w:r w:rsidRPr="009804D5">
        <w:t>by the instruction ‘mark final answer’</w:t>
      </w:r>
      <w:bookmarkEnd w:id="3"/>
      <w:bookmarkEnd w:id="4"/>
      <w:r w:rsidRPr="009804D5">
        <w:t>.</w:t>
      </w:r>
    </w:p>
    <w:p w14:paraId="2FB32C76" w14:textId="77777777" w:rsidR="00594E8E" w:rsidRPr="009804D5" w:rsidRDefault="00594E8E" w:rsidP="00594E8E"/>
    <w:p w14:paraId="07BD8708" w14:textId="77777777" w:rsidR="00594E8E" w:rsidRPr="009804D5" w:rsidRDefault="00594E8E" w:rsidP="00594E8E">
      <w:pPr>
        <w:numPr>
          <w:ilvl w:val="0"/>
          <w:numId w:val="1"/>
        </w:numPr>
        <w:rPr>
          <w:lang w:val="en-US"/>
        </w:rPr>
      </w:pPr>
      <w:r w:rsidRPr="009804D5">
        <w:t xml:space="preserve">In questions </w:t>
      </w:r>
      <w:r w:rsidRPr="009804D5">
        <w:rPr>
          <w:b/>
        </w:rPr>
        <w:t>with a final answer line and incorrect answer given</w:t>
      </w:r>
      <w:r w:rsidRPr="009804D5">
        <w:t>:</w:t>
      </w:r>
    </w:p>
    <w:p w14:paraId="0CF2016C" w14:textId="77777777" w:rsidR="00594E8E" w:rsidRPr="009804D5" w:rsidRDefault="00594E8E" w:rsidP="00594E8E">
      <w:pPr>
        <w:rPr>
          <w:lang w:val="en-US"/>
        </w:rPr>
      </w:pPr>
    </w:p>
    <w:p w14:paraId="3B2D3299" w14:textId="77777777" w:rsidR="00594E8E" w:rsidRPr="009804D5" w:rsidRDefault="00594E8E" w:rsidP="00594E8E">
      <w:pPr>
        <w:ind w:left="993" w:hanging="284"/>
        <w:rPr>
          <w:lang w:val="en-US"/>
        </w:rPr>
      </w:pPr>
      <w:r w:rsidRPr="009804D5">
        <w:rPr>
          <w:lang w:val="en-US"/>
        </w:rPr>
        <w:t>(</w:t>
      </w:r>
      <w:proofErr w:type="spellStart"/>
      <w:r w:rsidRPr="009804D5">
        <w:rPr>
          <w:lang w:val="en-US"/>
        </w:rPr>
        <w:t>i</w:t>
      </w:r>
      <w:proofErr w:type="spellEnd"/>
      <w:r w:rsidRPr="009804D5">
        <w:rPr>
          <w:lang w:val="en-US"/>
        </w:rPr>
        <w:t xml:space="preserve">) If the correct answer is seen in the body of working and the answer given on the answer line is a clear transcription error allow full marks unless the mark scheme </w:t>
      </w:r>
      <w:proofErr w:type="gramStart"/>
      <w:r w:rsidRPr="009804D5">
        <w:rPr>
          <w:lang w:val="en-US"/>
        </w:rPr>
        <w:t>says</w:t>
      </w:r>
      <w:proofErr w:type="gramEnd"/>
      <w:r w:rsidRPr="009804D5">
        <w:rPr>
          <w:lang w:val="en-US"/>
        </w:rPr>
        <w:t xml:space="preserve"> ‘mark final answer’. Place the annotation </w:t>
      </w:r>
      <w:r w:rsidRPr="009804D5">
        <w:sym w:font="Wingdings" w:char="F0FC"/>
      </w:r>
      <w:r w:rsidRPr="009804D5">
        <w:rPr>
          <w:lang w:val="en-US"/>
        </w:rPr>
        <w:t xml:space="preserve"> next to the correct answer.</w:t>
      </w:r>
    </w:p>
    <w:p w14:paraId="4FFAF16C" w14:textId="77777777" w:rsidR="00594E8E" w:rsidRPr="009804D5" w:rsidRDefault="00594E8E" w:rsidP="00594E8E">
      <w:pPr>
        <w:rPr>
          <w:lang w:val="en-US"/>
        </w:rPr>
      </w:pPr>
    </w:p>
    <w:p w14:paraId="690C8DE7" w14:textId="77777777" w:rsidR="00594E8E" w:rsidRPr="009804D5" w:rsidRDefault="00594E8E" w:rsidP="00594E8E">
      <w:pPr>
        <w:ind w:left="993" w:hanging="284"/>
        <w:rPr>
          <w:lang w:val="en-US"/>
        </w:rPr>
      </w:pPr>
      <w:r w:rsidRPr="009804D5">
        <w:rPr>
          <w:lang w:val="en-US"/>
        </w:rPr>
        <w:t xml:space="preserve">(ii) If the correct answer is seen in the body of working but the answer line is blank, allow full marks. Place the annotation </w:t>
      </w:r>
      <w:r w:rsidRPr="009804D5">
        <w:sym w:font="Wingdings" w:char="F0FC"/>
      </w:r>
      <w:r w:rsidRPr="009804D5">
        <w:rPr>
          <w:lang w:val="en-US"/>
        </w:rPr>
        <w:t xml:space="preserve"> next to the correct answer.</w:t>
      </w:r>
    </w:p>
    <w:p w14:paraId="21ACD6AC" w14:textId="77777777" w:rsidR="00594E8E" w:rsidRPr="009804D5" w:rsidRDefault="00594E8E" w:rsidP="00594E8E">
      <w:pPr>
        <w:rPr>
          <w:lang w:val="en-US"/>
        </w:rPr>
      </w:pPr>
    </w:p>
    <w:p w14:paraId="7EB452B5" w14:textId="77777777" w:rsidR="00594E8E" w:rsidRPr="009804D5" w:rsidRDefault="00594E8E" w:rsidP="00594E8E">
      <w:pPr>
        <w:ind w:left="993" w:hanging="284"/>
        <w:rPr>
          <w:lang w:val="en-US"/>
        </w:rPr>
      </w:pPr>
      <w:r w:rsidRPr="009804D5">
        <w:rPr>
          <w:lang w:val="en-US"/>
        </w:rPr>
        <w:t xml:space="preserve">(iii) 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9804D5">
        <w:rPr>
          <w:b/>
          <w:bCs/>
          <w:lang w:val="en-US"/>
        </w:rPr>
        <w:t>M0</w:t>
      </w:r>
      <w:r w:rsidRPr="009804D5">
        <w:rPr>
          <w:lang w:val="en-US"/>
        </w:rPr>
        <w:t xml:space="preserve">, </w:t>
      </w:r>
      <w:r w:rsidRPr="009804D5">
        <w:rPr>
          <w:b/>
          <w:bCs/>
          <w:lang w:val="en-US"/>
        </w:rPr>
        <w:t>M1</w:t>
      </w:r>
      <w:r w:rsidRPr="009804D5">
        <w:rPr>
          <w:lang w:val="en-US"/>
        </w:rPr>
        <w:t xml:space="preserve">, </w:t>
      </w:r>
      <w:r w:rsidRPr="009804D5">
        <w:rPr>
          <w:b/>
          <w:bCs/>
          <w:lang w:val="en-US"/>
        </w:rPr>
        <w:t>M2</w:t>
      </w:r>
      <w:r w:rsidRPr="009804D5">
        <w:rPr>
          <w:lang w:val="en-US"/>
        </w:rPr>
        <w:t xml:space="preserve"> annotations as appropriate and place the annotation </w:t>
      </w:r>
      <w:r w:rsidRPr="009804D5">
        <w:sym w:font="Wingdings" w:char="F0FB"/>
      </w:r>
      <w:r w:rsidRPr="009804D5">
        <w:t xml:space="preserve"> next to the wrong answer.</w:t>
      </w:r>
    </w:p>
    <w:p w14:paraId="66D5DBDE" w14:textId="77777777" w:rsidR="00594E8E" w:rsidRPr="009804D5" w:rsidRDefault="00594E8E" w:rsidP="00594E8E"/>
    <w:p w14:paraId="3560C611" w14:textId="77777777" w:rsidR="00594E8E" w:rsidRPr="009804D5" w:rsidRDefault="00594E8E" w:rsidP="00594E8E">
      <w:pPr>
        <w:numPr>
          <w:ilvl w:val="0"/>
          <w:numId w:val="1"/>
        </w:numPr>
      </w:pPr>
      <w:r w:rsidRPr="009804D5">
        <w:t xml:space="preserve">In questions </w:t>
      </w:r>
      <w:r w:rsidRPr="009804D5">
        <w:rPr>
          <w:b/>
        </w:rPr>
        <w:t>with a final answer line</w:t>
      </w:r>
      <w:r w:rsidRPr="009804D5">
        <w:t>:</w:t>
      </w:r>
    </w:p>
    <w:p w14:paraId="5C9B3BA9" w14:textId="77777777" w:rsidR="00594E8E" w:rsidRPr="009804D5" w:rsidRDefault="00594E8E" w:rsidP="00594E8E">
      <w:pPr>
        <w:rPr>
          <w:lang w:val="en-US"/>
        </w:rPr>
      </w:pPr>
    </w:p>
    <w:p w14:paraId="4A4CB928" w14:textId="77777777" w:rsidR="00594E8E" w:rsidRPr="009804D5" w:rsidRDefault="00594E8E" w:rsidP="00594E8E">
      <w:pPr>
        <w:ind w:left="720"/>
      </w:pPr>
      <w:r w:rsidRPr="009804D5">
        <w:rPr>
          <w:lang w:val="en-US"/>
        </w:rPr>
        <w:t>(</w:t>
      </w:r>
      <w:proofErr w:type="spellStart"/>
      <w:r w:rsidRPr="009804D5">
        <w:rPr>
          <w:lang w:val="en-US"/>
        </w:rPr>
        <w:t>i</w:t>
      </w:r>
      <w:proofErr w:type="spellEnd"/>
      <w:r w:rsidRPr="009804D5">
        <w:rPr>
          <w:lang w:val="en-US"/>
        </w:rPr>
        <w:t xml:space="preserve">) </w:t>
      </w:r>
      <w:r w:rsidRPr="009804D5">
        <w:t xml:space="preserve">If one answer is provided on the answer line, mark the method that leads to that answer. A correct step, value or statement that is not </w:t>
      </w:r>
      <w:r w:rsidRPr="009804D5">
        <w:br/>
        <w:t xml:space="preserve">    part of the method that leads to the given answer should be awarded </w:t>
      </w:r>
      <w:r w:rsidRPr="009804D5">
        <w:rPr>
          <w:b/>
        </w:rPr>
        <w:t>M0</w:t>
      </w:r>
      <w:r w:rsidRPr="009804D5">
        <w:t xml:space="preserve"> and/or </w:t>
      </w:r>
      <w:r w:rsidRPr="009804D5">
        <w:rPr>
          <w:b/>
        </w:rPr>
        <w:t>B0</w:t>
      </w:r>
      <w:r w:rsidRPr="009804D5">
        <w:t>.</w:t>
      </w:r>
    </w:p>
    <w:p w14:paraId="7C68098C" w14:textId="77777777" w:rsidR="00594E8E" w:rsidRPr="009804D5" w:rsidRDefault="00594E8E" w:rsidP="00594E8E">
      <w:pPr>
        <w:rPr>
          <w:lang w:val="en-US"/>
        </w:rPr>
      </w:pPr>
    </w:p>
    <w:p w14:paraId="3E432DC8" w14:textId="77777777" w:rsidR="00594E8E" w:rsidRPr="009804D5" w:rsidRDefault="00594E8E" w:rsidP="00594E8E">
      <w:pPr>
        <w:ind w:left="994" w:hanging="274"/>
        <w:rPr>
          <w:lang w:val="en-US"/>
        </w:rPr>
      </w:pPr>
      <w:r w:rsidRPr="009804D5">
        <w:rPr>
          <w:lang w:val="en-US"/>
        </w:rPr>
        <w:t xml:space="preserve">(ii) </w:t>
      </w:r>
      <w:r w:rsidRPr="009804D5">
        <w:t>If more than one answer is provided on the answer line and</w:t>
      </w:r>
      <w:r w:rsidRPr="009804D5">
        <w:rPr>
          <w:lang w:val="en-US"/>
        </w:rPr>
        <w:t xml:space="preserve"> there is a single method provided, award method marks only.</w:t>
      </w:r>
    </w:p>
    <w:p w14:paraId="3240171E" w14:textId="77777777" w:rsidR="00594E8E" w:rsidRPr="009804D5" w:rsidRDefault="00594E8E" w:rsidP="00594E8E">
      <w:pPr>
        <w:rPr>
          <w:lang w:val="en-US"/>
        </w:rPr>
      </w:pPr>
    </w:p>
    <w:p w14:paraId="5FC39BFC" w14:textId="77777777" w:rsidR="00594E8E" w:rsidRPr="009804D5" w:rsidRDefault="00594E8E" w:rsidP="00594E8E">
      <w:pPr>
        <w:ind w:left="1078" w:hanging="386"/>
        <w:rPr>
          <w:lang w:val="en-US"/>
        </w:rPr>
      </w:pPr>
      <w:r w:rsidRPr="009804D5">
        <w:rPr>
          <w:lang w:val="en-US"/>
        </w:rPr>
        <w:t xml:space="preserve">(iii) </w:t>
      </w:r>
      <w:r w:rsidRPr="009804D5">
        <w:t>If more than one answer is provided on the answer line and</w:t>
      </w:r>
      <w:r w:rsidRPr="009804D5">
        <w:rPr>
          <w:lang w:val="en-US"/>
        </w:rPr>
        <w:t xml:space="preserve"> there is more than one method provided, award marks for the poorer response unless the candidate has clearly indicated which method is to be marked.</w:t>
      </w:r>
    </w:p>
    <w:p w14:paraId="6E43F453" w14:textId="77777777" w:rsidR="00594E8E" w:rsidRPr="009804D5" w:rsidRDefault="00594E8E" w:rsidP="00594E8E"/>
    <w:p w14:paraId="400115EE" w14:textId="77777777" w:rsidR="00594E8E" w:rsidRPr="009804D5" w:rsidRDefault="00594E8E" w:rsidP="00594E8E">
      <w:pPr>
        <w:numPr>
          <w:ilvl w:val="0"/>
          <w:numId w:val="1"/>
        </w:numPr>
      </w:pPr>
      <w:r w:rsidRPr="009804D5">
        <w:t xml:space="preserve">In questions with </w:t>
      </w:r>
      <w:r w:rsidRPr="009804D5">
        <w:rPr>
          <w:b/>
        </w:rPr>
        <w:t>no final answer line</w:t>
      </w:r>
      <w:r w:rsidRPr="009804D5">
        <w:t>:</w:t>
      </w:r>
    </w:p>
    <w:p w14:paraId="04B31605" w14:textId="77777777" w:rsidR="00594E8E" w:rsidRPr="009804D5" w:rsidRDefault="00594E8E" w:rsidP="00594E8E"/>
    <w:p w14:paraId="65606706" w14:textId="77777777" w:rsidR="00594E8E" w:rsidRPr="009804D5" w:rsidRDefault="00594E8E" w:rsidP="00594E8E">
      <w:pPr>
        <w:ind w:left="720"/>
        <w:rPr>
          <w:lang w:val="en-US"/>
        </w:rPr>
      </w:pPr>
      <w:r w:rsidRPr="009804D5">
        <w:rPr>
          <w:lang w:val="en-US"/>
        </w:rPr>
        <w:t>(</w:t>
      </w:r>
      <w:proofErr w:type="spellStart"/>
      <w:r w:rsidRPr="009804D5">
        <w:rPr>
          <w:lang w:val="en-US"/>
        </w:rPr>
        <w:t>i</w:t>
      </w:r>
      <w:proofErr w:type="spellEnd"/>
      <w:r w:rsidRPr="009804D5">
        <w:rPr>
          <w:lang w:val="en-US"/>
        </w:rPr>
        <w:t>)  If a single response is provided, mark as usual.</w:t>
      </w:r>
    </w:p>
    <w:p w14:paraId="3E5D4DA3" w14:textId="77777777" w:rsidR="00594E8E" w:rsidRPr="009804D5" w:rsidRDefault="00594E8E" w:rsidP="00594E8E">
      <w:pPr>
        <w:rPr>
          <w:lang w:val="en-US"/>
        </w:rPr>
      </w:pPr>
    </w:p>
    <w:p w14:paraId="1C7834BE" w14:textId="77777777" w:rsidR="00594E8E" w:rsidRPr="009804D5" w:rsidRDefault="00594E8E" w:rsidP="00594E8E">
      <w:pPr>
        <w:ind w:left="994" w:hanging="274"/>
        <w:rPr>
          <w:lang w:val="en-US"/>
        </w:rPr>
      </w:pPr>
      <w:r w:rsidRPr="009804D5">
        <w:rPr>
          <w:lang w:val="en-US"/>
        </w:rPr>
        <w:t>(ii) If more than one response is provided, award marks for the poorer response unless the candidate has clearly indicated which response is to be marked.</w:t>
      </w:r>
    </w:p>
    <w:p w14:paraId="4A8C1E49" w14:textId="77777777" w:rsidR="00594E8E" w:rsidRPr="009804D5" w:rsidRDefault="00594E8E" w:rsidP="00594E8E">
      <w:pPr>
        <w:tabs>
          <w:tab w:val="num" w:pos="567"/>
        </w:tabs>
      </w:pPr>
    </w:p>
    <w:p w14:paraId="7C72B85F" w14:textId="77777777" w:rsidR="00594E8E" w:rsidRPr="009804D5" w:rsidRDefault="00594E8E" w:rsidP="00594E8E">
      <w:pPr>
        <w:numPr>
          <w:ilvl w:val="0"/>
          <w:numId w:val="1"/>
        </w:numPr>
      </w:pPr>
      <w:r w:rsidRPr="009804D5">
        <w:t xml:space="preserve">When the data of a question is consistently misread in such a way as not to alter the nature or difficulty of the question, please follow the candidate’s </w:t>
      </w:r>
      <w:proofErr w:type="gramStart"/>
      <w:r w:rsidRPr="009804D5">
        <w:t>work</w:t>
      </w:r>
      <w:proofErr w:type="gramEnd"/>
      <w:r w:rsidRPr="009804D5">
        <w:t xml:space="preserve"> and allow follow through for </w:t>
      </w:r>
      <w:r w:rsidRPr="009804D5">
        <w:rPr>
          <w:b/>
        </w:rPr>
        <w:t>A</w:t>
      </w:r>
      <w:r w:rsidRPr="009804D5">
        <w:t xml:space="preserve"> and </w:t>
      </w:r>
      <w:r w:rsidRPr="009804D5">
        <w:rPr>
          <w:b/>
        </w:rPr>
        <w:t>B</w:t>
      </w:r>
      <w:r w:rsidRPr="009804D5">
        <w:t xml:space="preserve"> marks. Deduct 1 mark from any </w:t>
      </w:r>
      <w:r w:rsidRPr="009804D5">
        <w:rPr>
          <w:b/>
        </w:rPr>
        <w:t>A</w:t>
      </w:r>
      <w:r w:rsidRPr="009804D5">
        <w:t xml:space="preserve"> or </w:t>
      </w:r>
      <w:r w:rsidRPr="009804D5">
        <w:rPr>
          <w:b/>
        </w:rPr>
        <w:t>B</w:t>
      </w:r>
      <w:r w:rsidRPr="009804D5">
        <w:t xml:space="preserve"> marks earned and record this by using the </w:t>
      </w:r>
      <w:r w:rsidRPr="009804D5">
        <w:rPr>
          <w:b/>
          <w:bCs/>
        </w:rPr>
        <w:t>MR</w:t>
      </w:r>
      <w:r w:rsidRPr="009804D5">
        <w:t xml:space="preserve"> annotation. </w:t>
      </w:r>
      <w:r w:rsidRPr="009804D5">
        <w:rPr>
          <w:b/>
        </w:rPr>
        <w:t>M</w:t>
      </w:r>
      <w:r w:rsidRPr="009804D5">
        <w:t xml:space="preserve"> marks are not deducted for misreads. If a candidate corrects the misread in a later part, do not continue to follow through, but award </w:t>
      </w:r>
      <w:r w:rsidRPr="009804D5">
        <w:rPr>
          <w:b/>
        </w:rPr>
        <w:t>A</w:t>
      </w:r>
      <w:r w:rsidRPr="009804D5">
        <w:t xml:space="preserve"> and </w:t>
      </w:r>
      <w:r w:rsidRPr="009804D5">
        <w:rPr>
          <w:b/>
        </w:rPr>
        <w:t>B</w:t>
      </w:r>
      <w:r w:rsidRPr="009804D5">
        <w:t xml:space="preserve"> marks for the correct answer only.</w:t>
      </w:r>
    </w:p>
    <w:p w14:paraId="58181D41" w14:textId="77777777" w:rsidR="00594E8E" w:rsidRPr="009804D5" w:rsidRDefault="00594E8E" w:rsidP="00594E8E"/>
    <w:p w14:paraId="3027337C" w14:textId="77777777" w:rsidR="00594E8E" w:rsidRPr="009804D5" w:rsidRDefault="00594E8E" w:rsidP="00594E8E">
      <w:pPr>
        <w:numPr>
          <w:ilvl w:val="0"/>
          <w:numId w:val="1"/>
        </w:numPr>
      </w:pPr>
      <w:r w:rsidRPr="009804D5">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6AEEF2F6" w14:textId="77777777" w:rsidR="00594E8E" w:rsidRPr="009804D5" w:rsidRDefault="00594E8E" w:rsidP="00594E8E">
      <w:pPr>
        <w:rPr>
          <w:lang w:val="en-US"/>
        </w:rPr>
      </w:pPr>
    </w:p>
    <w:p w14:paraId="6BEBBC2E" w14:textId="77777777" w:rsidR="00594E8E" w:rsidRPr="009804D5" w:rsidRDefault="00594E8E" w:rsidP="00594E8E">
      <w:pPr>
        <w:numPr>
          <w:ilvl w:val="0"/>
          <w:numId w:val="1"/>
        </w:numPr>
        <w:rPr>
          <w:lang w:val="en-US"/>
        </w:rPr>
      </w:pPr>
      <w:r w:rsidRPr="009804D5">
        <w:t>Ranges of answers given in the mark scheme are always inclusive.</w:t>
      </w:r>
    </w:p>
    <w:p w14:paraId="4D9F1171" w14:textId="77777777" w:rsidR="00594E8E" w:rsidRPr="009804D5" w:rsidRDefault="00594E8E" w:rsidP="00594E8E">
      <w:pPr>
        <w:rPr>
          <w:lang w:val="en-US"/>
        </w:rPr>
      </w:pPr>
    </w:p>
    <w:p w14:paraId="6A6D0912" w14:textId="77777777" w:rsidR="00594E8E" w:rsidRPr="009804D5" w:rsidRDefault="00594E8E" w:rsidP="00594E8E">
      <w:pPr>
        <w:numPr>
          <w:ilvl w:val="0"/>
          <w:numId w:val="1"/>
        </w:numPr>
        <w:rPr>
          <w:lang w:val="en-US"/>
        </w:rPr>
      </w:pPr>
      <w:r w:rsidRPr="009804D5">
        <w:t>For methods not provided for in the mark scheme give as far as possible equivalent marks for equivalent work. If in doubt, consult your Team Leader.</w:t>
      </w:r>
    </w:p>
    <w:p w14:paraId="7401DC64" w14:textId="77777777" w:rsidR="00594E8E" w:rsidRPr="009804D5" w:rsidRDefault="00594E8E" w:rsidP="00594E8E">
      <w:pPr>
        <w:rPr>
          <w:lang w:val="en-US"/>
        </w:rPr>
      </w:pPr>
    </w:p>
    <w:p w14:paraId="0670D4E7" w14:textId="77777777" w:rsidR="00594E8E" w:rsidRPr="008145B4" w:rsidRDefault="00594E8E" w:rsidP="00594E8E">
      <w:pPr>
        <w:numPr>
          <w:ilvl w:val="0"/>
          <w:numId w:val="1"/>
        </w:numPr>
        <w:rPr>
          <w:lang w:val="en-US"/>
        </w:rPr>
      </w:pPr>
      <w:r w:rsidRPr="009804D5">
        <w:t>If in any case the mark scheme operates with considerable unfairness consult your Team Leader.</w:t>
      </w:r>
      <w:bookmarkEnd w:id="0"/>
    </w:p>
    <w:p w14:paraId="1DF9D298" w14:textId="77777777" w:rsidR="006E387D" w:rsidRDefault="006E387D" w:rsidP="006E387D"/>
    <w:p w14:paraId="672DDD4B" w14:textId="2D54AA30" w:rsidR="00AA3AD2" w:rsidRPr="007C4303" w:rsidRDefault="00E3119E" w:rsidP="00287DCF">
      <w:pPr>
        <w:rPr>
          <w:lang w:val="en-US"/>
        </w:rPr>
      </w:pPr>
      <w:r w:rsidRPr="007C4303">
        <w:br w:type="page"/>
      </w:r>
    </w:p>
    <w:p w14:paraId="3DBAD301" w14:textId="77777777" w:rsidR="00F32179" w:rsidRPr="007C4303" w:rsidRDefault="00F32179" w:rsidP="00777D56">
      <w:pPr>
        <w:sectPr w:rsidR="00F32179" w:rsidRPr="007C4303" w:rsidSect="002C770F">
          <w:headerReference w:type="default" r:id="rId9"/>
          <w:footerReference w:type="default" r:id="rId10"/>
          <w:pgSz w:w="16838" w:h="11906" w:orient="landscape" w:code="9"/>
          <w:pgMar w:top="1247" w:right="1247" w:bottom="1247" w:left="1247" w:header="680" w:footer="567" w:gutter="0"/>
          <w:cols w:space="708"/>
          <w:titlePg/>
          <w:docGrid w:linePitch="360"/>
        </w:sectPr>
      </w:pPr>
    </w:p>
    <w:tbl>
      <w:tblPr>
        <w:tblW w:w="4903" w:type="pct"/>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9"/>
        <w:gridCol w:w="505"/>
        <w:gridCol w:w="494"/>
        <w:gridCol w:w="5303"/>
        <w:gridCol w:w="1005"/>
        <w:gridCol w:w="3170"/>
        <w:gridCol w:w="3332"/>
      </w:tblGrid>
      <w:tr w:rsidR="007E2863" w:rsidRPr="007E2863" w14:paraId="54B25A31" w14:textId="77777777" w:rsidTr="00A749F9">
        <w:trPr>
          <w:cantSplit/>
          <w:trHeight w:val="289"/>
          <w:tblHeader/>
        </w:trPr>
        <w:tc>
          <w:tcPr>
            <w:tcW w:w="514" w:type="pct"/>
            <w:gridSpan w:val="3"/>
            <w:vAlign w:val="center"/>
          </w:tcPr>
          <w:p w14:paraId="433D9EE3" w14:textId="77777777" w:rsidR="00E3119E" w:rsidRPr="007E2863" w:rsidRDefault="00E3119E" w:rsidP="00A34ABA">
            <w:pPr>
              <w:jc w:val="center"/>
              <w:rPr>
                <w:b/>
              </w:rPr>
            </w:pPr>
            <w:r w:rsidRPr="007E2863">
              <w:rPr>
                <w:b/>
              </w:rPr>
              <w:t>Question</w:t>
            </w:r>
          </w:p>
        </w:tc>
        <w:tc>
          <w:tcPr>
            <w:tcW w:w="1857" w:type="pct"/>
            <w:vAlign w:val="center"/>
          </w:tcPr>
          <w:p w14:paraId="2E0535EB" w14:textId="77777777" w:rsidR="00E3119E" w:rsidRPr="007E2863" w:rsidRDefault="00E3119E" w:rsidP="00A34ABA">
            <w:pPr>
              <w:jc w:val="center"/>
              <w:rPr>
                <w:b/>
              </w:rPr>
            </w:pPr>
            <w:r w:rsidRPr="007E2863">
              <w:rPr>
                <w:b/>
              </w:rPr>
              <w:t>Answer</w:t>
            </w:r>
          </w:p>
        </w:tc>
        <w:tc>
          <w:tcPr>
            <w:tcW w:w="352" w:type="pct"/>
            <w:vAlign w:val="center"/>
          </w:tcPr>
          <w:p w14:paraId="18F24ED7" w14:textId="77777777" w:rsidR="00E3119E" w:rsidRPr="007E2863" w:rsidRDefault="00E3119E" w:rsidP="00A34ABA">
            <w:pPr>
              <w:jc w:val="center"/>
              <w:rPr>
                <w:b/>
              </w:rPr>
            </w:pPr>
            <w:r w:rsidRPr="007E2863">
              <w:rPr>
                <w:b/>
              </w:rPr>
              <w:t>Marks</w:t>
            </w:r>
          </w:p>
        </w:tc>
        <w:tc>
          <w:tcPr>
            <w:tcW w:w="2277" w:type="pct"/>
            <w:gridSpan w:val="2"/>
            <w:vAlign w:val="center"/>
          </w:tcPr>
          <w:p w14:paraId="22C7591C" w14:textId="77777777" w:rsidR="00E3119E" w:rsidRPr="007E2863" w:rsidRDefault="00E3119E" w:rsidP="00A34ABA">
            <w:pPr>
              <w:jc w:val="center"/>
              <w:rPr>
                <w:b/>
              </w:rPr>
            </w:pPr>
            <w:r w:rsidRPr="007E2863">
              <w:rPr>
                <w:b/>
              </w:rPr>
              <w:t>Part marks and guidance</w:t>
            </w:r>
          </w:p>
        </w:tc>
      </w:tr>
      <w:tr w:rsidR="007E2863" w:rsidRPr="007E2863" w14:paraId="22199FB6" w14:textId="77777777" w:rsidTr="00A749F9">
        <w:trPr>
          <w:cantSplit/>
          <w:trHeight w:val="289"/>
        </w:trPr>
        <w:tc>
          <w:tcPr>
            <w:tcW w:w="164" w:type="pct"/>
          </w:tcPr>
          <w:p w14:paraId="593AED87" w14:textId="77777777" w:rsidR="002E3838" w:rsidRPr="007E2863" w:rsidRDefault="002E3838" w:rsidP="00AA315F">
            <w:pPr>
              <w:rPr>
                <w:b/>
              </w:rPr>
            </w:pPr>
            <w:r w:rsidRPr="007E2863">
              <w:rPr>
                <w:b/>
              </w:rPr>
              <w:t>1</w:t>
            </w:r>
          </w:p>
        </w:tc>
        <w:tc>
          <w:tcPr>
            <w:tcW w:w="177" w:type="pct"/>
          </w:tcPr>
          <w:p w14:paraId="44B74B2E" w14:textId="77777777" w:rsidR="002E3838" w:rsidRPr="007E2863" w:rsidRDefault="002E3838" w:rsidP="00AA315F">
            <w:pPr>
              <w:rPr>
                <w:b/>
              </w:rPr>
            </w:pPr>
            <w:r w:rsidRPr="007E2863">
              <w:rPr>
                <w:b/>
              </w:rPr>
              <w:t>(a)</w:t>
            </w:r>
          </w:p>
        </w:tc>
        <w:tc>
          <w:tcPr>
            <w:tcW w:w="173" w:type="pct"/>
          </w:tcPr>
          <w:p w14:paraId="46CBF635" w14:textId="77777777" w:rsidR="002E3838" w:rsidRPr="007E2863" w:rsidRDefault="006727AC" w:rsidP="00AA315F">
            <w:pPr>
              <w:rPr>
                <w:b/>
              </w:rPr>
            </w:pPr>
            <w:r w:rsidRPr="007E2863">
              <w:rPr>
                <w:b/>
              </w:rPr>
              <w:t>(</w:t>
            </w:r>
            <w:proofErr w:type="spellStart"/>
            <w:r w:rsidRPr="007E2863">
              <w:rPr>
                <w:b/>
              </w:rPr>
              <w:t>i</w:t>
            </w:r>
            <w:proofErr w:type="spellEnd"/>
            <w:r w:rsidRPr="007E2863">
              <w:rPr>
                <w:b/>
              </w:rPr>
              <w:t>)</w:t>
            </w:r>
          </w:p>
        </w:tc>
        <w:tc>
          <w:tcPr>
            <w:tcW w:w="1857" w:type="pct"/>
          </w:tcPr>
          <w:p w14:paraId="19B12892" w14:textId="18FAB428" w:rsidR="002E3838" w:rsidRPr="007E2863" w:rsidRDefault="00E34930" w:rsidP="00AA315F">
            <w:pPr>
              <w:tabs>
                <w:tab w:val="left" w:pos="454"/>
                <w:tab w:val="left" w:pos="907"/>
                <w:tab w:val="left" w:pos="1361"/>
                <w:tab w:val="left" w:pos="1814"/>
                <w:tab w:val="left" w:pos="5954"/>
                <w:tab w:val="right" w:pos="9639"/>
              </w:tabs>
            </w:pPr>
            <w:r w:rsidRPr="007E2863">
              <w:t>11</w:t>
            </w:r>
          </w:p>
        </w:tc>
        <w:tc>
          <w:tcPr>
            <w:tcW w:w="352" w:type="pct"/>
          </w:tcPr>
          <w:p w14:paraId="3C6E304C" w14:textId="77777777" w:rsidR="002E3838" w:rsidRPr="007E2863" w:rsidRDefault="00E03AB0" w:rsidP="00AA315F">
            <w:pPr>
              <w:tabs>
                <w:tab w:val="left" w:pos="454"/>
                <w:tab w:val="left" w:pos="907"/>
                <w:tab w:val="left" w:pos="1361"/>
                <w:tab w:val="left" w:pos="1814"/>
                <w:tab w:val="left" w:pos="5954"/>
                <w:tab w:val="right" w:pos="9639"/>
              </w:tabs>
              <w:jc w:val="center"/>
              <w:rPr>
                <w:b/>
              </w:rPr>
            </w:pPr>
            <w:r w:rsidRPr="007E2863">
              <w:rPr>
                <w:b/>
              </w:rPr>
              <w:t>1</w:t>
            </w:r>
          </w:p>
        </w:tc>
        <w:tc>
          <w:tcPr>
            <w:tcW w:w="1110" w:type="pct"/>
          </w:tcPr>
          <w:p w14:paraId="6A3FA37B" w14:textId="77777777" w:rsidR="002E3838" w:rsidRPr="007E2863" w:rsidRDefault="002E3838" w:rsidP="00AA315F">
            <w:pPr>
              <w:tabs>
                <w:tab w:val="left" w:pos="567"/>
                <w:tab w:val="left" w:pos="1134"/>
                <w:tab w:val="left" w:pos="1701"/>
                <w:tab w:val="right" w:leader="dot" w:pos="9923"/>
              </w:tabs>
              <w:ind w:right="57"/>
              <w:rPr>
                <w:bCs/>
              </w:rPr>
            </w:pPr>
          </w:p>
        </w:tc>
        <w:tc>
          <w:tcPr>
            <w:tcW w:w="1167" w:type="pct"/>
          </w:tcPr>
          <w:p w14:paraId="266F97A7" w14:textId="77777777" w:rsidR="002E3838" w:rsidRPr="007E2863" w:rsidRDefault="002E3838" w:rsidP="00AA315F"/>
        </w:tc>
      </w:tr>
      <w:tr w:rsidR="007E2863" w:rsidRPr="007E2863" w14:paraId="36005A30" w14:textId="77777777" w:rsidTr="00A749F9">
        <w:trPr>
          <w:cantSplit/>
          <w:trHeight w:val="289"/>
        </w:trPr>
        <w:tc>
          <w:tcPr>
            <w:tcW w:w="164" w:type="pct"/>
          </w:tcPr>
          <w:p w14:paraId="4C10CBE1" w14:textId="77777777" w:rsidR="006727AC" w:rsidRPr="007E2863" w:rsidRDefault="006727AC" w:rsidP="00C940C0">
            <w:pPr>
              <w:rPr>
                <w:b/>
              </w:rPr>
            </w:pPr>
          </w:p>
        </w:tc>
        <w:tc>
          <w:tcPr>
            <w:tcW w:w="177" w:type="pct"/>
          </w:tcPr>
          <w:p w14:paraId="3B6A4A82" w14:textId="77777777" w:rsidR="006727AC" w:rsidRPr="007E2863" w:rsidRDefault="006727AC" w:rsidP="00C940C0">
            <w:pPr>
              <w:rPr>
                <w:b/>
              </w:rPr>
            </w:pPr>
          </w:p>
        </w:tc>
        <w:tc>
          <w:tcPr>
            <w:tcW w:w="173" w:type="pct"/>
          </w:tcPr>
          <w:p w14:paraId="77B939E9" w14:textId="77777777" w:rsidR="006727AC" w:rsidRPr="007E2863" w:rsidRDefault="006727AC" w:rsidP="00C940C0">
            <w:pPr>
              <w:rPr>
                <w:b/>
              </w:rPr>
            </w:pPr>
            <w:r w:rsidRPr="007E2863">
              <w:rPr>
                <w:b/>
              </w:rPr>
              <w:t>(ii)</w:t>
            </w:r>
          </w:p>
        </w:tc>
        <w:tc>
          <w:tcPr>
            <w:tcW w:w="1857" w:type="pct"/>
          </w:tcPr>
          <w:p w14:paraId="17EF93F0" w14:textId="64DE2750" w:rsidR="006727AC" w:rsidRPr="007E2863" w:rsidRDefault="00E34930" w:rsidP="00C940C0">
            <w:pPr>
              <w:tabs>
                <w:tab w:val="left" w:pos="454"/>
                <w:tab w:val="left" w:pos="907"/>
                <w:tab w:val="left" w:pos="1361"/>
                <w:tab w:val="left" w:pos="1814"/>
                <w:tab w:val="left" w:pos="5954"/>
                <w:tab w:val="right" w:pos="9639"/>
              </w:tabs>
            </w:pPr>
            <w:r w:rsidRPr="007E2863">
              <w:t>6</w:t>
            </w:r>
          </w:p>
        </w:tc>
        <w:tc>
          <w:tcPr>
            <w:tcW w:w="352" w:type="pct"/>
          </w:tcPr>
          <w:p w14:paraId="5D0B0E11" w14:textId="77777777" w:rsidR="006727AC" w:rsidRPr="007E2863" w:rsidRDefault="00E03AB0" w:rsidP="00C940C0">
            <w:pPr>
              <w:tabs>
                <w:tab w:val="left" w:pos="454"/>
                <w:tab w:val="left" w:pos="907"/>
                <w:tab w:val="left" w:pos="1361"/>
                <w:tab w:val="left" w:pos="1814"/>
                <w:tab w:val="left" w:pos="5954"/>
                <w:tab w:val="right" w:pos="9639"/>
              </w:tabs>
              <w:jc w:val="center"/>
              <w:rPr>
                <w:b/>
              </w:rPr>
            </w:pPr>
            <w:r w:rsidRPr="007E2863">
              <w:rPr>
                <w:b/>
              </w:rPr>
              <w:t>1</w:t>
            </w:r>
          </w:p>
        </w:tc>
        <w:tc>
          <w:tcPr>
            <w:tcW w:w="1110" w:type="pct"/>
          </w:tcPr>
          <w:p w14:paraId="0C277EA4" w14:textId="77777777" w:rsidR="006727AC" w:rsidRPr="007E2863" w:rsidRDefault="006727AC" w:rsidP="00C940C0">
            <w:pPr>
              <w:tabs>
                <w:tab w:val="left" w:pos="567"/>
                <w:tab w:val="left" w:pos="1134"/>
                <w:tab w:val="left" w:pos="1701"/>
                <w:tab w:val="right" w:leader="dot" w:pos="9923"/>
              </w:tabs>
              <w:ind w:right="57"/>
              <w:rPr>
                <w:bCs/>
              </w:rPr>
            </w:pPr>
          </w:p>
        </w:tc>
        <w:tc>
          <w:tcPr>
            <w:tcW w:w="1167" w:type="pct"/>
          </w:tcPr>
          <w:p w14:paraId="62321299" w14:textId="77777777" w:rsidR="006727AC" w:rsidRPr="007E2863" w:rsidRDefault="006727AC" w:rsidP="00C940C0"/>
        </w:tc>
      </w:tr>
      <w:tr w:rsidR="007E2863" w:rsidRPr="007E2863" w14:paraId="2DF7DF6F" w14:textId="77777777" w:rsidTr="00A749F9">
        <w:trPr>
          <w:cantSplit/>
          <w:trHeight w:val="289"/>
        </w:trPr>
        <w:tc>
          <w:tcPr>
            <w:tcW w:w="164" w:type="pct"/>
          </w:tcPr>
          <w:p w14:paraId="4690BEC6" w14:textId="77777777" w:rsidR="00C940C0" w:rsidRPr="007E2863" w:rsidRDefault="00C940C0" w:rsidP="00C940C0">
            <w:pPr>
              <w:rPr>
                <w:b/>
              </w:rPr>
            </w:pPr>
          </w:p>
        </w:tc>
        <w:tc>
          <w:tcPr>
            <w:tcW w:w="177" w:type="pct"/>
          </w:tcPr>
          <w:p w14:paraId="39F39BE1" w14:textId="77777777" w:rsidR="00C940C0" w:rsidRPr="007E2863" w:rsidRDefault="00C940C0" w:rsidP="00C940C0">
            <w:pPr>
              <w:rPr>
                <w:b/>
              </w:rPr>
            </w:pPr>
            <w:r w:rsidRPr="007E2863">
              <w:rPr>
                <w:b/>
              </w:rPr>
              <w:t>(b)</w:t>
            </w:r>
          </w:p>
        </w:tc>
        <w:tc>
          <w:tcPr>
            <w:tcW w:w="173" w:type="pct"/>
          </w:tcPr>
          <w:p w14:paraId="51AFDA6F" w14:textId="77777777" w:rsidR="00C940C0" w:rsidRPr="007E2863" w:rsidRDefault="00C940C0" w:rsidP="00C940C0">
            <w:pPr>
              <w:rPr>
                <w:b/>
              </w:rPr>
            </w:pPr>
          </w:p>
        </w:tc>
        <w:tc>
          <w:tcPr>
            <w:tcW w:w="1857" w:type="pct"/>
          </w:tcPr>
          <w:p w14:paraId="625BAA0A" w14:textId="1A166B4A" w:rsidR="00C940C0" w:rsidRPr="007E2863" w:rsidRDefault="00E34930" w:rsidP="00C940C0">
            <w:pPr>
              <w:tabs>
                <w:tab w:val="left" w:pos="454"/>
                <w:tab w:val="left" w:pos="907"/>
                <w:tab w:val="left" w:pos="1361"/>
                <w:tab w:val="left" w:pos="1814"/>
                <w:tab w:val="left" w:pos="5954"/>
                <w:tab w:val="right" w:pos="9639"/>
              </w:tabs>
            </w:pPr>
            <w:r w:rsidRPr="007E2863">
              <w:t>Comedy</w:t>
            </w:r>
          </w:p>
        </w:tc>
        <w:tc>
          <w:tcPr>
            <w:tcW w:w="352" w:type="pct"/>
          </w:tcPr>
          <w:p w14:paraId="71973A0A" w14:textId="77777777" w:rsidR="00C940C0" w:rsidRPr="007E2863" w:rsidRDefault="00C940C0" w:rsidP="00C940C0">
            <w:pPr>
              <w:tabs>
                <w:tab w:val="left" w:pos="454"/>
                <w:tab w:val="left" w:pos="907"/>
                <w:tab w:val="left" w:pos="1361"/>
                <w:tab w:val="left" w:pos="1814"/>
                <w:tab w:val="left" w:pos="5954"/>
                <w:tab w:val="right" w:pos="9639"/>
              </w:tabs>
              <w:jc w:val="center"/>
              <w:rPr>
                <w:b/>
              </w:rPr>
            </w:pPr>
            <w:r w:rsidRPr="007E2863">
              <w:rPr>
                <w:b/>
              </w:rPr>
              <w:t>1</w:t>
            </w:r>
          </w:p>
        </w:tc>
        <w:tc>
          <w:tcPr>
            <w:tcW w:w="1110" w:type="pct"/>
          </w:tcPr>
          <w:p w14:paraId="519A8DDD" w14:textId="77777777" w:rsidR="00C940C0" w:rsidRPr="007E2863" w:rsidRDefault="00C940C0" w:rsidP="00C940C0">
            <w:pPr>
              <w:tabs>
                <w:tab w:val="left" w:pos="567"/>
                <w:tab w:val="left" w:pos="1134"/>
                <w:tab w:val="left" w:pos="1701"/>
                <w:tab w:val="right" w:leader="dot" w:pos="9923"/>
              </w:tabs>
              <w:ind w:right="57"/>
              <w:rPr>
                <w:bCs/>
              </w:rPr>
            </w:pPr>
          </w:p>
        </w:tc>
        <w:tc>
          <w:tcPr>
            <w:tcW w:w="1167" w:type="pct"/>
          </w:tcPr>
          <w:p w14:paraId="3141376B" w14:textId="77777777" w:rsidR="00C940C0" w:rsidRPr="007E2863" w:rsidRDefault="00C940C0" w:rsidP="00C940C0"/>
        </w:tc>
      </w:tr>
      <w:tr w:rsidR="007E2863" w:rsidRPr="007E2863" w14:paraId="671CB437" w14:textId="77777777" w:rsidTr="00A749F9">
        <w:trPr>
          <w:cantSplit/>
          <w:trHeight w:val="289"/>
        </w:trPr>
        <w:tc>
          <w:tcPr>
            <w:tcW w:w="164" w:type="pct"/>
          </w:tcPr>
          <w:p w14:paraId="19437DD1" w14:textId="77777777" w:rsidR="00C940C0" w:rsidRPr="007E2863" w:rsidRDefault="00C940C0" w:rsidP="00C940C0">
            <w:pPr>
              <w:rPr>
                <w:b/>
              </w:rPr>
            </w:pPr>
          </w:p>
        </w:tc>
        <w:tc>
          <w:tcPr>
            <w:tcW w:w="177" w:type="pct"/>
          </w:tcPr>
          <w:p w14:paraId="4D3E8242" w14:textId="77777777" w:rsidR="00C940C0" w:rsidRPr="007E2863" w:rsidRDefault="00C940C0" w:rsidP="00C940C0">
            <w:pPr>
              <w:rPr>
                <w:b/>
              </w:rPr>
            </w:pPr>
            <w:r w:rsidRPr="007E2863">
              <w:rPr>
                <w:b/>
              </w:rPr>
              <w:t>(c)</w:t>
            </w:r>
          </w:p>
        </w:tc>
        <w:tc>
          <w:tcPr>
            <w:tcW w:w="173" w:type="pct"/>
          </w:tcPr>
          <w:p w14:paraId="7217F4D1" w14:textId="77777777" w:rsidR="00C940C0" w:rsidRPr="007E2863" w:rsidRDefault="00C940C0" w:rsidP="00C940C0">
            <w:pPr>
              <w:rPr>
                <w:b/>
              </w:rPr>
            </w:pPr>
          </w:p>
        </w:tc>
        <w:tc>
          <w:tcPr>
            <w:tcW w:w="1857" w:type="pct"/>
          </w:tcPr>
          <w:p w14:paraId="1C17E3C6" w14:textId="58496C83" w:rsidR="00C940C0" w:rsidRPr="007E2863" w:rsidRDefault="00E34930" w:rsidP="00C940C0">
            <w:pPr>
              <w:tabs>
                <w:tab w:val="left" w:pos="454"/>
                <w:tab w:val="left" w:pos="907"/>
                <w:tab w:val="left" w:pos="1361"/>
                <w:tab w:val="left" w:pos="1814"/>
                <w:tab w:val="left" w:pos="5954"/>
                <w:tab w:val="right" w:pos="9639"/>
              </w:tabs>
            </w:pPr>
            <w:r w:rsidRPr="007E2863">
              <w:t>48</w:t>
            </w:r>
          </w:p>
        </w:tc>
        <w:tc>
          <w:tcPr>
            <w:tcW w:w="352" w:type="pct"/>
          </w:tcPr>
          <w:p w14:paraId="5B89E17E" w14:textId="77777777" w:rsidR="00C940C0" w:rsidRPr="007E2863" w:rsidRDefault="00C940C0" w:rsidP="00C940C0">
            <w:pPr>
              <w:tabs>
                <w:tab w:val="left" w:pos="454"/>
                <w:tab w:val="left" w:pos="907"/>
                <w:tab w:val="left" w:pos="1361"/>
                <w:tab w:val="left" w:pos="1814"/>
                <w:tab w:val="left" w:pos="5954"/>
                <w:tab w:val="right" w:pos="9639"/>
              </w:tabs>
              <w:jc w:val="center"/>
              <w:rPr>
                <w:b/>
              </w:rPr>
            </w:pPr>
            <w:r w:rsidRPr="007E2863">
              <w:rPr>
                <w:b/>
              </w:rPr>
              <w:t>2</w:t>
            </w:r>
          </w:p>
        </w:tc>
        <w:tc>
          <w:tcPr>
            <w:tcW w:w="1110" w:type="pct"/>
          </w:tcPr>
          <w:p w14:paraId="539C9250" w14:textId="6B4400DF" w:rsidR="00601BFD" w:rsidRPr="007E2863" w:rsidRDefault="00330899" w:rsidP="00330899">
            <w:pPr>
              <w:tabs>
                <w:tab w:val="left" w:pos="567"/>
                <w:tab w:val="left" w:pos="1134"/>
                <w:tab w:val="left" w:pos="1701"/>
                <w:tab w:val="right" w:leader="dot" w:pos="9923"/>
              </w:tabs>
              <w:ind w:right="57"/>
            </w:pPr>
            <w:r w:rsidRPr="007E2863">
              <w:rPr>
                <w:b/>
              </w:rPr>
              <w:t>M</w:t>
            </w:r>
            <w:r w:rsidR="00C940C0" w:rsidRPr="007E2863">
              <w:rPr>
                <w:b/>
              </w:rPr>
              <w:t>1</w:t>
            </w:r>
            <w:r w:rsidR="00C940C0" w:rsidRPr="007E2863">
              <w:rPr>
                <w:bCs/>
              </w:rPr>
              <w:t xml:space="preserve"> </w:t>
            </w:r>
            <w:r w:rsidR="001111CB" w:rsidRPr="007E2863">
              <w:t xml:space="preserve">for </w:t>
            </w:r>
            <w:r w:rsidR="006E5774" w:rsidRPr="007E2863">
              <w:t>10</w:t>
            </w:r>
            <w:r w:rsidR="001111CB" w:rsidRPr="007E2863">
              <w:t xml:space="preserve"> </w:t>
            </w:r>
            <w:r w:rsidR="00282BC7" w:rsidRPr="007E2863">
              <w:t>[+]</w:t>
            </w:r>
            <w:r w:rsidR="001111CB" w:rsidRPr="007E2863">
              <w:t xml:space="preserve"> </w:t>
            </w:r>
            <w:r w:rsidR="006E5774" w:rsidRPr="007E2863">
              <w:t>8</w:t>
            </w:r>
            <w:r w:rsidR="001111CB" w:rsidRPr="007E2863">
              <w:t xml:space="preserve"> </w:t>
            </w:r>
            <w:r w:rsidR="00282BC7" w:rsidRPr="007E2863">
              <w:t xml:space="preserve">[+] </w:t>
            </w:r>
            <w:r w:rsidR="006E5774" w:rsidRPr="007E2863">
              <w:t>11</w:t>
            </w:r>
            <w:r w:rsidR="001111CB" w:rsidRPr="007E2863">
              <w:t xml:space="preserve"> </w:t>
            </w:r>
            <w:r w:rsidR="00282BC7" w:rsidRPr="007E2863">
              <w:t xml:space="preserve">[+] </w:t>
            </w:r>
            <w:r w:rsidR="006E5774" w:rsidRPr="007E2863">
              <w:t>12</w:t>
            </w:r>
            <w:r w:rsidR="00282BC7" w:rsidRPr="007E2863">
              <w:t xml:space="preserve"> [+] </w:t>
            </w:r>
            <w:r w:rsidR="006E5774" w:rsidRPr="007E2863">
              <w:t>7</w:t>
            </w:r>
            <w:r w:rsidR="00C940C0" w:rsidRPr="007E2863">
              <w:t xml:space="preserve"> seen</w:t>
            </w:r>
          </w:p>
        </w:tc>
        <w:tc>
          <w:tcPr>
            <w:tcW w:w="1167" w:type="pct"/>
          </w:tcPr>
          <w:p w14:paraId="4F3609A4" w14:textId="1E4DBB4D" w:rsidR="00330899" w:rsidRPr="007E2863" w:rsidRDefault="00330899" w:rsidP="00330899">
            <w:r w:rsidRPr="007E2863">
              <w:t>May be on graph</w:t>
            </w:r>
          </w:p>
        </w:tc>
      </w:tr>
      <w:tr w:rsidR="007E2863" w:rsidRPr="007E2863" w14:paraId="4E65A824" w14:textId="77777777" w:rsidTr="00A749F9">
        <w:trPr>
          <w:cantSplit/>
          <w:trHeight w:val="289"/>
        </w:trPr>
        <w:tc>
          <w:tcPr>
            <w:tcW w:w="164" w:type="pct"/>
          </w:tcPr>
          <w:p w14:paraId="533A8170" w14:textId="77777777" w:rsidR="00C940C0" w:rsidRPr="007E2863" w:rsidRDefault="00C940C0" w:rsidP="00C940C0">
            <w:pPr>
              <w:rPr>
                <w:b/>
              </w:rPr>
            </w:pPr>
          </w:p>
        </w:tc>
        <w:tc>
          <w:tcPr>
            <w:tcW w:w="177" w:type="pct"/>
          </w:tcPr>
          <w:p w14:paraId="06848F44" w14:textId="77777777" w:rsidR="00C940C0" w:rsidRPr="007E2863" w:rsidRDefault="00C940C0" w:rsidP="00C940C0">
            <w:pPr>
              <w:rPr>
                <w:b/>
              </w:rPr>
            </w:pPr>
            <w:r w:rsidRPr="007E2863">
              <w:rPr>
                <w:b/>
              </w:rPr>
              <w:t>(d)</w:t>
            </w:r>
          </w:p>
        </w:tc>
        <w:tc>
          <w:tcPr>
            <w:tcW w:w="173" w:type="pct"/>
          </w:tcPr>
          <w:p w14:paraId="2678D48F" w14:textId="77777777" w:rsidR="00C940C0" w:rsidRPr="007E2863" w:rsidRDefault="00C940C0" w:rsidP="00C940C0">
            <w:pPr>
              <w:rPr>
                <w:b/>
              </w:rPr>
            </w:pPr>
          </w:p>
        </w:tc>
        <w:tc>
          <w:tcPr>
            <w:tcW w:w="1857" w:type="pct"/>
          </w:tcPr>
          <w:p w14:paraId="047F35EA" w14:textId="4A8380EA" w:rsidR="00C940C0" w:rsidRPr="007E2863" w:rsidRDefault="00884B9A" w:rsidP="00814AEC">
            <w:pPr>
              <w:tabs>
                <w:tab w:val="left" w:pos="454"/>
                <w:tab w:val="left" w:pos="907"/>
                <w:tab w:val="left" w:pos="1361"/>
                <w:tab w:val="left" w:pos="1814"/>
                <w:tab w:val="left" w:pos="5954"/>
                <w:tab w:val="right" w:pos="9639"/>
              </w:tabs>
            </w:pPr>
            <w:proofErr w:type="gramStart"/>
            <w:r w:rsidRPr="007E2863">
              <w:t xml:space="preserve">5 </w:t>
            </w:r>
            <w:r w:rsidR="00C940C0" w:rsidRPr="007E2863">
              <w:t>:</w:t>
            </w:r>
            <w:proofErr w:type="gramEnd"/>
            <w:r w:rsidR="00C940C0" w:rsidRPr="007E2863">
              <w:t xml:space="preserve"> </w:t>
            </w:r>
            <w:r w:rsidRPr="007E2863">
              <w:t>7</w:t>
            </w:r>
          </w:p>
        </w:tc>
        <w:tc>
          <w:tcPr>
            <w:tcW w:w="352" w:type="pct"/>
          </w:tcPr>
          <w:p w14:paraId="1F43FBD2" w14:textId="77777777" w:rsidR="00C940C0" w:rsidRPr="007E2863" w:rsidRDefault="00C940C0" w:rsidP="00C940C0">
            <w:pPr>
              <w:tabs>
                <w:tab w:val="left" w:pos="454"/>
                <w:tab w:val="left" w:pos="907"/>
                <w:tab w:val="left" w:pos="1361"/>
                <w:tab w:val="left" w:pos="1814"/>
                <w:tab w:val="left" w:pos="5954"/>
                <w:tab w:val="right" w:pos="9639"/>
              </w:tabs>
              <w:jc w:val="center"/>
              <w:rPr>
                <w:b/>
              </w:rPr>
            </w:pPr>
            <w:r w:rsidRPr="007E2863">
              <w:rPr>
                <w:b/>
              </w:rPr>
              <w:t>3</w:t>
            </w:r>
          </w:p>
        </w:tc>
        <w:tc>
          <w:tcPr>
            <w:tcW w:w="1110" w:type="pct"/>
          </w:tcPr>
          <w:p w14:paraId="0E206868" w14:textId="60FCD9F7" w:rsidR="00C940C0" w:rsidRPr="007E2863" w:rsidRDefault="00C940C0" w:rsidP="00C940C0">
            <w:pPr>
              <w:tabs>
                <w:tab w:val="left" w:pos="567"/>
                <w:tab w:val="left" w:pos="1134"/>
                <w:tab w:val="left" w:pos="1701"/>
                <w:tab w:val="right" w:leader="dot" w:pos="9923"/>
              </w:tabs>
              <w:ind w:right="57"/>
            </w:pPr>
            <w:r w:rsidRPr="007E2863">
              <w:rPr>
                <w:b/>
              </w:rPr>
              <w:t>B1</w:t>
            </w:r>
            <w:r w:rsidRPr="007E2863">
              <w:rPr>
                <w:bCs/>
              </w:rPr>
              <w:t xml:space="preserve"> </w:t>
            </w:r>
            <w:r w:rsidRPr="007E2863">
              <w:t xml:space="preserve">for </w:t>
            </w:r>
            <w:r w:rsidR="00884B9A" w:rsidRPr="007E2863">
              <w:t>28</w:t>
            </w:r>
            <w:r w:rsidRPr="007E2863">
              <w:t xml:space="preserve"> </w:t>
            </w:r>
            <w:r w:rsidR="00E03AB0" w:rsidRPr="007E2863">
              <w:t xml:space="preserve">or </w:t>
            </w:r>
            <w:r w:rsidR="00BF1530" w:rsidRPr="007E2863">
              <w:t>(</w:t>
            </w:r>
            <w:r w:rsidR="00E34930" w:rsidRPr="007E2863">
              <w:rPr>
                <w:i/>
                <w:iCs/>
              </w:rPr>
              <w:t>their</w:t>
            </w:r>
            <w:r w:rsidR="00E34930" w:rsidRPr="007E2863">
              <w:t xml:space="preserve"> </w:t>
            </w:r>
            <w:r w:rsidR="00E03AB0" w:rsidRPr="007E2863">
              <w:t>4</w:t>
            </w:r>
            <w:r w:rsidR="00912A4C" w:rsidRPr="007E2863">
              <w:t>8</w:t>
            </w:r>
            <w:r w:rsidR="00E03AB0" w:rsidRPr="007E2863">
              <w:t xml:space="preserve"> – </w:t>
            </w:r>
            <w:r w:rsidR="00884B9A" w:rsidRPr="007E2863">
              <w:t>20</w:t>
            </w:r>
            <w:r w:rsidR="00BF1530" w:rsidRPr="007E2863">
              <w:t>)</w:t>
            </w:r>
          </w:p>
          <w:p w14:paraId="25DDAE07" w14:textId="77777777" w:rsidR="00063455" w:rsidRPr="007E2863" w:rsidRDefault="00063455" w:rsidP="00C940C0">
            <w:pPr>
              <w:tabs>
                <w:tab w:val="left" w:pos="567"/>
                <w:tab w:val="left" w:pos="1134"/>
                <w:tab w:val="left" w:pos="1701"/>
                <w:tab w:val="right" w:leader="dot" w:pos="9923"/>
              </w:tabs>
              <w:ind w:right="57"/>
            </w:pPr>
          </w:p>
          <w:p w14:paraId="0C520B57" w14:textId="7578CF03" w:rsidR="00C940C0" w:rsidRPr="007E2863" w:rsidRDefault="009C068E" w:rsidP="00C940C0">
            <w:pPr>
              <w:tabs>
                <w:tab w:val="left" w:pos="567"/>
                <w:tab w:val="left" w:pos="1134"/>
                <w:tab w:val="left" w:pos="1701"/>
                <w:tab w:val="right" w:leader="dot" w:pos="9923"/>
              </w:tabs>
              <w:ind w:right="57"/>
            </w:pPr>
            <w:r w:rsidRPr="007E2863">
              <w:rPr>
                <w:b/>
              </w:rPr>
              <w:t>M</w:t>
            </w:r>
            <w:r w:rsidR="00C940C0" w:rsidRPr="007E2863">
              <w:rPr>
                <w:b/>
              </w:rPr>
              <w:t>1</w:t>
            </w:r>
            <w:r w:rsidR="00C940C0" w:rsidRPr="007E2863">
              <w:rPr>
                <w:bCs/>
              </w:rPr>
              <w:t xml:space="preserve"> </w:t>
            </w:r>
            <w:r w:rsidR="00C940C0" w:rsidRPr="007E2863">
              <w:t xml:space="preserve">for </w:t>
            </w:r>
            <w:proofErr w:type="gramStart"/>
            <w:r w:rsidR="00884B9A" w:rsidRPr="007E2863">
              <w:t>20</w:t>
            </w:r>
            <w:r w:rsidR="00C940C0" w:rsidRPr="007E2863">
              <w:t xml:space="preserve"> :</w:t>
            </w:r>
            <w:proofErr w:type="gramEnd"/>
            <w:r w:rsidR="00C940C0" w:rsidRPr="007E2863">
              <w:t xml:space="preserve"> </w:t>
            </w:r>
            <w:r w:rsidR="00C940C0" w:rsidRPr="007E2863">
              <w:rPr>
                <w:i/>
                <w:iCs/>
              </w:rPr>
              <w:t>their</w:t>
            </w:r>
            <w:r w:rsidR="00884B9A" w:rsidRPr="007E2863">
              <w:t xml:space="preserve"> 28</w:t>
            </w:r>
          </w:p>
          <w:p w14:paraId="57A55566" w14:textId="77777777" w:rsidR="00063455" w:rsidRPr="007E2863" w:rsidRDefault="00063455" w:rsidP="00C940C0">
            <w:pPr>
              <w:tabs>
                <w:tab w:val="left" w:pos="567"/>
                <w:tab w:val="left" w:pos="1134"/>
                <w:tab w:val="left" w:pos="1701"/>
                <w:tab w:val="right" w:leader="dot" w:pos="9923"/>
              </w:tabs>
              <w:ind w:right="57"/>
            </w:pPr>
          </w:p>
          <w:p w14:paraId="4289CCDE" w14:textId="77777777" w:rsidR="00EB34D3" w:rsidRPr="007E2863" w:rsidRDefault="00EB34D3" w:rsidP="00C940C0">
            <w:pPr>
              <w:tabs>
                <w:tab w:val="left" w:pos="567"/>
                <w:tab w:val="left" w:pos="1134"/>
                <w:tab w:val="left" w:pos="1701"/>
                <w:tab w:val="right" w:leader="dot" w:pos="9923"/>
              </w:tabs>
              <w:ind w:right="57"/>
            </w:pPr>
            <w:r w:rsidRPr="007E2863">
              <w:t>OR</w:t>
            </w:r>
          </w:p>
          <w:p w14:paraId="3B852655" w14:textId="6B033E9C" w:rsidR="00EB34D3" w:rsidRPr="007E2863" w:rsidRDefault="00EB34D3" w:rsidP="00C940C0">
            <w:pPr>
              <w:tabs>
                <w:tab w:val="left" w:pos="567"/>
                <w:tab w:val="left" w:pos="1134"/>
                <w:tab w:val="left" w:pos="1701"/>
                <w:tab w:val="right" w:leader="dot" w:pos="9923"/>
              </w:tabs>
              <w:ind w:right="57"/>
            </w:pPr>
            <w:r w:rsidRPr="007E2863">
              <w:rPr>
                <w:b/>
              </w:rPr>
              <w:t>M2</w:t>
            </w:r>
            <w:r w:rsidRPr="007E2863">
              <w:t xml:space="preserve"> for </w:t>
            </w:r>
            <w:r w:rsidR="0034459B" w:rsidRPr="007E2863">
              <w:rPr>
                <w:noProof/>
                <w:position w:val="-22"/>
              </w:rPr>
              <w:object w:dxaOrig="820" w:dyaOrig="580" w14:anchorId="6E0532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0.65pt;height:31.35pt" o:ole="">
                  <v:imagedata r:id="rId11" o:title=""/>
                </v:shape>
                <o:OLEObject Type="Embed" ProgID="Equation.DSMT4" ShapeID="_x0000_i1025" DrawAspect="Content" ObjectID="_1716296372" r:id="rId12"/>
              </w:object>
            </w:r>
            <w:r w:rsidR="00401312" w:rsidRPr="007E2863">
              <w:rPr>
                <w:noProof/>
              </w:rPr>
              <w:t xml:space="preserve"> </w:t>
            </w:r>
            <w:r w:rsidRPr="007E2863">
              <w:t>seen</w:t>
            </w:r>
          </w:p>
          <w:p w14:paraId="65CEF57C" w14:textId="77777777" w:rsidR="00912A4C" w:rsidRPr="007E2863" w:rsidRDefault="00912A4C" w:rsidP="00C940C0">
            <w:pPr>
              <w:tabs>
                <w:tab w:val="left" w:pos="567"/>
                <w:tab w:val="left" w:pos="1134"/>
                <w:tab w:val="left" w:pos="1701"/>
                <w:tab w:val="right" w:leader="dot" w:pos="9923"/>
              </w:tabs>
              <w:ind w:right="57"/>
            </w:pPr>
          </w:p>
          <w:p w14:paraId="21E37D6F" w14:textId="587602A6" w:rsidR="00EB34D3" w:rsidRPr="007E2863" w:rsidRDefault="00063455" w:rsidP="00C940C0">
            <w:pPr>
              <w:tabs>
                <w:tab w:val="left" w:pos="567"/>
                <w:tab w:val="left" w:pos="1134"/>
                <w:tab w:val="left" w:pos="1701"/>
                <w:tab w:val="right" w:leader="dot" w:pos="9923"/>
              </w:tabs>
              <w:ind w:right="57"/>
            </w:pPr>
            <w:r w:rsidRPr="007E2863">
              <w:t>O</w:t>
            </w:r>
            <w:r w:rsidR="00EB34D3" w:rsidRPr="007E2863">
              <w:t>r</w:t>
            </w:r>
            <w:r w:rsidRPr="007E2863">
              <w:t xml:space="preserve"> </w:t>
            </w:r>
            <w:r w:rsidR="00EB34D3" w:rsidRPr="007E2863">
              <w:rPr>
                <w:b/>
              </w:rPr>
              <w:t>M1</w:t>
            </w:r>
            <w:r w:rsidR="00EB34D3" w:rsidRPr="007E2863">
              <w:t xml:space="preserve"> for </w:t>
            </w:r>
            <w:r w:rsidR="0034459B" w:rsidRPr="007E2863">
              <w:rPr>
                <w:noProof/>
                <w:position w:val="-22"/>
              </w:rPr>
              <w:object w:dxaOrig="859" w:dyaOrig="580" w14:anchorId="1FE7B1E2">
                <v:shape id="_x0000_i1026" type="#_x0000_t75" alt="" style="width:40.65pt;height:31.35pt" o:ole="">
                  <v:imagedata r:id="rId13" o:title=""/>
                </v:shape>
                <o:OLEObject Type="Embed" ProgID="Equation.DSMT4" ShapeID="_x0000_i1026" DrawAspect="Content" ObjectID="_1716296373" r:id="rId14"/>
              </w:object>
            </w:r>
            <w:r w:rsidR="005332B2" w:rsidRPr="007E2863">
              <w:t xml:space="preserve"> </w:t>
            </w:r>
            <w:proofErr w:type="spellStart"/>
            <w:r w:rsidR="005332B2" w:rsidRPr="00846717">
              <w:rPr>
                <w:b/>
                <w:bCs/>
              </w:rPr>
              <w:t>oe</w:t>
            </w:r>
            <w:proofErr w:type="spellEnd"/>
            <w:r w:rsidR="005332B2" w:rsidRPr="007E2863">
              <w:t xml:space="preserve"> </w:t>
            </w:r>
            <w:r w:rsidR="00EB34D3" w:rsidRPr="007E2863">
              <w:t>seen</w:t>
            </w:r>
          </w:p>
          <w:p w14:paraId="2F4FC180" w14:textId="77777777" w:rsidR="000E4B43" w:rsidRPr="007E2863" w:rsidRDefault="000E4B43" w:rsidP="00C940C0">
            <w:pPr>
              <w:tabs>
                <w:tab w:val="left" w:pos="567"/>
                <w:tab w:val="left" w:pos="1134"/>
                <w:tab w:val="left" w:pos="1701"/>
                <w:tab w:val="right" w:leader="dot" w:pos="9923"/>
              </w:tabs>
              <w:ind w:right="57"/>
            </w:pPr>
          </w:p>
          <w:p w14:paraId="24001B8E" w14:textId="77777777" w:rsidR="0034459B" w:rsidRDefault="008B5154" w:rsidP="00C940C0">
            <w:pPr>
              <w:tabs>
                <w:tab w:val="left" w:pos="567"/>
                <w:tab w:val="left" w:pos="1134"/>
                <w:tab w:val="left" w:pos="1701"/>
                <w:tab w:val="right" w:leader="dot" w:pos="9923"/>
              </w:tabs>
              <w:ind w:right="57"/>
            </w:pPr>
            <w:r w:rsidRPr="007E2863">
              <w:t xml:space="preserve">If </w:t>
            </w:r>
            <w:r w:rsidRPr="007A6026">
              <w:rPr>
                <w:b/>
                <w:bCs/>
              </w:rPr>
              <w:t>0</w:t>
            </w:r>
            <w:r w:rsidRPr="007E2863">
              <w:t xml:space="preserve"> scored, </w:t>
            </w:r>
            <w:r w:rsidRPr="007E2863">
              <w:rPr>
                <w:b/>
                <w:bCs/>
              </w:rPr>
              <w:t>SC1</w:t>
            </w:r>
            <w:r w:rsidRPr="007E2863">
              <w:t xml:space="preserve"> for answer</w:t>
            </w:r>
          </w:p>
          <w:p w14:paraId="392898E5" w14:textId="332DD839" w:rsidR="00094D4C" w:rsidRPr="007E2863" w:rsidRDefault="00884B9A" w:rsidP="00C940C0">
            <w:pPr>
              <w:tabs>
                <w:tab w:val="left" w:pos="567"/>
                <w:tab w:val="left" w:pos="1134"/>
                <w:tab w:val="left" w:pos="1701"/>
                <w:tab w:val="right" w:leader="dot" w:pos="9923"/>
              </w:tabs>
              <w:ind w:right="57"/>
            </w:pPr>
            <w:proofErr w:type="gramStart"/>
            <w:r w:rsidRPr="007E2863">
              <w:t>7</w:t>
            </w:r>
            <w:r w:rsidR="008B5154" w:rsidRPr="007E2863">
              <w:t xml:space="preserve"> :</w:t>
            </w:r>
            <w:proofErr w:type="gramEnd"/>
            <w:r w:rsidR="008B5154" w:rsidRPr="007E2863">
              <w:t xml:space="preserve"> </w:t>
            </w:r>
            <w:r w:rsidRPr="007E2863">
              <w:t>5</w:t>
            </w:r>
          </w:p>
        </w:tc>
        <w:tc>
          <w:tcPr>
            <w:tcW w:w="1167" w:type="pct"/>
          </w:tcPr>
          <w:p w14:paraId="33A589F1" w14:textId="363DAD16" w:rsidR="007A6026" w:rsidRDefault="00BF1530" w:rsidP="00C940C0">
            <w:r w:rsidRPr="007E2863">
              <w:rPr>
                <w:i/>
              </w:rPr>
              <w:t xml:space="preserve">Their </w:t>
            </w:r>
            <w:r w:rsidR="00E34930" w:rsidRPr="007E2863">
              <w:t>students</w:t>
            </w:r>
            <w:r w:rsidRPr="007E2863">
              <w:t xml:space="preserve"> f</w:t>
            </w:r>
            <w:r w:rsidR="00330899" w:rsidRPr="007E2863">
              <w:t>rom (c)</w:t>
            </w:r>
          </w:p>
          <w:p w14:paraId="7725E8A6" w14:textId="77777777" w:rsidR="007A6026" w:rsidRPr="007E2863" w:rsidRDefault="007A6026" w:rsidP="00C940C0"/>
          <w:p w14:paraId="3CF1D858" w14:textId="1F94DC27" w:rsidR="00BF1530" w:rsidRPr="007E2863" w:rsidRDefault="00BF1530" w:rsidP="00C940C0">
            <w:r w:rsidRPr="007E2863">
              <w:rPr>
                <w:i/>
              </w:rPr>
              <w:t xml:space="preserve">Their </w:t>
            </w:r>
            <w:r w:rsidRPr="007E2863">
              <w:t>2</w:t>
            </w:r>
            <w:r w:rsidR="00884B9A" w:rsidRPr="007E2863">
              <w:t>8</w:t>
            </w:r>
            <w:r w:rsidRPr="007E2863">
              <w:t xml:space="preserve"> is any value from </w:t>
            </w:r>
            <w:r w:rsidR="007A6026">
              <w:t>13</w:t>
            </w:r>
            <w:r w:rsidRPr="007E2863">
              <w:t xml:space="preserve"> to 4</w:t>
            </w:r>
            <w:r w:rsidR="00912A4C" w:rsidRPr="007E2863">
              <w:t>7</w:t>
            </w:r>
          </w:p>
          <w:p w14:paraId="25058D6C" w14:textId="77777777" w:rsidR="00E13186" w:rsidRPr="007E2863" w:rsidRDefault="00E13186" w:rsidP="00C940C0">
            <w:r w:rsidRPr="007E2863">
              <w:t>May be on answer line</w:t>
            </w:r>
          </w:p>
          <w:p w14:paraId="610F3FD3" w14:textId="05C6925A" w:rsidR="00FD58AF" w:rsidRPr="007E2863" w:rsidRDefault="00FD58AF" w:rsidP="00C940C0">
            <w:r w:rsidRPr="007E2863">
              <w:t xml:space="preserve">For </w:t>
            </w:r>
            <w:r w:rsidRPr="007E2863">
              <w:rPr>
                <w:b/>
                <w:bCs/>
              </w:rPr>
              <w:t>M1</w:t>
            </w:r>
            <w:r w:rsidRPr="007E2863">
              <w:t xml:space="preserve"> ratio must be seen and not implied from a </w:t>
            </w:r>
            <w:r w:rsidR="005C700E">
              <w:t>‘</w:t>
            </w:r>
            <w:r w:rsidRPr="007E2863">
              <w:t>simplified</w:t>
            </w:r>
            <w:r w:rsidR="005C700E">
              <w:t>’</w:t>
            </w:r>
            <w:r w:rsidRPr="007E2863">
              <w:t xml:space="preserve"> version</w:t>
            </w:r>
          </w:p>
          <w:p w14:paraId="21106875" w14:textId="2C4D1924" w:rsidR="00A77B56" w:rsidRPr="007E2863" w:rsidRDefault="00A77B56" w:rsidP="00C940C0">
            <w:proofErr w:type="gramStart"/>
            <w:r w:rsidRPr="007E2863">
              <w:t>20 :</w:t>
            </w:r>
            <w:proofErr w:type="gramEnd"/>
            <w:r w:rsidRPr="007E2863">
              <w:t xml:space="preserve"> 2</w:t>
            </w:r>
            <w:r w:rsidR="00884B9A" w:rsidRPr="007E2863">
              <w:t>8</w:t>
            </w:r>
            <w:r w:rsidRPr="007E2863">
              <w:t xml:space="preserve"> implies </w:t>
            </w:r>
            <w:r w:rsidRPr="007E2863">
              <w:rPr>
                <w:b/>
                <w:bCs/>
              </w:rPr>
              <w:t>B1</w:t>
            </w:r>
            <w:r w:rsidRPr="007E2863">
              <w:t xml:space="preserve"> </w:t>
            </w:r>
            <w:r w:rsidRPr="007E2863">
              <w:rPr>
                <w:b/>
                <w:bCs/>
              </w:rPr>
              <w:t>M1</w:t>
            </w:r>
          </w:p>
          <w:p w14:paraId="0D840C13" w14:textId="0D2B9BA2" w:rsidR="00A77B56" w:rsidRPr="007E2863" w:rsidRDefault="00A77B56" w:rsidP="00C940C0">
            <w:proofErr w:type="gramStart"/>
            <w:r w:rsidRPr="007E2863">
              <w:t>2</w:t>
            </w:r>
            <w:r w:rsidR="00884B9A" w:rsidRPr="007E2863">
              <w:t>8</w:t>
            </w:r>
            <w:r w:rsidRPr="007E2863">
              <w:t xml:space="preserve"> :</w:t>
            </w:r>
            <w:proofErr w:type="gramEnd"/>
            <w:r w:rsidRPr="007E2863">
              <w:t xml:space="preserve"> 20 implies </w:t>
            </w:r>
            <w:r w:rsidRPr="007E2863">
              <w:rPr>
                <w:b/>
                <w:bCs/>
              </w:rPr>
              <w:t>B1</w:t>
            </w:r>
          </w:p>
          <w:p w14:paraId="1DCFF7E4" w14:textId="2EB36E01" w:rsidR="005332B2" w:rsidRPr="007E2863" w:rsidRDefault="005332B2" w:rsidP="00C940C0">
            <w:proofErr w:type="spellStart"/>
            <w:r w:rsidRPr="00E97EF2">
              <w:rPr>
                <w:b/>
                <w:bCs/>
              </w:rPr>
              <w:t>oe</w:t>
            </w:r>
            <w:proofErr w:type="spellEnd"/>
            <w:r w:rsidRPr="007E2863">
              <w:t xml:space="preserve"> 0.4</w:t>
            </w:r>
            <w:r w:rsidR="00320AEB" w:rsidRPr="007E2863">
              <w:t>16</w:t>
            </w:r>
            <w:r w:rsidR="00912A4C" w:rsidRPr="007E2863">
              <w:t>[…</w:t>
            </w:r>
            <w:proofErr w:type="gramStart"/>
            <w:r w:rsidR="00912A4C" w:rsidRPr="007E2863">
              <w:t>]</w:t>
            </w:r>
            <w:r w:rsidRPr="007E2863">
              <w:t xml:space="preserve"> :</w:t>
            </w:r>
            <w:proofErr w:type="gramEnd"/>
            <w:r w:rsidRPr="007E2863">
              <w:t xml:space="preserve"> </w:t>
            </w:r>
            <w:r w:rsidR="00320AEB" w:rsidRPr="007E2863">
              <w:t>0.583</w:t>
            </w:r>
            <w:r w:rsidR="00DF3408" w:rsidRPr="007E2863">
              <w:t>[</w:t>
            </w:r>
            <w:r w:rsidR="00320AEB" w:rsidRPr="007E2863">
              <w:t>…</w:t>
            </w:r>
            <w:r w:rsidR="00DF3408" w:rsidRPr="007E2863">
              <w:t>]</w:t>
            </w:r>
          </w:p>
        </w:tc>
      </w:tr>
      <w:tr w:rsidR="007E2863" w:rsidRPr="007E2863" w14:paraId="739AA5E4" w14:textId="77777777" w:rsidTr="00A749F9">
        <w:trPr>
          <w:cantSplit/>
          <w:trHeight w:val="289"/>
        </w:trPr>
        <w:tc>
          <w:tcPr>
            <w:tcW w:w="164" w:type="pct"/>
          </w:tcPr>
          <w:p w14:paraId="2CF03D67" w14:textId="77777777" w:rsidR="00C940C0" w:rsidRPr="007E2863" w:rsidRDefault="00C940C0" w:rsidP="00C940C0">
            <w:pPr>
              <w:rPr>
                <w:b/>
              </w:rPr>
            </w:pPr>
            <w:r w:rsidRPr="007E2863">
              <w:rPr>
                <w:b/>
              </w:rPr>
              <w:t>2</w:t>
            </w:r>
          </w:p>
        </w:tc>
        <w:tc>
          <w:tcPr>
            <w:tcW w:w="177" w:type="pct"/>
          </w:tcPr>
          <w:p w14:paraId="17706778" w14:textId="77777777" w:rsidR="00C940C0" w:rsidRPr="007E2863" w:rsidRDefault="000E4FD5" w:rsidP="00C940C0">
            <w:pPr>
              <w:rPr>
                <w:b/>
              </w:rPr>
            </w:pPr>
            <w:r w:rsidRPr="007E2863">
              <w:rPr>
                <w:b/>
              </w:rPr>
              <w:t>(a)</w:t>
            </w:r>
          </w:p>
        </w:tc>
        <w:tc>
          <w:tcPr>
            <w:tcW w:w="173" w:type="pct"/>
          </w:tcPr>
          <w:p w14:paraId="4E3E3245" w14:textId="77777777" w:rsidR="00C940C0" w:rsidRPr="007E2863" w:rsidRDefault="00C940C0" w:rsidP="00C940C0">
            <w:pPr>
              <w:rPr>
                <w:b/>
              </w:rPr>
            </w:pPr>
          </w:p>
        </w:tc>
        <w:tc>
          <w:tcPr>
            <w:tcW w:w="1857" w:type="pct"/>
          </w:tcPr>
          <w:p w14:paraId="0E1BE9B2" w14:textId="4CD2C982" w:rsidR="005C3B9F" w:rsidRPr="007E2863" w:rsidRDefault="005C3B9F" w:rsidP="005C3B9F">
            <w:pPr>
              <w:pStyle w:val="Both"/>
              <w:spacing w:before="0" w:after="0"/>
              <w:rPr>
                <w:rFonts w:cs="Arial"/>
                <w:szCs w:val="22"/>
              </w:rPr>
            </w:pPr>
            <w:r w:rsidRPr="007E2863">
              <w:rPr>
                <w:rFonts w:cs="Arial"/>
                <w:szCs w:val="22"/>
              </w:rPr>
              <w:t>4</w:t>
            </w:r>
          </w:p>
        </w:tc>
        <w:tc>
          <w:tcPr>
            <w:tcW w:w="352" w:type="pct"/>
          </w:tcPr>
          <w:p w14:paraId="5FE0FF72" w14:textId="77777777" w:rsidR="00C940C0" w:rsidRPr="007E2863" w:rsidRDefault="005C3B9F" w:rsidP="00C940C0">
            <w:pPr>
              <w:pStyle w:val="Both"/>
              <w:spacing w:before="0" w:after="0"/>
              <w:jc w:val="center"/>
              <w:rPr>
                <w:rFonts w:cs="Arial"/>
                <w:b/>
                <w:szCs w:val="22"/>
              </w:rPr>
            </w:pPr>
            <w:r w:rsidRPr="007E2863">
              <w:rPr>
                <w:rFonts w:cs="Arial"/>
                <w:b/>
                <w:szCs w:val="22"/>
              </w:rPr>
              <w:t>1</w:t>
            </w:r>
          </w:p>
        </w:tc>
        <w:tc>
          <w:tcPr>
            <w:tcW w:w="1110" w:type="pct"/>
          </w:tcPr>
          <w:p w14:paraId="55B49194" w14:textId="77777777" w:rsidR="00C940C0" w:rsidRPr="007E2863" w:rsidRDefault="00C940C0" w:rsidP="00C940C0"/>
        </w:tc>
        <w:tc>
          <w:tcPr>
            <w:tcW w:w="1167" w:type="pct"/>
          </w:tcPr>
          <w:p w14:paraId="0B41BA74" w14:textId="77777777" w:rsidR="00C940C0" w:rsidRPr="007E2863" w:rsidRDefault="00C940C0" w:rsidP="00C940C0"/>
        </w:tc>
      </w:tr>
      <w:tr w:rsidR="007E2863" w:rsidRPr="007E2863" w14:paraId="1EC24AD1" w14:textId="77777777" w:rsidTr="00A749F9">
        <w:trPr>
          <w:cantSplit/>
          <w:trHeight w:val="289"/>
        </w:trPr>
        <w:tc>
          <w:tcPr>
            <w:tcW w:w="164" w:type="pct"/>
          </w:tcPr>
          <w:p w14:paraId="0EDB0D0C" w14:textId="77777777" w:rsidR="000E4FD5" w:rsidRPr="007E2863" w:rsidRDefault="000E4FD5" w:rsidP="00C940C0">
            <w:pPr>
              <w:rPr>
                <w:b/>
              </w:rPr>
            </w:pPr>
          </w:p>
        </w:tc>
        <w:tc>
          <w:tcPr>
            <w:tcW w:w="177" w:type="pct"/>
          </w:tcPr>
          <w:p w14:paraId="04904A86" w14:textId="77777777" w:rsidR="000E4FD5" w:rsidRPr="007E2863" w:rsidRDefault="000E4FD5" w:rsidP="00C940C0">
            <w:pPr>
              <w:rPr>
                <w:b/>
              </w:rPr>
            </w:pPr>
            <w:r w:rsidRPr="007E2863">
              <w:rPr>
                <w:b/>
              </w:rPr>
              <w:t>(b)</w:t>
            </w:r>
          </w:p>
        </w:tc>
        <w:tc>
          <w:tcPr>
            <w:tcW w:w="173" w:type="pct"/>
          </w:tcPr>
          <w:p w14:paraId="2E879CE5" w14:textId="77777777" w:rsidR="000E4FD5" w:rsidRPr="007E2863" w:rsidRDefault="000E4FD5" w:rsidP="00C940C0">
            <w:pPr>
              <w:rPr>
                <w:b/>
              </w:rPr>
            </w:pPr>
          </w:p>
        </w:tc>
        <w:tc>
          <w:tcPr>
            <w:tcW w:w="1857" w:type="pct"/>
          </w:tcPr>
          <w:p w14:paraId="042177A3" w14:textId="039CE15A" w:rsidR="005C3B9F" w:rsidRPr="007E2863" w:rsidRDefault="00884B9A" w:rsidP="00C940C0">
            <w:pPr>
              <w:pStyle w:val="Both"/>
              <w:spacing w:before="0" w:after="0"/>
              <w:rPr>
                <w:rFonts w:cs="Arial"/>
                <w:szCs w:val="22"/>
              </w:rPr>
            </w:pPr>
            <w:r w:rsidRPr="007E2863">
              <w:rPr>
                <w:rFonts w:cs="Arial"/>
                <w:szCs w:val="22"/>
              </w:rPr>
              <w:t>625</w:t>
            </w:r>
          </w:p>
        </w:tc>
        <w:tc>
          <w:tcPr>
            <w:tcW w:w="352" w:type="pct"/>
          </w:tcPr>
          <w:p w14:paraId="12F75A7F" w14:textId="77777777" w:rsidR="000E4FD5" w:rsidRPr="007E2863" w:rsidRDefault="005C3B9F" w:rsidP="00C940C0">
            <w:pPr>
              <w:pStyle w:val="Both"/>
              <w:spacing w:before="0" w:after="0"/>
              <w:jc w:val="center"/>
              <w:rPr>
                <w:rFonts w:cs="Arial"/>
                <w:b/>
                <w:szCs w:val="22"/>
              </w:rPr>
            </w:pPr>
            <w:r w:rsidRPr="007E2863">
              <w:rPr>
                <w:rFonts w:cs="Arial"/>
                <w:b/>
                <w:szCs w:val="22"/>
              </w:rPr>
              <w:t>1</w:t>
            </w:r>
          </w:p>
        </w:tc>
        <w:tc>
          <w:tcPr>
            <w:tcW w:w="1110" w:type="pct"/>
          </w:tcPr>
          <w:p w14:paraId="3657690B" w14:textId="77777777" w:rsidR="000E4FD5" w:rsidRPr="007E2863" w:rsidRDefault="000E4FD5" w:rsidP="007470A2">
            <w:pPr>
              <w:pStyle w:val="Default"/>
              <w:rPr>
                <w:color w:val="auto"/>
                <w:sz w:val="22"/>
                <w:szCs w:val="22"/>
              </w:rPr>
            </w:pPr>
          </w:p>
        </w:tc>
        <w:tc>
          <w:tcPr>
            <w:tcW w:w="1167" w:type="pct"/>
          </w:tcPr>
          <w:p w14:paraId="52659998" w14:textId="77777777" w:rsidR="000E4FD5" w:rsidRPr="007E2863" w:rsidRDefault="000E4FD5" w:rsidP="00C940C0"/>
        </w:tc>
      </w:tr>
      <w:tr w:rsidR="007E2863" w:rsidRPr="007E2863" w14:paraId="12CB77C5" w14:textId="77777777" w:rsidTr="00A749F9">
        <w:trPr>
          <w:cantSplit/>
          <w:trHeight w:val="289"/>
        </w:trPr>
        <w:tc>
          <w:tcPr>
            <w:tcW w:w="164" w:type="pct"/>
          </w:tcPr>
          <w:p w14:paraId="1EBCEB4D" w14:textId="77777777" w:rsidR="00CC18CE" w:rsidRPr="007E2863" w:rsidRDefault="00CC18CE" w:rsidP="00C940C0">
            <w:pPr>
              <w:rPr>
                <w:b/>
              </w:rPr>
            </w:pPr>
            <w:r w:rsidRPr="007E2863">
              <w:rPr>
                <w:b/>
              </w:rPr>
              <w:t>3</w:t>
            </w:r>
          </w:p>
        </w:tc>
        <w:tc>
          <w:tcPr>
            <w:tcW w:w="177" w:type="pct"/>
          </w:tcPr>
          <w:p w14:paraId="509BA55D" w14:textId="77777777" w:rsidR="00CC18CE" w:rsidRPr="007E2863" w:rsidRDefault="00CC18CE" w:rsidP="00C940C0">
            <w:pPr>
              <w:rPr>
                <w:b/>
              </w:rPr>
            </w:pPr>
          </w:p>
        </w:tc>
        <w:tc>
          <w:tcPr>
            <w:tcW w:w="173" w:type="pct"/>
          </w:tcPr>
          <w:p w14:paraId="7E23CA0E" w14:textId="77777777" w:rsidR="00CC18CE" w:rsidRPr="007E2863" w:rsidRDefault="00CC18CE" w:rsidP="00C940C0">
            <w:pPr>
              <w:rPr>
                <w:b/>
              </w:rPr>
            </w:pPr>
          </w:p>
        </w:tc>
        <w:tc>
          <w:tcPr>
            <w:tcW w:w="1857" w:type="pct"/>
          </w:tcPr>
          <w:p w14:paraId="3E0B8328" w14:textId="56E2F490" w:rsidR="00CC18CE" w:rsidRPr="007E2863" w:rsidRDefault="00884B9A" w:rsidP="00C940C0">
            <w:pPr>
              <w:pStyle w:val="Both"/>
              <w:spacing w:before="0" w:after="0"/>
              <w:rPr>
                <w:rFonts w:cs="Arial"/>
                <w:szCs w:val="22"/>
              </w:rPr>
            </w:pPr>
            <w:r w:rsidRPr="007E2863">
              <w:rPr>
                <w:rFonts w:cs="Arial"/>
                <w:szCs w:val="22"/>
              </w:rPr>
              <w:t>22</w:t>
            </w:r>
            <w:r w:rsidR="006D10B4" w:rsidRPr="007E2863">
              <w:rPr>
                <w:rFonts w:cs="Arial"/>
                <w:szCs w:val="22"/>
              </w:rPr>
              <w:t>.</w:t>
            </w:r>
            <w:r w:rsidRPr="007E2863">
              <w:rPr>
                <w:rFonts w:cs="Arial"/>
                <w:szCs w:val="22"/>
              </w:rPr>
              <w:t>75</w:t>
            </w:r>
            <w:r w:rsidR="0044429A" w:rsidRPr="007E2863">
              <w:rPr>
                <w:rFonts w:cs="Arial"/>
                <w:szCs w:val="22"/>
              </w:rPr>
              <w:t xml:space="preserve"> with correct working</w:t>
            </w:r>
          </w:p>
        </w:tc>
        <w:tc>
          <w:tcPr>
            <w:tcW w:w="352" w:type="pct"/>
          </w:tcPr>
          <w:p w14:paraId="5AB369F9" w14:textId="77777777" w:rsidR="00CC18CE" w:rsidRPr="007E2863" w:rsidRDefault="006D10B4" w:rsidP="00C940C0">
            <w:pPr>
              <w:pStyle w:val="Both"/>
              <w:spacing w:before="0" w:after="0"/>
              <w:jc w:val="center"/>
              <w:rPr>
                <w:rFonts w:cs="Arial"/>
                <w:b/>
                <w:szCs w:val="22"/>
              </w:rPr>
            </w:pPr>
            <w:r w:rsidRPr="007E2863">
              <w:rPr>
                <w:rFonts w:cs="Arial"/>
                <w:b/>
                <w:szCs w:val="22"/>
              </w:rPr>
              <w:t>6</w:t>
            </w:r>
          </w:p>
        </w:tc>
        <w:tc>
          <w:tcPr>
            <w:tcW w:w="1110" w:type="pct"/>
          </w:tcPr>
          <w:p w14:paraId="2FF56A7F" w14:textId="3EF1607C" w:rsidR="008B5154" w:rsidRPr="007E2863" w:rsidRDefault="0044429A" w:rsidP="008B5154">
            <w:pPr>
              <w:pStyle w:val="Default"/>
              <w:rPr>
                <w:bCs/>
                <w:color w:val="auto"/>
                <w:sz w:val="22"/>
                <w:szCs w:val="22"/>
              </w:rPr>
            </w:pPr>
            <w:r w:rsidRPr="007E2863">
              <w:rPr>
                <w:b/>
                <w:bCs/>
                <w:color w:val="auto"/>
                <w:sz w:val="22"/>
                <w:szCs w:val="22"/>
              </w:rPr>
              <w:t>B5</w:t>
            </w:r>
            <w:r w:rsidRPr="007E2863">
              <w:rPr>
                <w:color w:val="auto"/>
                <w:sz w:val="22"/>
                <w:szCs w:val="22"/>
              </w:rPr>
              <w:t xml:space="preserve"> </w:t>
            </w:r>
            <w:r w:rsidRPr="007E2863">
              <w:rPr>
                <w:bCs/>
                <w:color w:val="auto"/>
                <w:sz w:val="22"/>
                <w:szCs w:val="22"/>
              </w:rPr>
              <w:t xml:space="preserve">for </w:t>
            </w:r>
            <w:r w:rsidR="00DD5FD2" w:rsidRPr="007E2863">
              <w:rPr>
                <w:bCs/>
                <w:color w:val="auto"/>
                <w:sz w:val="22"/>
                <w:szCs w:val="22"/>
              </w:rPr>
              <w:t xml:space="preserve">figs </w:t>
            </w:r>
            <w:r w:rsidR="00884B9A" w:rsidRPr="007E2863">
              <w:rPr>
                <w:bCs/>
                <w:color w:val="auto"/>
                <w:sz w:val="22"/>
                <w:szCs w:val="22"/>
              </w:rPr>
              <w:t>2275</w:t>
            </w:r>
            <w:r w:rsidR="00DD5FD2" w:rsidRPr="007E2863">
              <w:rPr>
                <w:bCs/>
                <w:color w:val="auto"/>
                <w:sz w:val="22"/>
                <w:szCs w:val="22"/>
              </w:rPr>
              <w:t xml:space="preserve"> </w:t>
            </w:r>
            <w:r w:rsidRPr="007E2863">
              <w:rPr>
                <w:bCs/>
                <w:color w:val="auto"/>
                <w:sz w:val="22"/>
                <w:szCs w:val="22"/>
              </w:rPr>
              <w:t xml:space="preserve">as final answer with </w:t>
            </w:r>
            <w:r w:rsidR="008B5154" w:rsidRPr="007E2863">
              <w:rPr>
                <w:bCs/>
                <w:color w:val="auto"/>
                <w:sz w:val="22"/>
                <w:szCs w:val="22"/>
              </w:rPr>
              <w:t xml:space="preserve">at least the </w:t>
            </w:r>
            <w:r w:rsidR="008B5154" w:rsidRPr="007E2863">
              <w:rPr>
                <w:b/>
                <w:color w:val="auto"/>
                <w:sz w:val="22"/>
                <w:szCs w:val="22"/>
              </w:rPr>
              <w:t>M2</w:t>
            </w:r>
            <w:r w:rsidR="008B5154" w:rsidRPr="007E2863">
              <w:rPr>
                <w:bCs/>
                <w:color w:val="auto"/>
                <w:sz w:val="22"/>
                <w:szCs w:val="22"/>
              </w:rPr>
              <w:t xml:space="preserve"> mark</w:t>
            </w:r>
          </w:p>
          <w:p w14:paraId="75035955" w14:textId="77777777" w:rsidR="005A079F" w:rsidRPr="007E2863" w:rsidRDefault="005A079F" w:rsidP="0044429A">
            <w:pPr>
              <w:pStyle w:val="Default"/>
              <w:rPr>
                <w:bCs/>
                <w:color w:val="auto"/>
                <w:sz w:val="22"/>
                <w:szCs w:val="22"/>
              </w:rPr>
            </w:pPr>
          </w:p>
          <w:p w14:paraId="1C8711DC" w14:textId="77777777" w:rsidR="0044429A" w:rsidRPr="007E2863" w:rsidRDefault="0044429A" w:rsidP="0044429A">
            <w:pPr>
              <w:pStyle w:val="Default"/>
              <w:rPr>
                <w:bCs/>
                <w:color w:val="auto"/>
                <w:sz w:val="22"/>
                <w:szCs w:val="22"/>
              </w:rPr>
            </w:pPr>
            <w:r w:rsidRPr="007E2863">
              <w:rPr>
                <w:bCs/>
                <w:color w:val="auto"/>
                <w:sz w:val="22"/>
                <w:szCs w:val="22"/>
              </w:rPr>
              <w:t>OR</w:t>
            </w:r>
          </w:p>
          <w:p w14:paraId="04C4E1B1" w14:textId="77777777" w:rsidR="00350A8F" w:rsidRPr="007E2863" w:rsidRDefault="00350A8F" w:rsidP="007470A2">
            <w:pPr>
              <w:pStyle w:val="Default"/>
              <w:rPr>
                <w:color w:val="auto"/>
                <w:sz w:val="22"/>
                <w:szCs w:val="22"/>
              </w:rPr>
            </w:pPr>
          </w:p>
          <w:p w14:paraId="101302B2" w14:textId="1C57E4A0" w:rsidR="00AA4E72" w:rsidRPr="007E2863" w:rsidRDefault="008B1C66" w:rsidP="007470A2">
            <w:pPr>
              <w:pStyle w:val="Default"/>
              <w:rPr>
                <w:bCs/>
                <w:color w:val="auto"/>
                <w:sz w:val="22"/>
                <w:szCs w:val="22"/>
              </w:rPr>
            </w:pPr>
            <w:r w:rsidRPr="007E2863">
              <w:rPr>
                <w:b/>
                <w:bCs/>
                <w:color w:val="auto"/>
                <w:sz w:val="22"/>
                <w:szCs w:val="22"/>
              </w:rPr>
              <w:t>M1</w:t>
            </w:r>
            <w:r w:rsidR="004A3BE7" w:rsidRPr="007E2863">
              <w:rPr>
                <w:color w:val="auto"/>
                <w:sz w:val="22"/>
                <w:szCs w:val="22"/>
              </w:rPr>
              <w:t xml:space="preserve"> </w:t>
            </w:r>
            <w:r w:rsidR="004A3BE7" w:rsidRPr="007E2863">
              <w:rPr>
                <w:bCs/>
                <w:color w:val="auto"/>
                <w:sz w:val="22"/>
                <w:szCs w:val="22"/>
              </w:rPr>
              <w:t xml:space="preserve">for [10p =] </w:t>
            </w:r>
            <w:r w:rsidRPr="007E2863">
              <w:rPr>
                <w:bCs/>
                <w:color w:val="auto"/>
                <w:sz w:val="22"/>
                <w:szCs w:val="22"/>
              </w:rPr>
              <w:t>0.</w:t>
            </w:r>
            <w:r w:rsidR="00884B9A" w:rsidRPr="007E2863">
              <w:rPr>
                <w:bCs/>
                <w:color w:val="auto"/>
                <w:sz w:val="22"/>
                <w:szCs w:val="22"/>
              </w:rPr>
              <w:t>15</w:t>
            </w:r>
            <w:r w:rsidRPr="007E2863">
              <w:rPr>
                <w:bCs/>
                <w:color w:val="auto"/>
                <w:sz w:val="22"/>
                <w:szCs w:val="22"/>
              </w:rPr>
              <w:t xml:space="preserve"> × </w:t>
            </w:r>
            <w:r w:rsidR="00884B9A" w:rsidRPr="007E2863">
              <w:rPr>
                <w:bCs/>
                <w:color w:val="auto"/>
                <w:sz w:val="22"/>
                <w:szCs w:val="22"/>
              </w:rPr>
              <w:t>200</w:t>
            </w:r>
            <w:r w:rsidRPr="007E2863">
              <w:rPr>
                <w:bCs/>
                <w:color w:val="auto"/>
                <w:sz w:val="22"/>
                <w:szCs w:val="22"/>
              </w:rPr>
              <w:t xml:space="preserve"> </w:t>
            </w:r>
            <w:proofErr w:type="spellStart"/>
            <w:r w:rsidRPr="00846717">
              <w:rPr>
                <w:b/>
                <w:color w:val="auto"/>
                <w:sz w:val="22"/>
                <w:szCs w:val="22"/>
              </w:rPr>
              <w:t>oe</w:t>
            </w:r>
            <w:proofErr w:type="spellEnd"/>
            <w:r w:rsidRPr="007E2863">
              <w:rPr>
                <w:bCs/>
                <w:color w:val="auto"/>
                <w:sz w:val="22"/>
                <w:szCs w:val="22"/>
              </w:rPr>
              <w:t xml:space="preserve"> </w:t>
            </w:r>
            <w:proofErr w:type="spellStart"/>
            <w:r w:rsidRPr="00846717">
              <w:rPr>
                <w:b/>
                <w:color w:val="auto"/>
                <w:sz w:val="22"/>
                <w:szCs w:val="22"/>
              </w:rPr>
              <w:t>soi</w:t>
            </w:r>
            <w:proofErr w:type="spellEnd"/>
            <w:r w:rsidRPr="007E2863">
              <w:rPr>
                <w:bCs/>
                <w:color w:val="auto"/>
                <w:sz w:val="22"/>
                <w:szCs w:val="22"/>
              </w:rPr>
              <w:t xml:space="preserve"> </w:t>
            </w:r>
            <w:r w:rsidR="004A3BE7" w:rsidRPr="007E2863">
              <w:rPr>
                <w:bCs/>
                <w:color w:val="auto"/>
                <w:sz w:val="22"/>
                <w:szCs w:val="22"/>
              </w:rPr>
              <w:t>30</w:t>
            </w:r>
          </w:p>
          <w:p w14:paraId="445B0D67" w14:textId="4B3FAB77" w:rsidR="004A3BE7" w:rsidRPr="007E2863" w:rsidRDefault="008B1C66" w:rsidP="007470A2">
            <w:pPr>
              <w:pStyle w:val="Default"/>
              <w:rPr>
                <w:bCs/>
                <w:color w:val="auto"/>
                <w:sz w:val="22"/>
                <w:szCs w:val="22"/>
              </w:rPr>
            </w:pPr>
            <w:r w:rsidRPr="007E2863">
              <w:rPr>
                <w:b/>
                <w:bCs/>
                <w:color w:val="auto"/>
                <w:sz w:val="22"/>
                <w:szCs w:val="22"/>
              </w:rPr>
              <w:t>M</w:t>
            </w:r>
            <w:r w:rsidR="00AA4E72" w:rsidRPr="007E2863">
              <w:rPr>
                <w:b/>
                <w:bCs/>
                <w:color w:val="auto"/>
                <w:sz w:val="22"/>
                <w:szCs w:val="22"/>
              </w:rPr>
              <w:t>1</w:t>
            </w:r>
            <w:r w:rsidR="00AA4E72" w:rsidRPr="007E2863">
              <w:rPr>
                <w:bCs/>
                <w:color w:val="auto"/>
                <w:sz w:val="22"/>
                <w:szCs w:val="22"/>
              </w:rPr>
              <w:t xml:space="preserve"> for [20p</w:t>
            </w:r>
            <w:r w:rsidR="004A3BE7" w:rsidRPr="007E2863">
              <w:rPr>
                <w:bCs/>
                <w:color w:val="auto"/>
                <w:sz w:val="22"/>
                <w:szCs w:val="22"/>
              </w:rPr>
              <w:t xml:space="preserve"> =</w:t>
            </w:r>
            <w:r w:rsidR="00AA4E72" w:rsidRPr="007E2863">
              <w:rPr>
                <w:bCs/>
                <w:color w:val="auto"/>
                <w:sz w:val="22"/>
                <w:szCs w:val="22"/>
              </w:rPr>
              <w:t>]</w:t>
            </w:r>
            <w:r w:rsidR="004A3BE7" w:rsidRPr="007E2863">
              <w:rPr>
                <w:bCs/>
                <w:color w:val="auto"/>
                <w:sz w:val="22"/>
                <w:szCs w:val="22"/>
              </w:rPr>
              <w:t xml:space="preserve"> </w:t>
            </w:r>
            <w:r w:rsidRPr="007E2863">
              <w:rPr>
                <w:bCs/>
                <w:color w:val="auto"/>
                <w:sz w:val="22"/>
                <w:szCs w:val="22"/>
              </w:rPr>
              <w:t>0.3</w:t>
            </w:r>
            <w:r w:rsidR="00884B9A" w:rsidRPr="007E2863">
              <w:rPr>
                <w:bCs/>
                <w:color w:val="auto"/>
                <w:sz w:val="22"/>
                <w:szCs w:val="22"/>
              </w:rPr>
              <w:t>75</w:t>
            </w:r>
            <w:r w:rsidRPr="007E2863">
              <w:rPr>
                <w:bCs/>
                <w:color w:val="auto"/>
                <w:sz w:val="22"/>
                <w:szCs w:val="22"/>
              </w:rPr>
              <w:t xml:space="preserve"> × </w:t>
            </w:r>
            <w:r w:rsidR="00884B9A" w:rsidRPr="007E2863">
              <w:rPr>
                <w:bCs/>
                <w:color w:val="auto"/>
                <w:sz w:val="22"/>
                <w:szCs w:val="22"/>
              </w:rPr>
              <w:t>200</w:t>
            </w:r>
            <w:r w:rsidRPr="007E2863">
              <w:rPr>
                <w:bCs/>
                <w:color w:val="auto"/>
                <w:sz w:val="22"/>
                <w:szCs w:val="22"/>
              </w:rPr>
              <w:t xml:space="preserve"> </w:t>
            </w:r>
            <w:proofErr w:type="spellStart"/>
            <w:r w:rsidRPr="00846717">
              <w:rPr>
                <w:b/>
                <w:color w:val="auto"/>
                <w:sz w:val="22"/>
                <w:szCs w:val="22"/>
              </w:rPr>
              <w:t>oe</w:t>
            </w:r>
            <w:proofErr w:type="spellEnd"/>
            <w:r w:rsidRPr="007E2863">
              <w:rPr>
                <w:bCs/>
                <w:color w:val="auto"/>
                <w:sz w:val="22"/>
                <w:szCs w:val="22"/>
              </w:rPr>
              <w:t xml:space="preserve"> </w:t>
            </w:r>
            <w:proofErr w:type="spellStart"/>
            <w:r w:rsidRPr="00846717">
              <w:rPr>
                <w:b/>
                <w:color w:val="auto"/>
                <w:sz w:val="22"/>
                <w:szCs w:val="22"/>
              </w:rPr>
              <w:t>soi</w:t>
            </w:r>
            <w:proofErr w:type="spellEnd"/>
            <w:r w:rsidRPr="007E2863">
              <w:rPr>
                <w:bCs/>
                <w:color w:val="auto"/>
                <w:sz w:val="22"/>
                <w:szCs w:val="22"/>
              </w:rPr>
              <w:t xml:space="preserve"> </w:t>
            </w:r>
            <w:r w:rsidR="00884B9A" w:rsidRPr="007E2863">
              <w:rPr>
                <w:bCs/>
                <w:color w:val="auto"/>
                <w:sz w:val="22"/>
                <w:szCs w:val="22"/>
              </w:rPr>
              <w:t>75</w:t>
            </w:r>
          </w:p>
          <w:p w14:paraId="3DC255BA" w14:textId="7D909D67" w:rsidR="004A3BE7" w:rsidRPr="007E2863" w:rsidRDefault="004A3BE7" w:rsidP="007470A2">
            <w:pPr>
              <w:pStyle w:val="Default"/>
              <w:rPr>
                <w:color w:val="auto"/>
                <w:sz w:val="22"/>
                <w:szCs w:val="22"/>
              </w:rPr>
            </w:pPr>
            <w:r w:rsidRPr="007E2863">
              <w:rPr>
                <w:b/>
                <w:bCs/>
                <w:color w:val="auto"/>
                <w:sz w:val="22"/>
                <w:szCs w:val="22"/>
              </w:rPr>
              <w:t>M1</w:t>
            </w:r>
            <w:r w:rsidRPr="007E2863">
              <w:rPr>
                <w:bCs/>
                <w:color w:val="auto"/>
                <w:sz w:val="22"/>
                <w:szCs w:val="22"/>
              </w:rPr>
              <w:t xml:space="preserve"> for </w:t>
            </w:r>
            <w:r w:rsidR="001E481D" w:rsidRPr="007E2863">
              <w:rPr>
                <w:bCs/>
                <w:color w:val="auto"/>
                <w:sz w:val="22"/>
                <w:szCs w:val="22"/>
              </w:rPr>
              <w:t>(</w:t>
            </w:r>
            <w:r w:rsidR="00884B9A" w:rsidRPr="007E2863">
              <w:rPr>
                <w:bCs/>
                <w:color w:val="auto"/>
                <w:sz w:val="22"/>
                <w:szCs w:val="22"/>
              </w:rPr>
              <w:t>200</w:t>
            </w:r>
            <w:r w:rsidRPr="007E2863">
              <w:rPr>
                <w:bCs/>
                <w:color w:val="auto"/>
                <w:sz w:val="22"/>
                <w:szCs w:val="22"/>
              </w:rPr>
              <w:t xml:space="preserve"> – </w:t>
            </w:r>
            <w:r w:rsidRPr="007E2863">
              <w:rPr>
                <w:bCs/>
                <w:i/>
                <w:color w:val="auto"/>
                <w:sz w:val="22"/>
                <w:szCs w:val="22"/>
              </w:rPr>
              <w:t>their</w:t>
            </w:r>
            <w:r w:rsidRPr="007E2863">
              <w:rPr>
                <w:bCs/>
                <w:color w:val="auto"/>
                <w:sz w:val="22"/>
                <w:szCs w:val="22"/>
              </w:rPr>
              <w:t xml:space="preserve"> 30 – </w:t>
            </w:r>
            <w:r w:rsidRPr="007E2863">
              <w:rPr>
                <w:bCs/>
                <w:i/>
                <w:color w:val="auto"/>
                <w:sz w:val="22"/>
                <w:szCs w:val="22"/>
              </w:rPr>
              <w:t>their</w:t>
            </w:r>
            <w:r w:rsidRPr="007E2863">
              <w:rPr>
                <w:bCs/>
                <w:color w:val="auto"/>
                <w:sz w:val="22"/>
                <w:szCs w:val="22"/>
              </w:rPr>
              <w:t xml:space="preserve"> </w:t>
            </w:r>
            <w:r w:rsidR="00884B9A" w:rsidRPr="007E2863">
              <w:rPr>
                <w:bCs/>
                <w:color w:val="auto"/>
                <w:sz w:val="22"/>
                <w:szCs w:val="22"/>
              </w:rPr>
              <w:t>75</w:t>
            </w:r>
            <w:r w:rsidR="001E481D" w:rsidRPr="007E2863">
              <w:rPr>
                <w:bCs/>
                <w:color w:val="auto"/>
                <w:sz w:val="22"/>
                <w:szCs w:val="22"/>
              </w:rPr>
              <w:t xml:space="preserve">) </w:t>
            </w:r>
            <w:proofErr w:type="spellStart"/>
            <w:r w:rsidR="001E481D" w:rsidRPr="00846717">
              <w:rPr>
                <w:b/>
                <w:color w:val="auto"/>
                <w:sz w:val="22"/>
                <w:szCs w:val="22"/>
              </w:rPr>
              <w:t>oe</w:t>
            </w:r>
            <w:proofErr w:type="spellEnd"/>
            <w:r w:rsidRPr="007E2863">
              <w:rPr>
                <w:bCs/>
                <w:color w:val="auto"/>
                <w:sz w:val="22"/>
                <w:szCs w:val="22"/>
              </w:rPr>
              <w:t xml:space="preserve"> </w:t>
            </w:r>
            <w:proofErr w:type="spellStart"/>
            <w:r w:rsidRPr="00846717">
              <w:rPr>
                <w:b/>
                <w:color w:val="auto"/>
                <w:sz w:val="22"/>
                <w:szCs w:val="22"/>
              </w:rPr>
              <w:t>soi</w:t>
            </w:r>
            <w:proofErr w:type="spellEnd"/>
            <w:r w:rsidRPr="00846717">
              <w:rPr>
                <w:b/>
                <w:color w:val="auto"/>
                <w:sz w:val="22"/>
                <w:szCs w:val="22"/>
              </w:rPr>
              <w:t xml:space="preserve"> </w:t>
            </w:r>
            <w:r w:rsidRPr="007E2863">
              <w:rPr>
                <w:bCs/>
                <w:color w:val="auto"/>
                <w:sz w:val="22"/>
                <w:szCs w:val="22"/>
              </w:rPr>
              <w:t xml:space="preserve">by </w:t>
            </w:r>
            <w:r w:rsidR="00884B9A" w:rsidRPr="007E2863">
              <w:rPr>
                <w:bCs/>
                <w:color w:val="auto"/>
                <w:sz w:val="22"/>
                <w:szCs w:val="22"/>
              </w:rPr>
              <w:t>95</w:t>
            </w:r>
          </w:p>
          <w:p w14:paraId="635F9BE8" w14:textId="77777777" w:rsidR="004A3BE7" w:rsidRPr="007E2863" w:rsidRDefault="002610EC" w:rsidP="007470A2">
            <w:pPr>
              <w:pStyle w:val="Default"/>
              <w:rPr>
                <w:color w:val="auto"/>
                <w:sz w:val="22"/>
                <w:szCs w:val="22"/>
              </w:rPr>
            </w:pPr>
            <w:r w:rsidRPr="007E2863">
              <w:rPr>
                <w:color w:val="auto"/>
                <w:sz w:val="22"/>
                <w:szCs w:val="22"/>
              </w:rPr>
              <w:t>and</w:t>
            </w:r>
          </w:p>
          <w:p w14:paraId="4C6AE1B2" w14:textId="061D2987" w:rsidR="00063455" w:rsidRPr="007E2863" w:rsidRDefault="004A3BE7" w:rsidP="007470A2">
            <w:pPr>
              <w:pStyle w:val="Default"/>
              <w:rPr>
                <w:bCs/>
                <w:color w:val="auto"/>
                <w:sz w:val="22"/>
                <w:szCs w:val="22"/>
              </w:rPr>
            </w:pPr>
            <w:r w:rsidRPr="007E2863">
              <w:rPr>
                <w:b/>
                <w:bCs/>
                <w:color w:val="auto"/>
                <w:sz w:val="22"/>
                <w:szCs w:val="22"/>
              </w:rPr>
              <w:t>M2</w:t>
            </w:r>
            <w:r w:rsidRPr="007E2863">
              <w:rPr>
                <w:color w:val="auto"/>
                <w:sz w:val="22"/>
                <w:szCs w:val="22"/>
              </w:rPr>
              <w:t xml:space="preserve"> </w:t>
            </w:r>
            <w:r w:rsidRPr="007E2863">
              <w:rPr>
                <w:bCs/>
                <w:color w:val="auto"/>
                <w:sz w:val="22"/>
                <w:szCs w:val="22"/>
              </w:rPr>
              <w:t>for</w:t>
            </w:r>
            <w:r w:rsidRPr="007E2863">
              <w:rPr>
                <w:color w:val="auto"/>
                <w:sz w:val="22"/>
                <w:szCs w:val="22"/>
              </w:rPr>
              <w:t xml:space="preserve"> </w:t>
            </w:r>
            <w:r w:rsidR="001D5E40" w:rsidRPr="007E2863">
              <w:rPr>
                <w:bCs/>
                <w:color w:val="auto"/>
                <w:sz w:val="22"/>
                <w:szCs w:val="22"/>
              </w:rPr>
              <w:t>(</w:t>
            </w:r>
            <w:r w:rsidR="00350A8F" w:rsidRPr="007E2863">
              <w:rPr>
                <w:bCs/>
                <w:i/>
                <w:color w:val="auto"/>
                <w:sz w:val="22"/>
                <w:szCs w:val="22"/>
              </w:rPr>
              <w:t>their</w:t>
            </w:r>
            <w:r w:rsidR="00350A8F" w:rsidRPr="007E2863">
              <w:rPr>
                <w:bCs/>
                <w:color w:val="auto"/>
                <w:sz w:val="22"/>
                <w:szCs w:val="22"/>
              </w:rPr>
              <w:t xml:space="preserve"> </w:t>
            </w:r>
            <w:r w:rsidRPr="007E2863">
              <w:rPr>
                <w:bCs/>
                <w:color w:val="auto"/>
                <w:sz w:val="22"/>
                <w:szCs w:val="22"/>
              </w:rPr>
              <w:t>30 × 10</w:t>
            </w:r>
            <w:r w:rsidR="001D5E40" w:rsidRPr="007E2863">
              <w:rPr>
                <w:bCs/>
                <w:color w:val="auto"/>
                <w:sz w:val="22"/>
                <w:szCs w:val="22"/>
              </w:rPr>
              <w:t>)</w:t>
            </w:r>
            <w:r w:rsidRPr="007E2863">
              <w:rPr>
                <w:bCs/>
                <w:color w:val="auto"/>
                <w:sz w:val="22"/>
                <w:szCs w:val="22"/>
              </w:rPr>
              <w:t xml:space="preserve"> </w:t>
            </w:r>
            <w:r w:rsidR="00AB7AA8" w:rsidRPr="007E2863">
              <w:rPr>
                <w:bCs/>
                <w:color w:val="auto"/>
                <w:sz w:val="22"/>
                <w:szCs w:val="22"/>
              </w:rPr>
              <w:t>and</w:t>
            </w:r>
            <w:r w:rsidRPr="007E2863">
              <w:rPr>
                <w:bCs/>
                <w:color w:val="auto"/>
                <w:sz w:val="22"/>
                <w:szCs w:val="22"/>
              </w:rPr>
              <w:t xml:space="preserve"> </w:t>
            </w:r>
            <w:r w:rsidR="001D5E40" w:rsidRPr="007E2863">
              <w:rPr>
                <w:bCs/>
                <w:color w:val="auto"/>
                <w:sz w:val="22"/>
                <w:szCs w:val="22"/>
              </w:rPr>
              <w:t>(</w:t>
            </w:r>
            <w:r w:rsidR="00350A8F" w:rsidRPr="007E2863">
              <w:rPr>
                <w:bCs/>
                <w:i/>
                <w:color w:val="auto"/>
                <w:sz w:val="22"/>
                <w:szCs w:val="22"/>
              </w:rPr>
              <w:t>their</w:t>
            </w:r>
            <w:r w:rsidR="00350A8F" w:rsidRPr="007E2863">
              <w:rPr>
                <w:bCs/>
                <w:color w:val="auto"/>
                <w:sz w:val="22"/>
                <w:szCs w:val="22"/>
              </w:rPr>
              <w:t xml:space="preserve"> </w:t>
            </w:r>
            <w:r w:rsidR="00884B9A" w:rsidRPr="007E2863">
              <w:rPr>
                <w:bCs/>
                <w:color w:val="auto"/>
                <w:sz w:val="22"/>
                <w:szCs w:val="22"/>
              </w:rPr>
              <w:t>75</w:t>
            </w:r>
            <w:r w:rsidRPr="007E2863">
              <w:rPr>
                <w:bCs/>
                <w:color w:val="auto"/>
                <w:sz w:val="22"/>
                <w:szCs w:val="22"/>
              </w:rPr>
              <w:t xml:space="preserve"> × 20</w:t>
            </w:r>
            <w:r w:rsidR="001D5E40" w:rsidRPr="007E2863">
              <w:rPr>
                <w:bCs/>
                <w:color w:val="auto"/>
                <w:sz w:val="22"/>
                <w:szCs w:val="22"/>
              </w:rPr>
              <w:t>)</w:t>
            </w:r>
            <w:r w:rsidRPr="007E2863">
              <w:rPr>
                <w:bCs/>
                <w:color w:val="auto"/>
                <w:sz w:val="22"/>
                <w:szCs w:val="22"/>
              </w:rPr>
              <w:t xml:space="preserve"> </w:t>
            </w:r>
            <w:r w:rsidR="00AB7AA8" w:rsidRPr="007E2863">
              <w:rPr>
                <w:bCs/>
                <w:color w:val="auto"/>
                <w:sz w:val="22"/>
                <w:szCs w:val="22"/>
              </w:rPr>
              <w:t>and</w:t>
            </w:r>
            <w:r w:rsidRPr="007E2863">
              <w:rPr>
                <w:bCs/>
                <w:color w:val="auto"/>
                <w:sz w:val="22"/>
                <w:szCs w:val="22"/>
              </w:rPr>
              <w:t xml:space="preserve"> </w:t>
            </w:r>
            <w:r w:rsidR="001D5E40" w:rsidRPr="007E2863">
              <w:rPr>
                <w:bCs/>
                <w:color w:val="auto"/>
                <w:sz w:val="22"/>
                <w:szCs w:val="22"/>
              </w:rPr>
              <w:t>(</w:t>
            </w:r>
            <w:r w:rsidR="00350A8F" w:rsidRPr="007E2863">
              <w:rPr>
                <w:bCs/>
                <w:i/>
                <w:color w:val="auto"/>
                <w:sz w:val="22"/>
                <w:szCs w:val="22"/>
              </w:rPr>
              <w:t>their</w:t>
            </w:r>
            <w:r w:rsidR="00350A8F" w:rsidRPr="007E2863">
              <w:rPr>
                <w:bCs/>
                <w:color w:val="auto"/>
                <w:sz w:val="22"/>
                <w:szCs w:val="22"/>
              </w:rPr>
              <w:t xml:space="preserve"> </w:t>
            </w:r>
            <w:r w:rsidR="00884B9A" w:rsidRPr="007E2863">
              <w:rPr>
                <w:bCs/>
                <w:color w:val="auto"/>
                <w:sz w:val="22"/>
                <w:szCs w:val="22"/>
              </w:rPr>
              <w:t>95</w:t>
            </w:r>
            <w:r w:rsidRPr="007E2863">
              <w:rPr>
                <w:bCs/>
                <w:color w:val="auto"/>
                <w:sz w:val="22"/>
                <w:szCs w:val="22"/>
              </w:rPr>
              <w:t xml:space="preserve"> × 5</w:t>
            </w:r>
            <w:r w:rsidR="001D5E40" w:rsidRPr="007E2863">
              <w:rPr>
                <w:bCs/>
                <w:color w:val="auto"/>
                <w:sz w:val="22"/>
                <w:szCs w:val="22"/>
              </w:rPr>
              <w:t>)</w:t>
            </w:r>
            <w:r w:rsidRPr="007E2863">
              <w:rPr>
                <w:bCs/>
                <w:color w:val="auto"/>
                <w:sz w:val="22"/>
                <w:szCs w:val="22"/>
              </w:rPr>
              <w:t xml:space="preserve"> </w:t>
            </w:r>
            <w:proofErr w:type="spellStart"/>
            <w:r w:rsidR="00C51988" w:rsidRPr="00846717">
              <w:rPr>
                <w:b/>
                <w:color w:val="auto"/>
                <w:sz w:val="22"/>
                <w:szCs w:val="22"/>
              </w:rPr>
              <w:t>oe</w:t>
            </w:r>
            <w:proofErr w:type="spellEnd"/>
          </w:p>
          <w:p w14:paraId="16B270CE" w14:textId="1F29FCE7" w:rsidR="004A3BE7" w:rsidRPr="007E2863" w:rsidRDefault="00601BFD" w:rsidP="007470A2">
            <w:pPr>
              <w:pStyle w:val="Default"/>
              <w:rPr>
                <w:bCs/>
                <w:color w:val="auto"/>
                <w:sz w:val="22"/>
                <w:szCs w:val="22"/>
              </w:rPr>
            </w:pPr>
            <w:r w:rsidRPr="007E2863">
              <w:rPr>
                <w:bCs/>
                <w:color w:val="auto"/>
                <w:sz w:val="22"/>
                <w:szCs w:val="22"/>
              </w:rPr>
              <w:t>O</w:t>
            </w:r>
            <w:r w:rsidR="004A3BE7" w:rsidRPr="007E2863">
              <w:rPr>
                <w:bCs/>
                <w:color w:val="auto"/>
                <w:sz w:val="22"/>
                <w:szCs w:val="22"/>
              </w:rPr>
              <w:t xml:space="preserve">r </w:t>
            </w:r>
            <w:r w:rsidR="004A3BE7" w:rsidRPr="007E2863">
              <w:rPr>
                <w:b/>
                <w:bCs/>
                <w:color w:val="auto"/>
                <w:sz w:val="22"/>
                <w:szCs w:val="22"/>
              </w:rPr>
              <w:t>M1</w:t>
            </w:r>
            <w:r w:rsidR="004A3BE7" w:rsidRPr="007E2863">
              <w:rPr>
                <w:color w:val="auto"/>
                <w:sz w:val="22"/>
                <w:szCs w:val="22"/>
              </w:rPr>
              <w:t xml:space="preserve"> </w:t>
            </w:r>
            <w:r w:rsidR="004A3BE7" w:rsidRPr="007E2863">
              <w:rPr>
                <w:bCs/>
                <w:color w:val="auto"/>
                <w:sz w:val="22"/>
                <w:szCs w:val="22"/>
              </w:rPr>
              <w:t xml:space="preserve">for one </w:t>
            </w:r>
            <w:r w:rsidR="00AB7AA8" w:rsidRPr="007E2863">
              <w:rPr>
                <w:bCs/>
                <w:color w:val="auto"/>
                <w:sz w:val="22"/>
                <w:szCs w:val="22"/>
              </w:rPr>
              <w:t>from (</w:t>
            </w:r>
            <w:r w:rsidR="00AB7AA8" w:rsidRPr="007E2863">
              <w:rPr>
                <w:bCs/>
                <w:i/>
                <w:color w:val="auto"/>
                <w:sz w:val="22"/>
                <w:szCs w:val="22"/>
              </w:rPr>
              <w:t>their</w:t>
            </w:r>
            <w:r w:rsidR="00AB7AA8" w:rsidRPr="007E2863">
              <w:rPr>
                <w:bCs/>
                <w:color w:val="auto"/>
                <w:sz w:val="22"/>
                <w:szCs w:val="22"/>
              </w:rPr>
              <w:t xml:space="preserve"> 30 × 10) or (</w:t>
            </w:r>
            <w:r w:rsidR="00AB7AA8" w:rsidRPr="007E2863">
              <w:rPr>
                <w:bCs/>
                <w:i/>
                <w:color w:val="auto"/>
                <w:sz w:val="22"/>
                <w:szCs w:val="22"/>
              </w:rPr>
              <w:t>their</w:t>
            </w:r>
            <w:r w:rsidR="00AB7AA8" w:rsidRPr="007E2863">
              <w:rPr>
                <w:bCs/>
                <w:color w:val="auto"/>
                <w:sz w:val="22"/>
                <w:szCs w:val="22"/>
              </w:rPr>
              <w:t xml:space="preserve"> </w:t>
            </w:r>
            <w:r w:rsidR="00884B9A" w:rsidRPr="007E2863">
              <w:rPr>
                <w:bCs/>
                <w:color w:val="auto"/>
                <w:sz w:val="22"/>
                <w:szCs w:val="22"/>
              </w:rPr>
              <w:t>75</w:t>
            </w:r>
            <w:r w:rsidR="00AB7AA8" w:rsidRPr="007E2863">
              <w:rPr>
                <w:bCs/>
                <w:color w:val="auto"/>
                <w:sz w:val="22"/>
                <w:szCs w:val="22"/>
              </w:rPr>
              <w:t xml:space="preserve"> × 20) or (</w:t>
            </w:r>
            <w:r w:rsidR="00AB7AA8" w:rsidRPr="007E2863">
              <w:rPr>
                <w:bCs/>
                <w:i/>
                <w:color w:val="auto"/>
                <w:sz w:val="22"/>
                <w:szCs w:val="22"/>
              </w:rPr>
              <w:t>their</w:t>
            </w:r>
            <w:r w:rsidR="00AB7AA8" w:rsidRPr="007E2863">
              <w:rPr>
                <w:bCs/>
                <w:color w:val="auto"/>
                <w:sz w:val="22"/>
                <w:szCs w:val="22"/>
              </w:rPr>
              <w:t xml:space="preserve"> </w:t>
            </w:r>
            <w:r w:rsidR="00884B9A" w:rsidRPr="007E2863">
              <w:rPr>
                <w:bCs/>
                <w:color w:val="auto"/>
                <w:sz w:val="22"/>
                <w:szCs w:val="22"/>
              </w:rPr>
              <w:t>95</w:t>
            </w:r>
            <w:r w:rsidR="00AB7AA8" w:rsidRPr="007E2863">
              <w:rPr>
                <w:bCs/>
                <w:color w:val="auto"/>
                <w:sz w:val="22"/>
                <w:szCs w:val="22"/>
              </w:rPr>
              <w:t xml:space="preserve"> × 5) </w:t>
            </w:r>
            <w:proofErr w:type="spellStart"/>
            <w:r w:rsidR="00AB7AA8" w:rsidRPr="00846717">
              <w:rPr>
                <w:b/>
                <w:color w:val="auto"/>
                <w:sz w:val="22"/>
                <w:szCs w:val="22"/>
              </w:rPr>
              <w:t>oe</w:t>
            </w:r>
            <w:proofErr w:type="spellEnd"/>
          </w:p>
          <w:p w14:paraId="569E3E57" w14:textId="77777777" w:rsidR="0044429A" w:rsidRPr="007E2863" w:rsidRDefault="0044429A" w:rsidP="007470A2">
            <w:pPr>
              <w:pStyle w:val="Default"/>
              <w:rPr>
                <w:bCs/>
                <w:color w:val="auto"/>
                <w:sz w:val="22"/>
                <w:szCs w:val="22"/>
              </w:rPr>
            </w:pPr>
          </w:p>
          <w:p w14:paraId="64366C6A" w14:textId="6D663DE8" w:rsidR="0044429A" w:rsidRPr="007E2863" w:rsidRDefault="0044429A" w:rsidP="00711A18">
            <w:pPr>
              <w:pStyle w:val="Default"/>
              <w:rPr>
                <w:bCs/>
                <w:color w:val="auto"/>
                <w:sz w:val="22"/>
                <w:szCs w:val="22"/>
              </w:rPr>
            </w:pPr>
            <w:r w:rsidRPr="007E2863">
              <w:rPr>
                <w:bCs/>
                <w:color w:val="auto"/>
                <w:sz w:val="22"/>
                <w:szCs w:val="22"/>
              </w:rPr>
              <w:t xml:space="preserve">If </w:t>
            </w:r>
            <w:r w:rsidRPr="00846717">
              <w:rPr>
                <w:b/>
                <w:color w:val="auto"/>
                <w:sz w:val="22"/>
                <w:szCs w:val="22"/>
              </w:rPr>
              <w:t>0</w:t>
            </w:r>
            <w:r w:rsidRPr="007E2863">
              <w:rPr>
                <w:bCs/>
                <w:color w:val="auto"/>
                <w:sz w:val="22"/>
                <w:szCs w:val="22"/>
              </w:rPr>
              <w:t xml:space="preserve"> </w:t>
            </w:r>
            <w:r w:rsidR="00DD5FD2" w:rsidRPr="007E2863">
              <w:rPr>
                <w:bCs/>
                <w:color w:val="auto"/>
                <w:sz w:val="22"/>
                <w:szCs w:val="22"/>
              </w:rPr>
              <w:t xml:space="preserve">or </w:t>
            </w:r>
            <w:r w:rsidR="00DD5FD2" w:rsidRPr="00846717">
              <w:rPr>
                <w:b/>
                <w:color w:val="auto"/>
                <w:sz w:val="22"/>
                <w:szCs w:val="22"/>
              </w:rPr>
              <w:t>1</w:t>
            </w:r>
            <w:r w:rsidR="00DD5FD2" w:rsidRPr="007E2863">
              <w:rPr>
                <w:bCs/>
                <w:color w:val="auto"/>
                <w:sz w:val="22"/>
                <w:szCs w:val="22"/>
              </w:rPr>
              <w:t xml:space="preserve"> </w:t>
            </w:r>
            <w:r w:rsidRPr="007E2863">
              <w:rPr>
                <w:bCs/>
                <w:color w:val="auto"/>
                <w:sz w:val="22"/>
                <w:szCs w:val="22"/>
              </w:rPr>
              <w:t>scored</w:t>
            </w:r>
            <w:r w:rsidR="001111CB" w:rsidRPr="007E2863">
              <w:rPr>
                <w:bCs/>
                <w:color w:val="auto"/>
                <w:sz w:val="22"/>
                <w:szCs w:val="22"/>
              </w:rPr>
              <w:t xml:space="preserve"> and no/i</w:t>
            </w:r>
            <w:r w:rsidR="00DD5FD2" w:rsidRPr="007E2863">
              <w:rPr>
                <w:bCs/>
                <w:color w:val="auto"/>
                <w:sz w:val="22"/>
                <w:szCs w:val="22"/>
              </w:rPr>
              <w:t>nsufficient</w:t>
            </w:r>
            <w:r w:rsidR="001111CB" w:rsidRPr="007E2863">
              <w:rPr>
                <w:bCs/>
                <w:color w:val="auto"/>
                <w:sz w:val="22"/>
                <w:szCs w:val="22"/>
              </w:rPr>
              <w:t xml:space="preserve"> working seen</w:t>
            </w:r>
            <w:r w:rsidR="00711A18" w:rsidRPr="007E2863">
              <w:rPr>
                <w:bCs/>
                <w:color w:val="auto"/>
                <w:sz w:val="22"/>
                <w:szCs w:val="22"/>
              </w:rPr>
              <w:t xml:space="preserve">, </w:t>
            </w:r>
            <w:r w:rsidRPr="007E2863">
              <w:rPr>
                <w:b/>
                <w:color w:val="auto"/>
                <w:sz w:val="22"/>
                <w:szCs w:val="22"/>
              </w:rPr>
              <w:t>SC2</w:t>
            </w:r>
            <w:r w:rsidRPr="007E2863">
              <w:rPr>
                <w:bCs/>
                <w:color w:val="auto"/>
                <w:sz w:val="22"/>
                <w:szCs w:val="22"/>
              </w:rPr>
              <w:t xml:space="preserve"> for </w:t>
            </w:r>
            <w:r w:rsidR="00DD5FD2" w:rsidRPr="007E2863">
              <w:rPr>
                <w:bCs/>
                <w:color w:val="auto"/>
                <w:sz w:val="22"/>
                <w:szCs w:val="22"/>
              </w:rPr>
              <w:t xml:space="preserve">figs </w:t>
            </w:r>
            <w:r w:rsidR="006009CF" w:rsidRPr="007E2863">
              <w:rPr>
                <w:bCs/>
                <w:color w:val="auto"/>
                <w:sz w:val="22"/>
                <w:szCs w:val="22"/>
              </w:rPr>
              <w:t>22</w:t>
            </w:r>
            <w:r w:rsidR="00884B9A" w:rsidRPr="007E2863">
              <w:rPr>
                <w:bCs/>
                <w:color w:val="auto"/>
                <w:sz w:val="22"/>
                <w:szCs w:val="22"/>
              </w:rPr>
              <w:t>7</w:t>
            </w:r>
            <w:r w:rsidR="00DD5FD2" w:rsidRPr="007E2863">
              <w:rPr>
                <w:bCs/>
                <w:color w:val="auto"/>
                <w:sz w:val="22"/>
                <w:szCs w:val="22"/>
              </w:rPr>
              <w:t xml:space="preserve">5 as final </w:t>
            </w:r>
            <w:r w:rsidRPr="007E2863">
              <w:rPr>
                <w:bCs/>
                <w:color w:val="auto"/>
                <w:sz w:val="22"/>
                <w:szCs w:val="22"/>
              </w:rPr>
              <w:t>answer</w:t>
            </w:r>
          </w:p>
        </w:tc>
        <w:tc>
          <w:tcPr>
            <w:tcW w:w="1167" w:type="pct"/>
          </w:tcPr>
          <w:p w14:paraId="16EA0B75" w14:textId="77777777" w:rsidR="008B5154" w:rsidRPr="007E2863" w:rsidRDefault="008B5154" w:rsidP="00C940C0"/>
          <w:p w14:paraId="2BC63F07" w14:textId="77777777" w:rsidR="008B5154" w:rsidRPr="007E2863" w:rsidRDefault="008B5154" w:rsidP="00C940C0"/>
          <w:p w14:paraId="6F6CB9DF" w14:textId="77777777" w:rsidR="008B5154" w:rsidRPr="007E2863" w:rsidRDefault="008B5154" w:rsidP="00C940C0"/>
          <w:p w14:paraId="3923810B" w14:textId="4557ACC5" w:rsidR="008B5154" w:rsidRPr="007E2863" w:rsidRDefault="008B5154" w:rsidP="00C940C0"/>
          <w:p w14:paraId="4F8BCBD2" w14:textId="77777777" w:rsidR="00401312" w:rsidRPr="007E2863" w:rsidRDefault="00401312" w:rsidP="00C940C0"/>
          <w:p w14:paraId="221A6587" w14:textId="77777777" w:rsidR="008B5154" w:rsidRPr="007E2863" w:rsidRDefault="008B5154" w:rsidP="00C940C0"/>
          <w:p w14:paraId="69B5C069" w14:textId="4117115A" w:rsidR="004A3BE7" w:rsidRPr="007E2863" w:rsidRDefault="00A20B72" w:rsidP="00C940C0">
            <w:r w:rsidRPr="007E2863">
              <w:t>Ignore money notation</w:t>
            </w:r>
          </w:p>
          <w:p w14:paraId="2D019046" w14:textId="77777777" w:rsidR="00401312" w:rsidRPr="007E2863" w:rsidRDefault="00401312" w:rsidP="00C940C0"/>
          <w:p w14:paraId="29D5CA37" w14:textId="285E84E8" w:rsidR="001E481D" w:rsidRDefault="00A20B72" w:rsidP="00C940C0">
            <w:r w:rsidRPr="007E2863">
              <w:t>Ignore money notation</w:t>
            </w:r>
          </w:p>
          <w:p w14:paraId="4D1D708D" w14:textId="7D73BADE" w:rsidR="0034459B" w:rsidRDefault="0034459B" w:rsidP="00C940C0"/>
          <w:p w14:paraId="5BD4DB32" w14:textId="77777777" w:rsidR="0034459B" w:rsidRPr="007E2863" w:rsidRDefault="0034459B" w:rsidP="00C940C0"/>
          <w:p w14:paraId="74690B0F" w14:textId="7ED95D54" w:rsidR="00AB7AA8" w:rsidRPr="007E2863" w:rsidRDefault="00AB7AA8" w:rsidP="00C940C0"/>
          <w:p w14:paraId="73DE694E" w14:textId="77777777" w:rsidR="006009CF" w:rsidRPr="007E2863" w:rsidRDefault="006009CF" w:rsidP="00C940C0"/>
          <w:p w14:paraId="7CDA300A" w14:textId="3EB13BE9" w:rsidR="00C51988" w:rsidRPr="007E2863" w:rsidRDefault="00C51988" w:rsidP="00C940C0">
            <w:r w:rsidRPr="007E2863">
              <w:t>May work in £</w:t>
            </w:r>
          </w:p>
          <w:p w14:paraId="5971D78F" w14:textId="29CE73DA" w:rsidR="00AB7AA8" w:rsidRPr="007E2863" w:rsidRDefault="00AB7AA8" w:rsidP="0059534A">
            <w:r w:rsidRPr="007E2863">
              <w:t xml:space="preserve">Implied by 300, </w:t>
            </w:r>
            <w:r w:rsidR="00884B9A" w:rsidRPr="007E2863">
              <w:t>1500</w:t>
            </w:r>
            <w:r w:rsidRPr="007E2863">
              <w:t xml:space="preserve">, </w:t>
            </w:r>
            <w:r w:rsidR="00884B9A" w:rsidRPr="007E2863">
              <w:t>475</w:t>
            </w:r>
            <w:r w:rsidR="007D0465" w:rsidRPr="007E2863">
              <w:t xml:space="preserve"> or £3, £</w:t>
            </w:r>
            <w:r w:rsidR="00884B9A" w:rsidRPr="007E2863">
              <w:t>15</w:t>
            </w:r>
            <w:r w:rsidR="007D0465" w:rsidRPr="007E2863">
              <w:t>, £</w:t>
            </w:r>
            <w:r w:rsidR="00884B9A" w:rsidRPr="007E2863">
              <w:t>4</w:t>
            </w:r>
            <w:r w:rsidR="007D0465" w:rsidRPr="007E2863">
              <w:t>.</w:t>
            </w:r>
            <w:r w:rsidR="00884B9A" w:rsidRPr="007E2863">
              <w:t>7</w:t>
            </w:r>
            <w:r w:rsidR="007D0465" w:rsidRPr="007E2863">
              <w:t>5</w:t>
            </w:r>
          </w:p>
          <w:p w14:paraId="7F676063" w14:textId="77777777" w:rsidR="00AB7AA8" w:rsidRPr="007E2863" w:rsidRDefault="00AB7AA8" w:rsidP="0059534A"/>
          <w:p w14:paraId="3BE9B532" w14:textId="77777777" w:rsidR="00AB7AA8" w:rsidRPr="007E2863" w:rsidRDefault="00AB7AA8" w:rsidP="0059534A"/>
          <w:p w14:paraId="0FD90321" w14:textId="77777777" w:rsidR="00AB7AA8" w:rsidRPr="007E2863" w:rsidRDefault="00AB7AA8" w:rsidP="0059534A"/>
          <w:p w14:paraId="1359B2CD" w14:textId="77777777" w:rsidR="00AB7AA8" w:rsidRPr="007E2863" w:rsidRDefault="00AB7AA8" w:rsidP="0059534A"/>
          <w:p w14:paraId="25BB056A" w14:textId="0A25AE1E" w:rsidR="00AB7AA8" w:rsidRPr="007E2863" w:rsidRDefault="00AB7AA8" w:rsidP="00AB7AA8">
            <w:r w:rsidRPr="007E2863">
              <w:t xml:space="preserve">If </w:t>
            </w:r>
            <w:r w:rsidRPr="007E2863">
              <w:rPr>
                <w:b/>
                <w:bCs/>
              </w:rPr>
              <w:t>M1</w:t>
            </w:r>
            <w:r w:rsidRPr="007E2863">
              <w:t xml:space="preserve"> only and </w:t>
            </w:r>
            <w:r w:rsidRPr="007E2863">
              <w:rPr>
                <w:b/>
                <w:bCs/>
              </w:rPr>
              <w:t>SC2</w:t>
            </w:r>
            <w:r w:rsidRPr="007E2863">
              <w:t xml:space="preserve"> available award </w:t>
            </w:r>
            <w:r w:rsidRPr="007E2863">
              <w:rPr>
                <w:b/>
                <w:bCs/>
              </w:rPr>
              <w:t>SC2</w:t>
            </w:r>
            <w:r w:rsidRPr="007E2863">
              <w:t xml:space="preserve"> only</w:t>
            </w:r>
          </w:p>
        </w:tc>
      </w:tr>
      <w:tr w:rsidR="007E2863" w:rsidRPr="007E2863" w14:paraId="637E403F" w14:textId="77777777" w:rsidTr="00A749F9">
        <w:trPr>
          <w:cantSplit/>
          <w:trHeight w:val="289"/>
        </w:trPr>
        <w:tc>
          <w:tcPr>
            <w:tcW w:w="164" w:type="pct"/>
          </w:tcPr>
          <w:p w14:paraId="72D9C1DD" w14:textId="1A641B9B" w:rsidR="001C3104" w:rsidRPr="007E2863" w:rsidRDefault="001C3104" w:rsidP="001C3104">
            <w:pPr>
              <w:rPr>
                <w:b/>
              </w:rPr>
            </w:pPr>
            <w:r w:rsidRPr="007E2863">
              <w:rPr>
                <w:b/>
              </w:rPr>
              <w:t>4</w:t>
            </w:r>
          </w:p>
        </w:tc>
        <w:tc>
          <w:tcPr>
            <w:tcW w:w="177" w:type="pct"/>
          </w:tcPr>
          <w:p w14:paraId="26EF2743" w14:textId="0D83BFB6" w:rsidR="001C3104" w:rsidRPr="007E2863" w:rsidRDefault="001C3104" w:rsidP="001C3104">
            <w:pPr>
              <w:rPr>
                <w:b/>
              </w:rPr>
            </w:pPr>
            <w:r w:rsidRPr="007E2863">
              <w:rPr>
                <w:b/>
              </w:rPr>
              <w:t>(a)</w:t>
            </w:r>
          </w:p>
        </w:tc>
        <w:tc>
          <w:tcPr>
            <w:tcW w:w="173" w:type="pct"/>
          </w:tcPr>
          <w:p w14:paraId="3FC1EA9D" w14:textId="77777777" w:rsidR="001C3104" w:rsidRPr="007E2863" w:rsidRDefault="001C3104" w:rsidP="001C3104">
            <w:pPr>
              <w:rPr>
                <w:b/>
              </w:rPr>
            </w:pPr>
          </w:p>
        </w:tc>
        <w:tc>
          <w:tcPr>
            <w:tcW w:w="1857" w:type="pct"/>
          </w:tcPr>
          <w:p w14:paraId="0D52687F" w14:textId="395D62D6" w:rsidR="001C3104" w:rsidRPr="007E2863" w:rsidRDefault="001C3104" w:rsidP="001C3104">
            <w:pPr>
              <w:pStyle w:val="Both"/>
              <w:spacing w:before="0" w:after="0"/>
              <w:rPr>
                <w:rFonts w:cs="Arial"/>
                <w:szCs w:val="22"/>
              </w:rPr>
            </w:pPr>
            <w:r w:rsidRPr="007E2863">
              <w:rPr>
                <w:rFonts w:cs="Arial"/>
                <w:noProof/>
                <w:position w:val="-22"/>
                <w:szCs w:val="22"/>
              </w:rPr>
              <w:object w:dxaOrig="480" w:dyaOrig="580" w14:anchorId="48554D6D">
                <v:shape id="_x0000_i1027" type="#_x0000_t75" alt="" style="width:25.35pt;height:31.35pt;mso-width-percent:0;mso-height-percent:0;mso-width-percent:0;mso-height-percent:0" o:ole="">
                  <v:imagedata r:id="rId15" o:title=""/>
                </v:shape>
                <o:OLEObject Type="Embed" ProgID="Equation.DSMT4" ShapeID="_x0000_i1027" DrawAspect="Content" ObjectID="_1716296374" r:id="rId16"/>
              </w:object>
            </w:r>
            <w:r w:rsidR="00884B9A" w:rsidRPr="007E2863">
              <w:rPr>
                <w:rFonts w:cs="Arial"/>
                <w:noProof/>
                <w:szCs w:val="22"/>
              </w:rPr>
              <w:t xml:space="preserve"> </w:t>
            </w:r>
            <w:proofErr w:type="spellStart"/>
            <w:r w:rsidRPr="00846717">
              <w:rPr>
                <w:rFonts w:cs="Arial"/>
                <w:b/>
                <w:bCs/>
                <w:szCs w:val="22"/>
              </w:rPr>
              <w:t>oe</w:t>
            </w:r>
            <w:proofErr w:type="spellEnd"/>
            <w:r w:rsidRPr="007E2863">
              <w:rPr>
                <w:rFonts w:cs="Arial"/>
                <w:szCs w:val="22"/>
              </w:rPr>
              <w:t xml:space="preserve"> fraction</w:t>
            </w:r>
          </w:p>
        </w:tc>
        <w:tc>
          <w:tcPr>
            <w:tcW w:w="352" w:type="pct"/>
          </w:tcPr>
          <w:p w14:paraId="2D7F9359" w14:textId="01F71D31" w:rsidR="001C3104" w:rsidRPr="007E2863" w:rsidRDefault="001C3104" w:rsidP="001C3104">
            <w:pPr>
              <w:pStyle w:val="Both"/>
              <w:spacing w:before="0" w:after="0"/>
              <w:jc w:val="center"/>
              <w:rPr>
                <w:rFonts w:cs="Arial"/>
                <w:b/>
                <w:szCs w:val="22"/>
              </w:rPr>
            </w:pPr>
            <w:r w:rsidRPr="007E2863">
              <w:rPr>
                <w:rFonts w:cs="Arial"/>
                <w:b/>
                <w:szCs w:val="22"/>
              </w:rPr>
              <w:t>1</w:t>
            </w:r>
          </w:p>
        </w:tc>
        <w:tc>
          <w:tcPr>
            <w:tcW w:w="1110" w:type="pct"/>
          </w:tcPr>
          <w:p w14:paraId="1244948D" w14:textId="77777777" w:rsidR="001C3104" w:rsidRPr="007E2863" w:rsidRDefault="001C3104" w:rsidP="001C3104">
            <w:pPr>
              <w:pStyle w:val="Default"/>
              <w:rPr>
                <w:color w:val="auto"/>
                <w:sz w:val="22"/>
                <w:szCs w:val="22"/>
              </w:rPr>
            </w:pPr>
          </w:p>
        </w:tc>
        <w:tc>
          <w:tcPr>
            <w:tcW w:w="1167" w:type="pct"/>
          </w:tcPr>
          <w:p w14:paraId="2ED228C4" w14:textId="4EA57E63" w:rsidR="001C3104" w:rsidRPr="007E2863" w:rsidRDefault="001C3104" w:rsidP="001C3104">
            <w:r w:rsidRPr="007E2863">
              <w:t xml:space="preserve">Expect </w:t>
            </w:r>
            <w:r w:rsidRPr="007E2863">
              <w:rPr>
                <w:noProof/>
                <w:position w:val="-22"/>
              </w:rPr>
              <w:object w:dxaOrig="220" w:dyaOrig="580" w14:anchorId="21E41FE5">
                <v:shape id="_x0000_i1028" type="#_x0000_t75" alt="" style="width:10.65pt;height:31.35pt;mso-width-percent:0;mso-height-percent:0;mso-width-percent:0;mso-height-percent:0" o:ole="">
                  <v:imagedata r:id="rId17" o:title=""/>
                </v:shape>
                <o:OLEObject Type="Embed" ProgID="Equation.DSMT4" ShapeID="_x0000_i1028" DrawAspect="Content" ObjectID="_1716296375" r:id="rId18"/>
              </w:object>
            </w:r>
            <w:r w:rsidRPr="007E2863">
              <w:t xml:space="preserve"> but ignore attempts to cancel initially correct fraction but not convert to decimal or percentage</w:t>
            </w:r>
          </w:p>
          <w:p w14:paraId="6C03A92E" w14:textId="417BFFE6" w:rsidR="001C3104" w:rsidRPr="007E2863" w:rsidRDefault="001C3104" w:rsidP="001C3104">
            <w:r w:rsidRPr="007E2863">
              <w:t>Answer 0.</w:t>
            </w:r>
            <w:r w:rsidR="00884B9A" w:rsidRPr="007E2863">
              <w:t>5</w:t>
            </w:r>
            <w:r w:rsidRPr="007E2863">
              <w:t xml:space="preserve"> after </w:t>
            </w:r>
            <w:r w:rsidR="005450F5" w:rsidRPr="007E2863">
              <w:rPr>
                <w:position w:val="-22"/>
              </w:rPr>
              <w:object w:dxaOrig="220" w:dyaOrig="580" w14:anchorId="0EF7C143">
                <v:shape id="_x0000_i1029" type="#_x0000_t75" style="width:10.65pt;height:31.35pt" o:ole="">
                  <v:imagedata r:id="rId19" o:title=""/>
                </v:shape>
                <o:OLEObject Type="Embed" ProgID="Equation.DSMT4" ShapeID="_x0000_i1029" DrawAspect="Content" ObjectID="_1716296376" r:id="rId20"/>
              </w:object>
            </w:r>
            <w:r w:rsidR="00B1286A" w:rsidRPr="007E2863">
              <w:rPr>
                <w:noProof/>
              </w:rPr>
              <w:t xml:space="preserve"> </w:t>
            </w:r>
            <w:r w:rsidRPr="007E2863">
              <w:t xml:space="preserve">seen scores </w:t>
            </w:r>
            <w:r w:rsidRPr="00846717">
              <w:rPr>
                <w:b/>
                <w:bCs/>
              </w:rPr>
              <w:t>0</w:t>
            </w:r>
          </w:p>
        </w:tc>
      </w:tr>
      <w:tr w:rsidR="007E2863" w:rsidRPr="007E2863" w14:paraId="4D4DAF73" w14:textId="77777777" w:rsidTr="00A749F9">
        <w:trPr>
          <w:cantSplit/>
          <w:trHeight w:val="289"/>
        </w:trPr>
        <w:tc>
          <w:tcPr>
            <w:tcW w:w="164" w:type="pct"/>
          </w:tcPr>
          <w:p w14:paraId="65912E37" w14:textId="77777777" w:rsidR="001C3104" w:rsidRPr="007E2863" w:rsidRDefault="001C3104" w:rsidP="001C3104">
            <w:pPr>
              <w:rPr>
                <w:b/>
              </w:rPr>
            </w:pPr>
          </w:p>
        </w:tc>
        <w:tc>
          <w:tcPr>
            <w:tcW w:w="177" w:type="pct"/>
          </w:tcPr>
          <w:p w14:paraId="0DA6EEB7" w14:textId="327C1A70" w:rsidR="001C3104" w:rsidRPr="007E2863" w:rsidRDefault="001C3104" w:rsidP="001C3104">
            <w:pPr>
              <w:rPr>
                <w:b/>
              </w:rPr>
            </w:pPr>
            <w:r w:rsidRPr="007E2863">
              <w:rPr>
                <w:b/>
              </w:rPr>
              <w:t>(b)</w:t>
            </w:r>
          </w:p>
        </w:tc>
        <w:tc>
          <w:tcPr>
            <w:tcW w:w="173" w:type="pct"/>
          </w:tcPr>
          <w:p w14:paraId="5820AA30" w14:textId="77777777" w:rsidR="001C3104" w:rsidRPr="007E2863" w:rsidRDefault="001C3104" w:rsidP="001C3104">
            <w:pPr>
              <w:rPr>
                <w:b/>
              </w:rPr>
            </w:pPr>
          </w:p>
        </w:tc>
        <w:tc>
          <w:tcPr>
            <w:tcW w:w="1857" w:type="pct"/>
          </w:tcPr>
          <w:p w14:paraId="5E0F17E6" w14:textId="10AE9BC4" w:rsidR="001C3104" w:rsidRPr="007E2863" w:rsidRDefault="00884B9A" w:rsidP="001C3104">
            <w:pPr>
              <w:tabs>
                <w:tab w:val="left" w:pos="454"/>
                <w:tab w:val="left" w:pos="907"/>
                <w:tab w:val="left" w:pos="1361"/>
                <w:tab w:val="left" w:pos="1814"/>
                <w:tab w:val="left" w:pos="5954"/>
                <w:tab w:val="right" w:pos="9639"/>
              </w:tabs>
            </w:pPr>
            <w:r w:rsidRPr="007E2863">
              <w:t>No</w:t>
            </w:r>
            <w:r w:rsidR="001C3104" w:rsidRPr="007E2863">
              <w:t xml:space="preserve"> </w:t>
            </w:r>
            <w:proofErr w:type="spellStart"/>
            <w:r w:rsidR="001C3104" w:rsidRPr="00846717">
              <w:rPr>
                <w:b/>
                <w:bCs/>
              </w:rPr>
              <w:t>oe</w:t>
            </w:r>
            <w:proofErr w:type="spellEnd"/>
            <w:r w:rsidR="001C3104" w:rsidRPr="007E2863">
              <w:t xml:space="preserve"> and</w:t>
            </w:r>
          </w:p>
          <w:p w14:paraId="384FF3B5" w14:textId="77777777" w:rsidR="007E2863" w:rsidRPr="007E2863" w:rsidRDefault="001C3104" w:rsidP="001C3104">
            <w:pPr>
              <w:tabs>
                <w:tab w:val="left" w:pos="454"/>
                <w:tab w:val="left" w:pos="907"/>
                <w:tab w:val="left" w:pos="1361"/>
                <w:tab w:val="left" w:pos="1814"/>
                <w:tab w:val="left" w:pos="5954"/>
                <w:tab w:val="right" w:pos="9639"/>
              </w:tabs>
            </w:pPr>
            <w:r w:rsidRPr="007E2863">
              <w:t xml:space="preserve">[in 2020] they won </w:t>
            </w:r>
            <w:r w:rsidR="00884B9A" w:rsidRPr="007E2863">
              <w:t>fewer</w:t>
            </w:r>
            <w:r w:rsidRPr="007E2863">
              <w:t xml:space="preserve"> matches (or </w:t>
            </w:r>
            <w:r w:rsidR="00884B9A" w:rsidRPr="007E2863">
              <w:t xml:space="preserve">half </w:t>
            </w:r>
            <w:r w:rsidRPr="007E2863">
              <w:t xml:space="preserve">the number of matches) than [in 2019] </w:t>
            </w:r>
            <w:proofErr w:type="spellStart"/>
            <w:r w:rsidRPr="00846717">
              <w:rPr>
                <w:b/>
                <w:bCs/>
              </w:rPr>
              <w:t>oe</w:t>
            </w:r>
            <w:proofErr w:type="spellEnd"/>
          </w:p>
          <w:p w14:paraId="782DC6C1" w14:textId="2C1E1749" w:rsidR="001C3104" w:rsidRPr="007E2863" w:rsidRDefault="001C3104" w:rsidP="007E2863">
            <w:pPr>
              <w:tabs>
                <w:tab w:val="left" w:pos="454"/>
                <w:tab w:val="left" w:pos="907"/>
                <w:tab w:val="left" w:pos="1361"/>
                <w:tab w:val="left" w:pos="1814"/>
                <w:tab w:val="left" w:pos="5954"/>
                <w:tab w:val="right" w:pos="9639"/>
              </w:tabs>
            </w:pPr>
            <w:r w:rsidRPr="007E2863">
              <w:t xml:space="preserve">or </w:t>
            </w:r>
            <w:r w:rsidR="007E2863" w:rsidRPr="007E2863">
              <w:t>t</w:t>
            </w:r>
            <w:r w:rsidRPr="007E2863">
              <w:t>he win fraction went dow</w:t>
            </w:r>
            <w:r w:rsidR="00884B9A" w:rsidRPr="007E2863">
              <w:t>n</w:t>
            </w:r>
            <w:r w:rsidRPr="007E2863">
              <w:t xml:space="preserve"> to</w:t>
            </w:r>
            <w:r w:rsidR="00884B9A" w:rsidRPr="007E2863">
              <w:t xml:space="preserve"> </w:t>
            </w:r>
            <w:r w:rsidR="00884B9A" w:rsidRPr="007E2863">
              <w:rPr>
                <w:position w:val="-22"/>
              </w:rPr>
              <w:object w:dxaOrig="240" w:dyaOrig="580" w14:anchorId="70E62C38">
                <v:shape id="_x0000_i1030" type="#_x0000_t75" style="width:10.65pt;height:31.35pt" o:ole="">
                  <v:imagedata r:id="rId21" o:title=""/>
                </v:shape>
                <o:OLEObject Type="Embed" ProgID="Equation.DSMT4" ShapeID="_x0000_i1030" DrawAspect="Content" ObjectID="_1716296377" r:id="rId22"/>
              </w:object>
            </w:r>
            <w:r w:rsidR="00884B9A" w:rsidRPr="007E2863">
              <w:t xml:space="preserve"> </w:t>
            </w:r>
            <w:proofErr w:type="spellStart"/>
            <w:r w:rsidRPr="00846717">
              <w:rPr>
                <w:b/>
                <w:bCs/>
              </w:rPr>
              <w:t>oe</w:t>
            </w:r>
            <w:proofErr w:type="spellEnd"/>
            <w:r w:rsidRPr="007E2863">
              <w:t xml:space="preserve"> [from</w:t>
            </w:r>
            <w:r w:rsidR="00884B9A" w:rsidRPr="007E2863">
              <w:t xml:space="preserve"> </w:t>
            </w:r>
            <w:r w:rsidR="00884B9A" w:rsidRPr="007E2863">
              <w:rPr>
                <w:position w:val="-22"/>
              </w:rPr>
              <w:object w:dxaOrig="220" w:dyaOrig="580" w14:anchorId="7EEF6CE6">
                <v:shape id="_x0000_i1031" type="#_x0000_t75" style="width:10.65pt;height:31.35pt" o:ole="">
                  <v:imagedata r:id="rId23" o:title=""/>
                </v:shape>
                <o:OLEObject Type="Embed" ProgID="Equation.DSMT4" ShapeID="_x0000_i1031" DrawAspect="Content" ObjectID="_1716296378" r:id="rId24"/>
              </w:object>
            </w:r>
            <w:r w:rsidR="00884B9A" w:rsidRPr="007E2863">
              <w:t xml:space="preserve"> </w:t>
            </w:r>
            <w:proofErr w:type="spellStart"/>
            <w:r w:rsidRPr="00846717">
              <w:rPr>
                <w:b/>
                <w:bCs/>
              </w:rPr>
              <w:t>oe</w:t>
            </w:r>
            <w:proofErr w:type="spellEnd"/>
            <w:r w:rsidRPr="007E2863">
              <w:t>]</w:t>
            </w:r>
            <w:r w:rsidR="007E2863" w:rsidRPr="007E2863">
              <w:t xml:space="preserve"> or t</w:t>
            </w:r>
            <w:r w:rsidRPr="007E2863">
              <w:t>he win fraction got bigger</w:t>
            </w:r>
          </w:p>
        </w:tc>
        <w:tc>
          <w:tcPr>
            <w:tcW w:w="352" w:type="pct"/>
          </w:tcPr>
          <w:p w14:paraId="0F2ED9B8" w14:textId="13F18997" w:rsidR="001C3104" w:rsidRPr="007E2863" w:rsidRDefault="001C3104" w:rsidP="001C3104">
            <w:pPr>
              <w:pStyle w:val="Both"/>
              <w:spacing w:before="0" w:after="0"/>
              <w:jc w:val="center"/>
              <w:rPr>
                <w:rFonts w:cs="Arial"/>
                <w:b/>
                <w:szCs w:val="22"/>
              </w:rPr>
            </w:pPr>
            <w:r w:rsidRPr="007E2863">
              <w:rPr>
                <w:rFonts w:cs="Arial"/>
                <w:b/>
                <w:szCs w:val="22"/>
              </w:rPr>
              <w:t>1</w:t>
            </w:r>
          </w:p>
        </w:tc>
        <w:tc>
          <w:tcPr>
            <w:tcW w:w="1110" w:type="pct"/>
          </w:tcPr>
          <w:p w14:paraId="13632836" w14:textId="77777777" w:rsidR="001C3104" w:rsidRPr="007E2863" w:rsidRDefault="001C3104" w:rsidP="001C3104">
            <w:pPr>
              <w:pStyle w:val="Default"/>
              <w:rPr>
                <w:color w:val="auto"/>
                <w:sz w:val="22"/>
                <w:szCs w:val="22"/>
              </w:rPr>
            </w:pPr>
          </w:p>
        </w:tc>
        <w:tc>
          <w:tcPr>
            <w:tcW w:w="1167" w:type="pct"/>
          </w:tcPr>
          <w:p w14:paraId="34382805" w14:textId="46791C4D" w:rsidR="001C3104" w:rsidRPr="008B726D" w:rsidRDefault="001C3104" w:rsidP="001C3104">
            <w:r w:rsidRPr="008B726D">
              <w:t xml:space="preserve">See </w:t>
            </w:r>
            <w:r w:rsidR="007E5EBC">
              <w:t>A</w:t>
            </w:r>
            <w:r w:rsidRPr="008B726D">
              <w:t>ppendix</w:t>
            </w:r>
          </w:p>
          <w:p w14:paraId="69640A33" w14:textId="090FCDF2" w:rsidR="001C3104" w:rsidRPr="008B726D" w:rsidRDefault="001C3104" w:rsidP="001C3104">
            <w:r w:rsidRPr="008B726D">
              <w:t xml:space="preserve">Must be clear reference to win not </w:t>
            </w:r>
            <w:r w:rsidR="00F754ED">
              <w:t>‘</w:t>
            </w:r>
            <w:r w:rsidRPr="008B726D">
              <w:t>it</w:t>
            </w:r>
            <w:r w:rsidR="00F754ED">
              <w:t>’</w:t>
            </w:r>
          </w:p>
          <w:p w14:paraId="3DE8442F" w14:textId="1BE970DB" w:rsidR="001C3104" w:rsidRPr="008B726D" w:rsidRDefault="001C3104" w:rsidP="001C3104">
            <w:r w:rsidRPr="008B726D">
              <w:t xml:space="preserve">Do not allow comparing with unlike (e.g. W and L) only unless clearly indicating that W replaced L as </w:t>
            </w:r>
            <w:r w:rsidR="00F754ED">
              <w:t>‘</w:t>
            </w:r>
            <w:r w:rsidRPr="008B726D">
              <w:t>majority</w:t>
            </w:r>
            <w:r w:rsidR="00F754ED">
              <w:t>’</w:t>
            </w:r>
            <w:r w:rsidRPr="008B726D">
              <w:t xml:space="preserve"> </w:t>
            </w:r>
            <w:proofErr w:type="spellStart"/>
            <w:r w:rsidRPr="008B726D">
              <w:rPr>
                <w:b/>
                <w:bCs/>
              </w:rPr>
              <w:t>oe</w:t>
            </w:r>
            <w:proofErr w:type="spellEnd"/>
          </w:p>
          <w:p w14:paraId="128C8A01" w14:textId="7E354609" w:rsidR="001C3104" w:rsidRPr="008B726D" w:rsidRDefault="00561E59" w:rsidP="001C3104">
            <w:r w:rsidRPr="008B726D">
              <w:rPr>
                <w:position w:val="-22"/>
              </w:rPr>
              <w:object w:dxaOrig="220" w:dyaOrig="580" w14:anchorId="2BD3E31C">
                <v:shape id="_x0000_i1032" type="#_x0000_t75" style="width:10.65pt;height:31.35pt" o:ole="">
                  <v:imagedata r:id="rId25" o:title=""/>
                </v:shape>
                <o:OLEObject Type="Embed" ProgID="Equation.DSMT4" ShapeID="_x0000_i1032" DrawAspect="Content" ObjectID="_1716296379" r:id="rId26"/>
              </w:object>
            </w:r>
            <w:r w:rsidR="001C3104" w:rsidRPr="008B726D">
              <w:t xml:space="preserve"> or </w:t>
            </w:r>
            <w:r w:rsidRPr="008B726D">
              <w:rPr>
                <w:position w:val="-22"/>
              </w:rPr>
              <w:object w:dxaOrig="240" w:dyaOrig="580" w14:anchorId="01F35EB2">
                <v:shape id="_x0000_i1033" type="#_x0000_t75" style="width:10.65pt;height:31.35pt" o:ole="">
                  <v:imagedata r:id="rId27" o:title=""/>
                </v:shape>
                <o:OLEObject Type="Embed" ProgID="Equation.DSMT4" ShapeID="_x0000_i1033" DrawAspect="Content" ObjectID="_1716296380" r:id="rId28"/>
              </w:object>
            </w:r>
            <w:r w:rsidR="001C3104" w:rsidRPr="008B726D">
              <w:t xml:space="preserve"> </w:t>
            </w:r>
            <w:proofErr w:type="spellStart"/>
            <w:r w:rsidR="001C3104" w:rsidRPr="008B726D">
              <w:t>may be</w:t>
            </w:r>
            <w:proofErr w:type="spellEnd"/>
            <w:r w:rsidR="001C3104" w:rsidRPr="008B726D">
              <w:t xml:space="preserve"> degrees</w:t>
            </w:r>
          </w:p>
          <w:p w14:paraId="3497146B" w14:textId="77777777" w:rsidR="001C3104" w:rsidRPr="008B726D" w:rsidRDefault="001C3104" w:rsidP="001C3104">
            <w:r w:rsidRPr="008B726D">
              <w:t xml:space="preserve">Allow error in </w:t>
            </w:r>
            <w:proofErr w:type="gramStart"/>
            <w:r w:rsidRPr="008B726D">
              <w:t>2020 win</w:t>
            </w:r>
            <w:proofErr w:type="gramEnd"/>
            <w:r w:rsidRPr="008B726D">
              <w:t xml:space="preserve"> fraction</w:t>
            </w:r>
          </w:p>
          <w:p w14:paraId="5E0A5437" w14:textId="2D440A3C" w:rsidR="001C3104" w:rsidRPr="008B726D" w:rsidRDefault="001C3104" w:rsidP="001C3104">
            <w:r w:rsidRPr="008B726D">
              <w:t>Must be an implied comparison</w:t>
            </w:r>
          </w:p>
        </w:tc>
      </w:tr>
      <w:tr w:rsidR="007E2863" w:rsidRPr="007E2863" w14:paraId="6C026158" w14:textId="77777777" w:rsidTr="00A749F9">
        <w:trPr>
          <w:cantSplit/>
          <w:trHeight w:val="289"/>
        </w:trPr>
        <w:tc>
          <w:tcPr>
            <w:tcW w:w="164" w:type="pct"/>
          </w:tcPr>
          <w:p w14:paraId="10682287" w14:textId="6CC8C196" w:rsidR="001C3104" w:rsidRPr="007E2863" w:rsidRDefault="001C3104" w:rsidP="001C3104">
            <w:pPr>
              <w:rPr>
                <w:b/>
              </w:rPr>
            </w:pPr>
            <w:r w:rsidRPr="007E2863">
              <w:rPr>
                <w:b/>
              </w:rPr>
              <w:t>5</w:t>
            </w:r>
          </w:p>
        </w:tc>
        <w:tc>
          <w:tcPr>
            <w:tcW w:w="177" w:type="pct"/>
          </w:tcPr>
          <w:p w14:paraId="06015EC7" w14:textId="77777777" w:rsidR="001C3104" w:rsidRPr="007E2863" w:rsidRDefault="001C3104" w:rsidP="001C3104">
            <w:pPr>
              <w:rPr>
                <w:b/>
              </w:rPr>
            </w:pPr>
          </w:p>
        </w:tc>
        <w:tc>
          <w:tcPr>
            <w:tcW w:w="173" w:type="pct"/>
          </w:tcPr>
          <w:p w14:paraId="7D9DAD14" w14:textId="77777777" w:rsidR="001C3104" w:rsidRPr="007E2863" w:rsidRDefault="001C3104" w:rsidP="001C3104">
            <w:pPr>
              <w:rPr>
                <w:b/>
              </w:rPr>
            </w:pPr>
          </w:p>
        </w:tc>
        <w:tc>
          <w:tcPr>
            <w:tcW w:w="1857" w:type="pct"/>
          </w:tcPr>
          <w:p w14:paraId="2505C3FA" w14:textId="0A374400" w:rsidR="001C3104" w:rsidRPr="007E2863" w:rsidRDefault="005E6E06" w:rsidP="001C3104">
            <w:pPr>
              <w:pStyle w:val="Both"/>
              <w:spacing w:before="0" w:after="0"/>
              <w:rPr>
                <w:rFonts w:cs="Arial"/>
                <w:szCs w:val="22"/>
              </w:rPr>
            </w:pPr>
            <w:r w:rsidRPr="007E2863">
              <w:rPr>
                <w:rFonts w:cs="Arial"/>
                <w:szCs w:val="22"/>
              </w:rPr>
              <w:t>508</w:t>
            </w:r>
          </w:p>
        </w:tc>
        <w:tc>
          <w:tcPr>
            <w:tcW w:w="352" w:type="pct"/>
          </w:tcPr>
          <w:p w14:paraId="693C18AC" w14:textId="5849702C" w:rsidR="001C3104" w:rsidRPr="007E2863" w:rsidRDefault="001C3104" w:rsidP="001C3104">
            <w:pPr>
              <w:pStyle w:val="Both"/>
              <w:spacing w:before="0" w:after="0"/>
              <w:jc w:val="center"/>
              <w:rPr>
                <w:rFonts w:cs="Arial"/>
                <w:b/>
                <w:szCs w:val="22"/>
              </w:rPr>
            </w:pPr>
            <w:r w:rsidRPr="007E2863">
              <w:rPr>
                <w:rFonts w:cs="Arial"/>
                <w:b/>
                <w:szCs w:val="22"/>
              </w:rPr>
              <w:t>3</w:t>
            </w:r>
          </w:p>
        </w:tc>
        <w:tc>
          <w:tcPr>
            <w:tcW w:w="1110" w:type="pct"/>
          </w:tcPr>
          <w:p w14:paraId="146124D3" w14:textId="47565A38" w:rsidR="001C3104" w:rsidRPr="007E2863" w:rsidRDefault="001C3104" w:rsidP="001C3104">
            <w:pPr>
              <w:pStyle w:val="Default"/>
              <w:rPr>
                <w:bCs/>
                <w:color w:val="auto"/>
                <w:sz w:val="22"/>
                <w:szCs w:val="22"/>
              </w:rPr>
            </w:pPr>
            <w:r w:rsidRPr="007E2863">
              <w:rPr>
                <w:b/>
                <w:bCs/>
                <w:color w:val="auto"/>
                <w:sz w:val="22"/>
                <w:szCs w:val="22"/>
              </w:rPr>
              <w:t>M2</w:t>
            </w:r>
            <w:r w:rsidRPr="007E2863">
              <w:rPr>
                <w:color w:val="auto"/>
                <w:sz w:val="22"/>
                <w:szCs w:val="22"/>
              </w:rPr>
              <w:t xml:space="preserve"> </w:t>
            </w:r>
            <w:r w:rsidRPr="007E2863">
              <w:rPr>
                <w:bCs/>
                <w:color w:val="auto"/>
                <w:sz w:val="22"/>
                <w:szCs w:val="22"/>
              </w:rPr>
              <w:t xml:space="preserve">for </w:t>
            </w:r>
            <w:r w:rsidR="005E6E06" w:rsidRPr="007E2863">
              <w:rPr>
                <w:bCs/>
                <w:color w:val="auto"/>
                <w:sz w:val="22"/>
                <w:szCs w:val="22"/>
              </w:rPr>
              <w:t>4</w:t>
            </w:r>
            <w:r w:rsidRPr="007E2863">
              <w:rPr>
                <w:bCs/>
                <w:color w:val="auto"/>
                <w:sz w:val="22"/>
                <w:szCs w:val="22"/>
              </w:rPr>
              <w:t xml:space="preserve">00 × </w:t>
            </w:r>
            <w:r w:rsidR="005E6E06" w:rsidRPr="007E2863">
              <w:rPr>
                <w:bCs/>
                <w:color w:val="auto"/>
                <w:sz w:val="22"/>
                <w:szCs w:val="22"/>
              </w:rPr>
              <w:t>1.2</w:t>
            </w:r>
            <w:r w:rsidRPr="007E2863">
              <w:rPr>
                <w:bCs/>
                <w:color w:val="auto"/>
                <w:sz w:val="22"/>
                <w:szCs w:val="22"/>
              </w:rPr>
              <w:t xml:space="preserve">7 </w:t>
            </w:r>
            <w:proofErr w:type="spellStart"/>
            <w:r w:rsidRPr="00846717">
              <w:rPr>
                <w:b/>
                <w:color w:val="auto"/>
                <w:sz w:val="22"/>
                <w:szCs w:val="22"/>
              </w:rPr>
              <w:t>oe</w:t>
            </w:r>
            <w:proofErr w:type="spellEnd"/>
          </w:p>
          <w:p w14:paraId="52515CE4" w14:textId="4C7A6534" w:rsidR="00601BFD" w:rsidRPr="007E2863" w:rsidRDefault="00601BFD" w:rsidP="001C3104">
            <w:pPr>
              <w:pStyle w:val="Default"/>
              <w:rPr>
                <w:bCs/>
                <w:color w:val="auto"/>
                <w:sz w:val="22"/>
                <w:szCs w:val="22"/>
              </w:rPr>
            </w:pPr>
          </w:p>
          <w:p w14:paraId="418B69EF" w14:textId="32A0B50F" w:rsidR="001C3104" w:rsidRPr="007E2863" w:rsidRDefault="00601BFD" w:rsidP="001C3104">
            <w:pPr>
              <w:pStyle w:val="Default"/>
              <w:rPr>
                <w:color w:val="auto"/>
                <w:sz w:val="22"/>
                <w:szCs w:val="22"/>
              </w:rPr>
            </w:pPr>
            <w:r w:rsidRPr="007E2863">
              <w:rPr>
                <w:bCs/>
                <w:color w:val="auto"/>
                <w:sz w:val="22"/>
                <w:szCs w:val="22"/>
              </w:rPr>
              <w:t>O</w:t>
            </w:r>
            <w:r w:rsidR="001C3104" w:rsidRPr="007E2863">
              <w:rPr>
                <w:bCs/>
                <w:color w:val="auto"/>
                <w:sz w:val="22"/>
                <w:szCs w:val="22"/>
              </w:rPr>
              <w:t xml:space="preserve">r </w:t>
            </w:r>
            <w:r w:rsidR="001C3104" w:rsidRPr="007E2863">
              <w:rPr>
                <w:b/>
                <w:bCs/>
                <w:color w:val="auto"/>
                <w:sz w:val="22"/>
                <w:szCs w:val="22"/>
              </w:rPr>
              <w:t>M1</w:t>
            </w:r>
            <w:r w:rsidR="001C3104" w:rsidRPr="007E2863">
              <w:rPr>
                <w:color w:val="auto"/>
                <w:sz w:val="22"/>
                <w:szCs w:val="22"/>
              </w:rPr>
              <w:t xml:space="preserve"> for </w:t>
            </w:r>
            <w:r w:rsidR="005E6E06" w:rsidRPr="007E2863">
              <w:rPr>
                <w:color w:val="auto"/>
                <w:sz w:val="22"/>
                <w:szCs w:val="22"/>
              </w:rPr>
              <w:t>4</w:t>
            </w:r>
            <w:r w:rsidR="001C3104" w:rsidRPr="007E2863">
              <w:rPr>
                <w:color w:val="auto"/>
                <w:sz w:val="22"/>
                <w:szCs w:val="22"/>
              </w:rPr>
              <w:t>00 × [0].</w:t>
            </w:r>
            <w:r w:rsidR="005E6E06" w:rsidRPr="007E2863">
              <w:rPr>
                <w:color w:val="auto"/>
                <w:sz w:val="22"/>
                <w:szCs w:val="22"/>
              </w:rPr>
              <w:t>2</w:t>
            </w:r>
            <w:r w:rsidR="001C3104" w:rsidRPr="007E2863">
              <w:rPr>
                <w:color w:val="auto"/>
                <w:sz w:val="22"/>
                <w:szCs w:val="22"/>
              </w:rPr>
              <w:t xml:space="preserve">7 </w:t>
            </w:r>
            <w:proofErr w:type="spellStart"/>
            <w:r w:rsidR="001C3104" w:rsidRPr="00846717">
              <w:rPr>
                <w:b/>
                <w:bCs/>
                <w:color w:val="auto"/>
                <w:sz w:val="22"/>
                <w:szCs w:val="22"/>
              </w:rPr>
              <w:t>oe</w:t>
            </w:r>
            <w:proofErr w:type="spellEnd"/>
            <w:r w:rsidR="001C3104" w:rsidRPr="007E2863">
              <w:rPr>
                <w:color w:val="auto"/>
                <w:sz w:val="22"/>
                <w:szCs w:val="22"/>
              </w:rPr>
              <w:t xml:space="preserve"> </w:t>
            </w:r>
            <w:proofErr w:type="spellStart"/>
            <w:r w:rsidR="001C3104" w:rsidRPr="00846717">
              <w:rPr>
                <w:b/>
                <w:bCs/>
                <w:color w:val="auto"/>
                <w:sz w:val="22"/>
                <w:szCs w:val="22"/>
              </w:rPr>
              <w:t>soi</w:t>
            </w:r>
            <w:proofErr w:type="spellEnd"/>
            <w:r w:rsidR="001C3104" w:rsidRPr="007E2863">
              <w:rPr>
                <w:color w:val="auto"/>
                <w:sz w:val="22"/>
                <w:szCs w:val="22"/>
              </w:rPr>
              <w:t xml:space="preserve"> by 10</w:t>
            </w:r>
            <w:r w:rsidR="005E6E06" w:rsidRPr="007E2863">
              <w:rPr>
                <w:color w:val="auto"/>
                <w:sz w:val="22"/>
                <w:szCs w:val="22"/>
              </w:rPr>
              <w:t>8</w:t>
            </w:r>
          </w:p>
        </w:tc>
        <w:tc>
          <w:tcPr>
            <w:tcW w:w="1167" w:type="pct"/>
          </w:tcPr>
          <w:p w14:paraId="675544E8" w14:textId="61EC31AB" w:rsidR="001C3104" w:rsidRPr="007E2863" w:rsidRDefault="001C3104" w:rsidP="001C3104">
            <w:r w:rsidRPr="007E2863">
              <w:t xml:space="preserve">May be </w:t>
            </w:r>
            <w:r w:rsidR="005E6E06" w:rsidRPr="007E2863">
              <w:t>4</w:t>
            </w:r>
            <w:r w:rsidRPr="007E2863">
              <w:t xml:space="preserve">00 + </w:t>
            </w:r>
            <w:r w:rsidRPr="007E2863">
              <w:rPr>
                <w:i/>
              </w:rPr>
              <w:t>their</w:t>
            </w:r>
            <w:r w:rsidRPr="007E2863">
              <w:t xml:space="preserve"> 10</w:t>
            </w:r>
            <w:r w:rsidR="005E6E06" w:rsidRPr="007E2863">
              <w:t>8</w:t>
            </w:r>
            <w:r w:rsidRPr="007E2863">
              <w:t xml:space="preserve"> from valid attempt at </w:t>
            </w:r>
            <w:r w:rsidR="005E6E06" w:rsidRPr="007E2863">
              <w:t>2</w:t>
            </w:r>
            <w:r w:rsidRPr="007E2863">
              <w:t>7%</w:t>
            </w:r>
          </w:p>
          <w:p w14:paraId="4D415797" w14:textId="08A27EEF" w:rsidR="001C3104" w:rsidRPr="007E2863" w:rsidRDefault="001C3104" w:rsidP="001C3104">
            <w:r w:rsidRPr="007E2863">
              <w:t xml:space="preserve">May be </w:t>
            </w:r>
            <w:r w:rsidR="00601BFD" w:rsidRPr="007E2863">
              <w:t>n</w:t>
            </w:r>
            <w:r w:rsidRPr="007E2863">
              <w:t>on-</w:t>
            </w:r>
            <w:r w:rsidR="00601BFD" w:rsidRPr="007E2863">
              <w:t>c</w:t>
            </w:r>
            <w:r w:rsidRPr="007E2863">
              <w:t>alculator</w:t>
            </w:r>
          </w:p>
          <w:p w14:paraId="5ECA177E" w14:textId="636B1284" w:rsidR="001C3104" w:rsidRPr="007E2863" w:rsidRDefault="001C3104" w:rsidP="001C3104">
            <w:r w:rsidRPr="007E2863">
              <w:t>e</w:t>
            </w:r>
            <w:r w:rsidR="00601BFD" w:rsidRPr="007E2863">
              <w:t>.</w:t>
            </w:r>
            <w:r w:rsidRPr="007E2863">
              <w:t>g</w:t>
            </w:r>
            <w:r w:rsidR="00601BFD" w:rsidRPr="007E2863">
              <w:t>.</w:t>
            </w:r>
            <w:r w:rsidRPr="007E2863">
              <w:t xml:space="preserve"> [10% =] </w:t>
            </w:r>
            <w:r w:rsidR="005E6E06" w:rsidRPr="007E2863">
              <w:t>4</w:t>
            </w:r>
            <w:r w:rsidRPr="007E2863">
              <w:t xml:space="preserve">0, [5% =] </w:t>
            </w:r>
            <w:r w:rsidR="005E6E06" w:rsidRPr="007E2863">
              <w:t>2</w:t>
            </w:r>
            <w:r w:rsidRPr="007E2863">
              <w:t xml:space="preserve">0, [1% =] </w:t>
            </w:r>
            <w:r w:rsidR="005E6E06" w:rsidRPr="007E2863">
              <w:t>4</w:t>
            </w:r>
            <w:r w:rsidRPr="007E2863">
              <w:t xml:space="preserve">, and </w:t>
            </w:r>
            <w:r w:rsidRPr="007E2863">
              <w:rPr>
                <w:i/>
              </w:rPr>
              <w:t xml:space="preserve">their </w:t>
            </w:r>
            <w:r w:rsidR="005E6E06" w:rsidRPr="007E2863">
              <w:rPr>
                <w:iCs/>
              </w:rPr>
              <w:t>4</w:t>
            </w:r>
            <w:r w:rsidRPr="007E2863">
              <w:rPr>
                <w:iCs/>
              </w:rPr>
              <w:t>0</w:t>
            </w:r>
            <w:r w:rsidRPr="007E2863">
              <w:t xml:space="preserve"> + </w:t>
            </w:r>
            <w:r w:rsidRPr="007E2863">
              <w:rPr>
                <w:i/>
                <w:iCs/>
              </w:rPr>
              <w:t>their</w:t>
            </w:r>
            <w:r w:rsidRPr="007E2863">
              <w:t xml:space="preserve"> 40 + </w:t>
            </w:r>
            <w:r w:rsidRPr="007E2863">
              <w:rPr>
                <w:i/>
                <w:iCs/>
              </w:rPr>
              <w:t>their</w:t>
            </w:r>
            <w:r w:rsidRPr="007E2863">
              <w:t xml:space="preserve"> </w:t>
            </w:r>
            <w:r w:rsidR="005E6E06" w:rsidRPr="007E2863">
              <w:t>2</w:t>
            </w:r>
            <w:r w:rsidRPr="007E2863">
              <w:t xml:space="preserve">0 + </w:t>
            </w:r>
            <w:r w:rsidRPr="007E2863">
              <w:rPr>
                <w:i/>
                <w:iCs/>
              </w:rPr>
              <w:t>their</w:t>
            </w:r>
            <w:r w:rsidRPr="007E2863">
              <w:t xml:space="preserve"> 4 + </w:t>
            </w:r>
            <w:r w:rsidRPr="007E2863">
              <w:rPr>
                <w:i/>
                <w:iCs/>
              </w:rPr>
              <w:t>their</w:t>
            </w:r>
            <w:r w:rsidRPr="007E2863">
              <w:t xml:space="preserve"> 4</w:t>
            </w:r>
          </w:p>
          <w:p w14:paraId="1C6BBB6F" w14:textId="09F41C3C" w:rsidR="001C3104" w:rsidRPr="007E2863" w:rsidRDefault="001C3104" w:rsidP="001C3104">
            <w:r w:rsidRPr="007E2863">
              <w:t>Must have labels or correct processes</w:t>
            </w:r>
          </w:p>
        </w:tc>
      </w:tr>
      <w:tr w:rsidR="007E2863" w:rsidRPr="007E2863" w14:paraId="2AF683EB" w14:textId="77777777" w:rsidTr="00A749F9">
        <w:trPr>
          <w:cantSplit/>
          <w:trHeight w:val="289"/>
        </w:trPr>
        <w:tc>
          <w:tcPr>
            <w:tcW w:w="164" w:type="pct"/>
          </w:tcPr>
          <w:p w14:paraId="47806B6F" w14:textId="15C20C5D" w:rsidR="001C3104" w:rsidRPr="007E2863" w:rsidRDefault="001C3104" w:rsidP="001C3104">
            <w:pPr>
              <w:rPr>
                <w:b/>
              </w:rPr>
            </w:pPr>
            <w:r w:rsidRPr="007E2863">
              <w:rPr>
                <w:b/>
              </w:rPr>
              <w:t>6</w:t>
            </w:r>
          </w:p>
        </w:tc>
        <w:tc>
          <w:tcPr>
            <w:tcW w:w="177" w:type="pct"/>
          </w:tcPr>
          <w:p w14:paraId="24A6559F" w14:textId="5060FCCA" w:rsidR="001C3104" w:rsidRPr="007E2863" w:rsidRDefault="001C3104" w:rsidP="001C3104">
            <w:pPr>
              <w:rPr>
                <w:b/>
              </w:rPr>
            </w:pPr>
            <w:r w:rsidRPr="007E2863">
              <w:rPr>
                <w:b/>
              </w:rPr>
              <w:t>(a)</w:t>
            </w:r>
          </w:p>
        </w:tc>
        <w:tc>
          <w:tcPr>
            <w:tcW w:w="173" w:type="pct"/>
          </w:tcPr>
          <w:p w14:paraId="1C2F7581" w14:textId="77777777" w:rsidR="001C3104" w:rsidRPr="007E2863" w:rsidRDefault="001C3104" w:rsidP="001C3104">
            <w:pPr>
              <w:rPr>
                <w:b/>
              </w:rPr>
            </w:pPr>
          </w:p>
        </w:tc>
        <w:tc>
          <w:tcPr>
            <w:tcW w:w="1857" w:type="pct"/>
          </w:tcPr>
          <w:p w14:paraId="63BB86F1" w14:textId="59F7F570" w:rsidR="001C3104" w:rsidRPr="007E2863" w:rsidRDefault="005E6E06" w:rsidP="001C3104">
            <w:pPr>
              <w:pStyle w:val="Both"/>
              <w:spacing w:before="0" w:after="0"/>
              <w:rPr>
                <w:rFonts w:cs="Arial"/>
                <w:szCs w:val="22"/>
              </w:rPr>
            </w:pPr>
            <w:r w:rsidRPr="007E2863">
              <w:rPr>
                <w:rFonts w:cs="Arial"/>
                <w:szCs w:val="22"/>
              </w:rPr>
              <w:t>50</w:t>
            </w:r>
            <w:r w:rsidR="001C3104" w:rsidRPr="007E2863">
              <w:rPr>
                <w:rFonts w:cs="Arial"/>
                <w:szCs w:val="22"/>
              </w:rPr>
              <w:t xml:space="preserve">, </w:t>
            </w:r>
            <w:r w:rsidRPr="007E2863">
              <w:rPr>
                <w:rFonts w:cs="Arial"/>
                <w:szCs w:val="22"/>
              </w:rPr>
              <w:t>130</w:t>
            </w:r>
            <w:r w:rsidR="001C3104" w:rsidRPr="007E2863">
              <w:rPr>
                <w:rFonts w:cs="Arial"/>
                <w:szCs w:val="22"/>
              </w:rPr>
              <w:t xml:space="preserve">, </w:t>
            </w:r>
            <w:r w:rsidRPr="007E2863">
              <w:rPr>
                <w:rFonts w:cs="Arial"/>
                <w:szCs w:val="22"/>
              </w:rPr>
              <w:t>50</w:t>
            </w:r>
            <w:r w:rsidR="001C3104" w:rsidRPr="007E2863">
              <w:rPr>
                <w:rFonts w:cs="Arial"/>
                <w:szCs w:val="22"/>
              </w:rPr>
              <w:t>, 1</w:t>
            </w:r>
            <w:r w:rsidRPr="007E2863">
              <w:rPr>
                <w:rFonts w:cs="Arial"/>
                <w:szCs w:val="22"/>
              </w:rPr>
              <w:t>3</w:t>
            </w:r>
            <w:r w:rsidR="001C3104" w:rsidRPr="007E2863">
              <w:rPr>
                <w:rFonts w:cs="Arial"/>
                <w:szCs w:val="22"/>
              </w:rPr>
              <w:t>0</w:t>
            </w:r>
          </w:p>
        </w:tc>
        <w:tc>
          <w:tcPr>
            <w:tcW w:w="352" w:type="pct"/>
          </w:tcPr>
          <w:p w14:paraId="2C34A46B" w14:textId="195AC917" w:rsidR="001C3104" w:rsidRPr="007E2863" w:rsidRDefault="001C3104" w:rsidP="001C3104">
            <w:pPr>
              <w:pStyle w:val="Both"/>
              <w:spacing w:before="0" w:after="0"/>
              <w:jc w:val="center"/>
              <w:rPr>
                <w:rFonts w:cs="Arial"/>
                <w:b/>
                <w:szCs w:val="22"/>
              </w:rPr>
            </w:pPr>
            <w:r w:rsidRPr="007E2863">
              <w:rPr>
                <w:rFonts w:cs="Arial"/>
                <w:b/>
                <w:szCs w:val="22"/>
              </w:rPr>
              <w:t>1</w:t>
            </w:r>
          </w:p>
        </w:tc>
        <w:tc>
          <w:tcPr>
            <w:tcW w:w="1110" w:type="pct"/>
          </w:tcPr>
          <w:p w14:paraId="7A9460AE" w14:textId="77777777" w:rsidR="001C3104" w:rsidRPr="007E2863" w:rsidRDefault="001C3104" w:rsidP="001C3104">
            <w:pPr>
              <w:pStyle w:val="Default"/>
              <w:rPr>
                <w:color w:val="auto"/>
                <w:sz w:val="22"/>
                <w:szCs w:val="22"/>
              </w:rPr>
            </w:pPr>
          </w:p>
        </w:tc>
        <w:tc>
          <w:tcPr>
            <w:tcW w:w="1167" w:type="pct"/>
          </w:tcPr>
          <w:p w14:paraId="4AE13938" w14:textId="77777777" w:rsidR="001C3104" w:rsidRPr="007E2863" w:rsidRDefault="001C3104" w:rsidP="001C3104">
            <w:r w:rsidRPr="007E2863">
              <w:t>Accept in any order or only on diagram</w:t>
            </w:r>
          </w:p>
          <w:p w14:paraId="294DDBD0" w14:textId="4D5A61B5" w:rsidR="001C3104" w:rsidRPr="007E2863" w:rsidRDefault="001C3104" w:rsidP="001C3104">
            <w:r w:rsidRPr="007E2863">
              <w:t>Must be 1</w:t>
            </w:r>
            <w:r w:rsidR="005E6E06" w:rsidRPr="007E2863">
              <w:t>3</w:t>
            </w:r>
            <w:r w:rsidRPr="007E2863">
              <w:t xml:space="preserve">0 and not </w:t>
            </w:r>
            <w:r w:rsidR="00DF53AA">
              <w:t>65|65 or 65 +</w:t>
            </w:r>
            <w:r w:rsidR="00AD7B90">
              <w:t xml:space="preserve"> </w:t>
            </w:r>
            <w:r w:rsidR="00DF53AA">
              <w:t>65</w:t>
            </w:r>
          </w:p>
        </w:tc>
      </w:tr>
      <w:tr w:rsidR="007E2863" w:rsidRPr="007E2863" w14:paraId="5E7EE005" w14:textId="77777777" w:rsidTr="00A749F9">
        <w:trPr>
          <w:cantSplit/>
          <w:trHeight w:val="289"/>
        </w:trPr>
        <w:tc>
          <w:tcPr>
            <w:tcW w:w="164" w:type="pct"/>
          </w:tcPr>
          <w:p w14:paraId="214E85AE" w14:textId="77777777" w:rsidR="001C3104" w:rsidRPr="007E2863" w:rsidRDefault="001C3104" w:rsidP="001C3104">
            <w:pPr>
              <w:rPr>
                <w:b/>
              </w:rPr>
            </w:pPr>
          </w:p>
        </w:tc>
        <w:tc>
          <w:tcPr>
            <w:tcW w:w="177" w:type="pct"/>
          </w:tcPr>
          <w:p w14:paraId="5C6B3A61" w14:textId="2FF8DA1F" w:rsidR="001C3104" w:rsidRPr="007E2863" w:rsidRDefault="001C3104" w:rsidP="001C3104">
            <w:pPr>
              <w:rPr>
                <w:b/>
              </w:rPr>
            </w:pPr>
            <w:r w:rsidRPr="007E2863">
              <w:rPr>
                <w:b/>
              </w:rPr>
              <w:t>(b)</w:t>
            </w:r>
          </w:p>
        </w:tc>
        <w:tc>
          <w:tcPr>
            <w:tcW w:w="173" w:type="pct"/>
          </w:tcPr>
          <w:p w14:paraId="18AB70BC" w14:textId="77777777" w:rsidR="001C3104" w:rsidRPr="007E2863" w:rsidRDefault="001C3104" w:rsidP="001C3104">
            <w:pPr>
              <w:rPr>
                <w:b/>
              </w:rPr>
            </w:pPr>
          </w:p>
        </w:tc>
        <w:tc>
          <w:tcPr>
            <w:tcW w:w="1857" w:type="pct"/>
          </w:tcPr>
          <w:p w14:paraId="04109971" w14:textId="1DA3C2C5" w:rsidR="001C3104" w:rsidRPr="007E2863" w:rsidRDefault="005E6E06" w:rsidP="001C3104">
            <w:pPr>
              <w:pStyle w:val="Both"/>
              <w:spacing w:before="0" w:after="0"/>
              <w:rPr>
                <w:rFonts w:cs="Arial"/>
                <w:szCs w:val="22"/>
              </w:rPr>
            </w:pPr>
            <w:r w:rsidRPr="007E2863">
              <w:rPr>
                <w:rFonts w:cs="Arial"/>
                <w:szCs w:val="22"/>
              </w:rPr>
              <w:t>65</w:t>
            </w:r>
            <w:r w:rsidR="001C3104" w:rsidRPr="007E2863">
              <w:rPr>
                <w:rFonts w:cs="Arial"/>
                <w:szCs w:val="22"/>
              </w:rPr>
              <w:t xml:space="preserve">, </w:t>
            </w:r>
            <w:r w:rsidRPr="007E2863">
              <w:rPr>
                <w:rFonts w:cs="Arial"/>
                <w:szCs w:val="22"/>
              </w:rPr>
              <w:t>50</w:t>
            </w:r>
            <w:r w:rsidR="001C3104" w:rsidRPr="007E2863">
              <w:rPr>
                <w:rFonts w:cs="Arial"/>
                <w:szCs w:val="22"/>
              </w:rPr>
              <w:t xml:space="preserve">, </w:t>
            </w:r>
            <w:r w:rsidRPr="007E2863">
              <w:rPr>
                <w:rFonts w:cs="Arial"/>
                <w:szCs w:val="22"/>
              </w:rPr>
              <w:t>65</w:t>
            </w:r>
          </w:p>
        </w:tc>
        <w:tc>
          <w:tcPr>
            <w:tcW w:w="352" w:type="pct"/>
          </w:tcPr>
          <w:p w14:paraId="0BDB3FEC" w14:textId="10258071" w:rsidR="001C3104" w:rsidRPr="007E2863" w:rsidRDefault="001C3104" w:rsidP="001C3104">
            <w:pPr>
              <w:pStyle w:val="Both"/>
              <w:spacing w:before="0" w:after="0"/>
              <w:jc w:val="center"/>
              <w:rPr>
                <w:rFonts w:cs="Arial"/>
                <w:b/>
                <w:szCs w:val="22"/>
              </w:rPr>
            </w:pPr>
            <w:r w:rsidRPr="007E2863">
              <w:rPr>
                <w:rFonts w:cs="Arial"/>
                <w:b/>
                <w:szCs w:val="22"/>
              </w:rPr>
              <w:t>2</w:t>
            </w:r>
          </w:p>
        </w:tc>
        <w:tc>
          <w:tcPr>
            <w:tcW w:w="1110" w:type="pct"/>
          </w:tcPr>
          <w:p w14:paraId="752FF93A" w14:textId="72FC015B" w:rsidR="001C3104" w:rsidRPr="007E2863" w:rsidRDefault="001C3104" w:rsidP="001C3104">
            <w:pPr>
              <w:tabs>
                <w:tab w:val="left" w:pos="567"/>
                <w:tab w:val="left" w:pos="1134"/>
                <w:tab w:val="left" w:pos="1701"/>
                <w:tab w:val="right" w:leader="dot" w:pos="9923"/>
              </w:tabs>
              <w:ind w:right="57"/>
            </w:pPr>
            <w:r w:rsidRPr="007E2863">
              <w:rPr>
                <w:b/>
              </w:rPr>
              <w:t>M1</w:t>
            </w:r>
            <w:r w:rsidRPr="007E2863">
              <w:t xml:space="preserve"> for diagram with shorter diagonal drawn only</w:t>
            </w:r>
          </w:p>
        </w:tc>
        <w:tc>
          <w:tcPr>
            <w:tcW w:w="1167" w:type="pct"/>
          </w:tcPr>
          <w:p w14:paraId="3AD94493" w14:textId="77777777" w:rsidR="001C3104" w:rsidRPr="007E2863" w:rsidRDefault="001C3104" w:rsidP="001C3104">
            <w:r w:rsidRPr="007E2863">
              <w:t>May be on original drawing</w:t>
            </w:r>
          </w:p>
          <w:p w14:paraId="4C7924A0" w14:textId="10CA3B6C" w:rsidR="001C3104" w:rsidRPr="007E2863" w:rsidRDefault="001C3104" w:rsidP="001C3104">
            <w:r w:rsidRPr="007E2863">
              <w:t xml:space="preserve">If diagram redrawn then diagonal must join </w:t>
            </w:r>
            <w:r w:rsidR="007F7E45">
              <w:t>‘</w:t>
            </w:r>
            <w:r w:rsidRPr="007E2863">
              <w:t>other two</w:t>
            </w:r>
            <w:r w:rsidR="007F7E45">
              <w:t>’</w:t>
            </w:r>
            <w:r w:rsidRPr="007E2863">
              <w:t xml:space="preserve"> vertices</w:t>
            </w:r>
          </w:p>
        </w:tc>
      </w:tr>
      <w:tr w:rsidR="007E2863" w:rsidRPr="007E2863" w14:paraId="7148AAFA" w14:textId="77777777" w:rsidTr="00A749F9">
        <w:trPr>
          <w:cantSplit/>
          <w:trHeight w:val="289"/>
        </w:trPr>
        <w:tc>
          <w:tcPr>
            <w:tcW w:w="164" w:type="pct"/>
          </w:tcPr>
          <w:p w14:paraId="743F76CD" w14:textId="7E891098" w:rsidR="001C3104" w:rsidRPr="007E2863" w:rsidRDefault="001C3104" w:rsidP="001C3104">
            <w:pPr>
              <w:rPr>
                <w:b/>
              </w:rPr>
            </w:pPr>
            <w:r w:rsidRPr="007E2863">
              <w:rPr>
                <w:b/>
              </w:rPr>
              <w:t>7</w:t>
            </w:r>
          </w:p>
        </w:tc>
        <w:tc>
          <w:tcPr>
            <w:tcW w:w="177" w:type="pct"/>
          </w:tcPr>
          <w:p w14:paraId="41BD8597" w14:textId="77777777" w:rsidR="001C3104" w:rsidRPr="007E2863" w:rsidRDefault="001C3104" w:rsidP="001C3104">
            <w:pPr>
              <w:rPr>
                <w:b/>
              </w:rPr>
            </w:pPr>
          </w:p>
        </w:tc>
        <w:tc>
          <w:tcPr>
            <w:tcW w:w="173" w:type="pct"/>
          </w:tcPr>
          <w:p w14:paraId="1EBADA15" w14:textId="77777777" w:rsidR="001C3104" w:rsidRPr="007E2863" w:rsidRDefault="001C3104" w:rsidP="001C3104">
            <w:pPr>
              <w:rPr>
                <w:b/>
              </w:rPr>
            </w:pPr>
          </w:p>
        </w:tc>
        <w:tc>
          <w:tcPr>
            <w:tcW w:w="1857" w:type="pct"/>
          </w:tcPr>
          <w:p w14:paraId="014D2482" w14:textId="0A862095" w:rsidR="001C3104" w:rsidRPr="007E2863" w:rsidRDefault="00410128" w:rsidP="001C3104">
            <w:pPr>
              <w:pStyle w:val="Both"/>
              <w:spacing w:before="0" w:after="0"/>
              <w:rPr>
                <w:rFonts w:cs="Arial"/>
                <w:szCs w:val="22"/>
              </w:rPr>
            </w:pPr>
            <w:r>
              <w:rPr>
                <w:rFonts w:cs="Arial"/>
                <w:szCs w:val="22"/>
              </w:rPr>
              <w:t>4</w:t>
            </w:r>
          </w:p>
        </w:tc>
        <w:tc>
          <w:tcPr>
            <w:tcW w:w="352" w:type="pct"/>
          </w:tcPr>
          <w:p w14:paraId="077E50A5" w14:textId="42169058" w:rsidR="001C3104" w:rsidRPr="007E2863" w:rsidRDefault="001C3104" w:rsidP="001C3104">
            <w:pPr>
              <w:pStyle w:val="Both"/>
              <w:spacing w:before="0" w:after="0"/>
              <w:jc w:val="center"/>
              <w:rPr>
                <w:rFonts w:cs="Arial"/>
                <w:b/>
                <w:szCs w:val="22"/>
              </w:rPr>
            </w:pPr>
            <w:r w:rsidRPr="007E2863">
              <w:rPr>
                <w:rFonts w:cs="Arial"/>
                <w:b/>
                <w:szCs w:val="22"/>
              </w:rPr>
              <w:t>2</w:t>
            </w:r>
          </w:p>
        </w:tc>
        <w:tc>
          <w:tcPr>
            <w:tcW w:w="1110" w:type="pct"/>
          </w:tcPr>
          <w:p w14:paraId="13E86D03" w14:textId="41A5980B" w:rsidR="00711A18" w:rsidRPr="007E2863" w:rsidRDefault="001C3104" w:rsidP="001C3104">
            <w:pPr>
              <w:pStyle w:val="Default"/>
              <w:rPr>
                <w:color w:val="auto"/>
                <w:sz w:val="22"/>
                <w:szCs w:val="22"/>
              </w:rPr>
            </w:pPr>
            <w:r w:rsidRPr="007E2863">
              <w:rPr>
                <w:b/>
                <w:color w:val="auto"/>
                <w:sz w:val="22"/>
                <w:szCs w:val="22"/>
              </w:rPr>
              <w:t>M1</w:t>
            </w:r>
            <w:r w:rsidRPr="007E2863">
              <w:rPr>
                <w:color w:val="auto"/>
                <w:sz w:val="22"/>
                <w:szCs w:val="22"/>
              </w:rPr>
              <w:t xml:space="preserve"> for </w:t>
            </w:r>
            <w:r w:rsidR="005E6E06" w:rsidRPr="007E2863">
              <w:rPr>
                <w:color w:val="auto"/>
                <w:sz w:val="22"/>
                <w:szCs w:val="22"/>
              </w:rPr>
              <w:t>8</w:t>
            </w:r>
            <w:r w:rsidRPr="007E2863">
              <w:rPr>
                <w:color w:val="auto"/>
                <w:sz w:val="22"/>
                <w:szCs w:val="22"/>
              </w:rPr>
              <w:t xml:space="preserve"> </w:t>
            </w:r>
            <w:r w:rsidRPr="007E2863">
              <w:rPr>
                <w:color w:val="auto"/>
                <w:sz w:val="22"/>
                <w:szCs w:val="22"/>
              </w:rPr>
              <w:sym w:font="Symbol" w:char="F0B8"/>
            </w:r>
            <w:r w:rsidRPr="007E2863">
              <w:rPr>
                <w:color w:val="auto"/>
                <w:sz w:val="22"/>
                <w:szCs w:val="22"/>
              </w:rPr>
              <w:t xml:space="preserve"> 2 </w:t>
            </w:r>
            <w:proofErr w:type="spellStart"/>
            <w:r w:rsidRPr="00846717">
              <w:rPr>
                <w:b/>
                <w:bCs/>
                <w:color w:val="auto"/>
                <w:sz w:val="22"/>
                <w:szCs w:val="22"/>
              </w:rPr>
              <w:t>oe</w:t>
            </w:r>
            <w:proofErr w:type="spellEnd"/>
          </w:p>
        </w:tc>
        <w:tc>
          <w:tcPr>
            <w:tcW w:w="1167" w:type="pct"/>
          </w:tcPr>
          <w:p w14:paraId="56AACB5E" w14:textId="77777777" w:rsidR="001C3104" w:rsidRPr="007E2863" w:rsidRDefault="001C3104" w:rsidP="001C3104"/>
        </w:tc>
      </w:tr>
      <w:tr w:rsidR="007E2863" w:rsidRPr="007E2863" w14:paraId="67FC732C" w14:textId="77777777" w:rsidTr="00A749F9">
        <w:trPr>
          <w:cantSplit/>
          <w:trHeight w:val="289"/>
        </w:trPr>
        <w:tc>
          <w:tcPr>
            <w:tcW w:w="164" w:type="pct"/>
          </w:tcPr>
          <w:p w14:paraId="7292ED59" w14:textId="30A3401F" w:rsidR="001C3104" w:rsidRPr="007E2863" w:rsidRDefault="001C3104" w:rsidP="001C3104">
            <w:pPr>
              <w:rPr>
                <w:b/>
              </w:rPr>
            </w:pPr>
            <w:r w:rsidRPr="007E2863">
              <w:rPr>
                <w:b/>
              </w:rPr>
              <w:t>8</w:t>
            </w:r>
          </w:p>
        </w:tc>
        <w:tc>
          <w:tcPr>
            <w:tcW w:w="177" w:type="pct"/>
          </w:tcPr>
          <w:p w14:paraId="09A8698B" w14:textId="77777777" w:rsidR="001C3104" w:rsidRPr="007E2863" w:rsidRDefault="001C3104" w:rsidP="001C3104">
            <w:pPr>
              <w:rPr>
                <w:b/>
              </w:rPr>
            </w:pPr>
          </w:p>
        </w:tc>
        <w:tc>
          <w:tcPr>
            <w:tcW w:w="173" w:type="pct"/>
          </w:tcPr>
          <w:p w14:paraId="1CE5B6DD" w14:textId="77777777" w:rsidR="001C3104" w:rsidRPr="007E2863" w:rsidRDefault="001C3104" w:rsidP="001C3104">
            <w:pPr>
              <w:rPr>
                <w:b/>
              </w:rPr>
            </w:pPr>
          </w:p>
        </w:tc>
        <w:tc>
          <w:tcPr>
            <w:tcW w:w="1857" w:type="pct"/>
          </w:tcPr>
          <w:p w14:paraId="33A50D0F" w14:textId="2627DFF3" w:rsidR="001C3104" w:rsidRPr="007E2863" w:rsidRDefault="001C3104" w:rsidP="001C3104">
            <w:pPr>
              <w:pStyle w:val="Both"/>
              <w:spacing w:before="0" w:after="0"/>
              <w:rPr>
                <w:rFonts w:cs="Arial"/>
                <w:szCs w:val="22"/>
              </w:rPr>
            </w:pPr>
            <w:r w:rsidRPr="007E2863">
              <w:rPr>
                <w:rFonts w:cs="Arial"/>
                <w:noProof/>
                <w:szCs w:val="22"/>
              </w:rPr>
              <w:t>3</w:t>
            </w:r>
            <w:r w:rsidRPr="007E2863">
              <w:rPr>
                <w:rFonts w:cs="Arial"/>
                <w:i/>
                <w:noProof/>
                <w:szCs w:val="22"/>
              </w:rPr>
              <w:t>p</w:t>
            </w:r>
            <w:r w:rsidRPr="007E2863">
              <w:rPr>
                <w:rFonts w:cs="Arial"/>
                <w:noProof/>
                <w:szCs w:val="22"/>
              </w:rPr>
              <w:t xml:space="preserve"> + </w:t>
            </w:r>
            <w:r w:rsidRPr="007E2863">
              <w:rPr>
                <w:rFonts w:cs="Arial"/>
                <w:iCs/>
                <w:noProof/>
                <w:szCs w:val="22"/>
              </w:rPr>
              <w:t>5</w:t>
            </w:r>
            <w:r w:rsidRPr="007E2863">
              <w:rPr>
                <w:rFonts w:cs="Arial"/>
                <w:i/>
                <w:noProof/>
                <w:szCs w:val="22"/>
              </w:rPr>
              <w:t>h</w:t>
            </w:r>
            <w:r w:rsidRPr="007E2863">
              <w:rPr>
                <w:rFonts w:cs="Arial"/>
                <w:noProof/>
                <w:szCs w:val="22"/>
              </w:rPr>
              <w:t xml:space="preserve"> final answer</w:t>
            </w:r>
          </w:p>
        </w:tc>
        <w:tc>
          <w:tcPr>
            <w:tcW w:w="352" w:type="pct"/>
          </w:tcPr>
          <w:p w14:paraId="5DF2CAF2" w14:textId="00990FC6" w:rsidR="001C3104" w:rsidRPr="007E2863" w:rsidRDefault="001C3104" w:rsidP="001C3104">
            <w:pPr>
              <w:pStyle w:val="Both"/>
              <w:spacing w:before="0" w:after="0"/>
              <w:jc w:val="center"/>
              <w:rPr>
                <w:rFonts w:cs="Arial"/>
                <w:b/>
                <w:szCs w:val="22"/>
              </w:rPr>
            </w:pPr>
            <w:r w:rsidRPr="007E2863">
              <w:rPr>
                <w:rFonts w:cs="Arial"/>
                <w:b/>
                <w:szCs w:val="22"/>
              </w:rPr>
              <w:t>2</w:t>
            </w:r>
          </w:p>
        </w:tc>
        <w:tc>
          <w:tcPr>
            <w:tcW w:w="1110" w:type="pct"/>
          </w:tcPr>
          <w:p w14:paraId="46607F3B" w14:textId="146009DC" w:rsidR="001C3104" w:rsidRPr="007E2863" w:rsidRDefault="001C3104" w:rsidP="001C3104">
            <w:pPr>
              <w:pStyle w:val="Default"/>
              <w:rPr>
                <w:color w:val="auto"/>
                <w:sz w:val="22"/>
                <w:szCs w:val="22"/>
              </w:rPr>
            </w:pPr>
            <w:r w:rsidRPr="007E2863">
              <w:rPr>
                <w:b/>
                <w:bCs/>
                <w:color w:val="auto"/>
                <w:sz w:val="22"/>
                <w:szCs w:val="22"/>
              </w:rPr>
              <w:t>B1</w:t>
            </w:r>
            <w:r w:rsidRPr="007E2863">
              <w:rPr>
                <w:color w:val="auto"/>
                <w:sz w:val="22"/>
                <w:szCs w:val="22"/>
              </w:rPr>
              <w:t xml:space="preserve"> for 3</w:t>
            </w:r>
            <w:r w:rsidRPr="007E2863">
              <w:rPr>
                <w:i/>
                <w:iCs/>
                <w:color w:val="auto"/>
                <w:sz w:val="22"/>
                <w:szCs w:val="22"/>
              </w:rPr>
              <w:t xml:space="preserve">p </w:t>
            </w:r>
            <w:r w:rsidRPr="007E2863">
              <w:rPr>
                <w:color w:val="auto"/>
                <w:sz w:val="22"/>
                <w:szCs w:val="22"/>
              </w:rPr>
              <w:t xml:space="preserve">or </w:t>
            </w:r>
            <w:r w:rsidRPr="007E2863">
              <w:rPr>
                <w:iCs/>
                <w:color w:val="auto"/>
                <w:sz w:val="22"/>
                <w:szCs w:val="22"/>
              </w:rPr>
              <w:t>5</w:t>
            </w:r>
            <w:r w:rsidRPr="007E2863">
              <w:rPr>
                <w:i/>
                <w:color w:val="auto"/>
                <w:sz w:val="22"/>
                <w:szCs w:val="22"/>
              </w:rPr>
              <w:t>h</w:t>
            </w:r>
            <w:r w:rsidRPr="007E2863">
              <w:rPr>
                <w:i/>
                <w:iCs/>
                <w:color w:val="auto"/>
                <w:sz w:val="22"/>
                <w:szCs w:val="22"/>
              </w:rPr>
              <w:t xml:space="preserve"> </w:t>
            </w:r>
            <w:r w:rsidRPr="007E2863">
              <w:rPr>
                <w:color w:val="auto"/>
                <w:sz w:val="22"/>
                <w:szCs w:val="22"/>
              </w:rPr>
              <w:t>seen</w:t>
            </w:r>
          </w:p>
        </w:tc>
        <w:tc>
          <w:tcPr>
            <w:tcW w:w="1167" w:type="pct"/>
          </w:tcPr>
          <w:p w14:paraId="7EFDC1B0" w14:textId="77777777" w:rsidR="001C3104" w:rsidRPr="007E2863" w:rsidRDefault="001C3104" w:rsidP="001C3104"/>
        </w:tc>
      </w:tr>
      <w:tr w:rsidR="007E2863" w:rsidRPr="007E2863" w14:paraId="13152391" w14:textId="77777777" w:rsidTr="00A749F9">
        <w:trPr>
          <w:cantSplit/>
          <w:trHeight w:val="289"/>
        </w:trPr>
        <w:tc>
          <w:tcPr>
            <w:tcW w:w="164" w:type="pct"/>
          </w:tcPr>
          <w:p w14:paraId="62B6849F" w14:textId="2CEB3601" w:rsidR="001C3104" w:rsidRPr="007E2863" w:rsidRDefault="001C3104" w:rsidP="001C3104">
            <w:pPr>
              <w:rPr>
                <w:b/>
              </w:rPr>
            </w:pPr>
            <w:r w:rsidRPr="007E2863">
              <w:rPr>
                <w:b/>
              </w:rPr>
              <w:t>9</w:t>
            </w:r>
          </w:p>
        </w:tc>
        <w:tc>
          <w:tcPr>
            <w:tcW w:w="177" w:type="pct"/>
          </w:tcPr>
          <w:p w14:paraId="0F0ABA7B" w14:textId="56839642" w:rsidR="001C3104" w:rsidRPr="007E2863" w:rsidRDefault="001C3104" w:rsidP="001C3104">
            <w:pPr>
              <w:rPr>
                <w:b/>
              </w:rPr>
            </w:pPr>
            <w:r w:rsidRPr="007E2863">
              <w:rPr>
                <w:b/>
              </w:rPr>
              <w:t>(a)</w:t>
            </w:r>
          </w:p>
        </w:tc>
        <w:tc>
          <w:tcPr>
            <w:tcW w:w="173" w:type="pct"/>
          </w:tcPr>
          <w:p w14:paraId="29A0B7AF" w14:textId="77777777" w:rsidR="001C3104" w:rsidRPr="007E2863" w:rsidRDefault="001C3104" w:rsidP="001C3104">
            <w:pPr>
              <w:rPr>
                <w:b/>
              </w:rPr>
            </w:pPr>
          </w:p>
        </w:tc>
        <w:tc>
          <w:tcPr>
            <w:tcW w:w="1857" w:type="pct"/>
          </w:tcPr>
          <w:p w14:paraId="11285046" w14:textId="6B6EA74A" w:rsidR="001C3104" w:rsidRPr="007E2863" w:rsidRDefault="0075662C" w:rsidP="001C3104">
            <w:pPr>
              <w:tabs>
                <w:tab w:val="left" w:pos="454"/>
                <w:tab w:val="left" w:pos="907"/>
                <w:tab w:val="left" w:pos="1361"/>
                <w:tab w:val="left" w:pos="1814"/>
                <w:tab w:val="left" w:pos="5954"/>
                <w:tab w:val="right" w:pos="9639"/>
              </w:tabs>
            </w:pPr>
            <w:r>
              <w:object w:dxaOrig="3210" w:dyaOrig="1740" w14:anchorId="19567402">
                <v:shape id="_x0000_i1034" type="#_x0000_t75" alt="Venn diagram" style="width:3in;height:118.65pt" o:ole="">
                  <v:imagedata r:id="rId29" o:title=""/>
                </v:shape>
                <o:OLEObject Type="Embed" ProgID="PBrush" ShapeID="_x0000_i1034" DrawAspect="Content" ObjectID="_1716296381" r:id="rId30"/>
              </w:object>
            </w:r>
          </w:p>
          <w:p w14:paraId="15B3747E" w14:textId="77777777" w:rsidR="001C3104" w:rsidRPr="007E2863" w:rsidRDefault="001C3104" w:rsidP="001C3104">
            <w:pPr>
              <w:pStyle w:val="Both"/>
              <w:spacing w:before="0" w:after="0"/>
              <w:rPr>
                <w:rFonts w:cs="Arial"/>
                <w:noProof/>
                <w:szCs w:val="22"/>
              </w:rPr>
            </w:pPr>
          </w:p>
        </w:tc>
        <w:tc>
          <w:tcPr>
            <w:tcW w:w="352" w:type="pct"/>
          </w:tcPr>
          <w:p w14:paraId="2088B6EE" w14:textId="39A42AF4" w:rsidR="001C3104" w:rsidRPr="007E2863" w:rsidRDefault="001C3104" w:rsidP="001C3104">
            <w:pPr>
              <w:pStyle w:val="Both"/>
              <w:spacing w:before="0" w:after="0"/>
              <w:jc w:val="center"/>
              <w:rPr>
                <w:rFonts w:cs="Arial"/>
                <w:b/>
                <w:szCs w:val="22"/>
              </w:rPr>
            </w:pPr>
            <w:r w:rsidRPr="007E2863">
              <w:rPr>
                <w:rFonts w:cs="Arial"/>
                <w:b/>
                <w:szCs w:val="22"/>
              </w:rPr>
              <w:t>3</w:t>
            </w:r>
          </w:p>
        </w:tc>
        <w:tc>
          <w:tcPr>
            <w:tcW w:w="1110" w:type="pct"/>
          </w:tcPr>
          <w:p w14:paraId="6A1099D2" w14:textId="77777777" w:rsidR="001C3104" w:rsidRPr="007E2863" w:rsidRDefault="001C3104" w:rsidP="00601BFD">
            <w:pPr>
              <w:tabs>
                <w:tab w:val="left" w:pos="567"/>
                <w:tab w:val="left" w:pos="1134"/>
                <w:tab w:val="left" w:pos="1701"/>
                <w:tab w:val="right" w:leader="dot" w:pos="9923"/>
              </w:tabs>
              <w:ind w:right="57" w:hanging="27"/>
            </w:pPr>
            <w:bookmarkStart w:id="5" w:name="_Hlk88059512"/>
            <w:r w:rsidRPr="007E2863">
              <w:rPr>
                <w:b/>
              </w:rPr>
              <w:t>B2</w:t>
            </w:r>
            <w:r w:rsidRPr="007E2863">
              <w:rPr>
                <w:bCs/>
              </w:rPr>
              <w:t xml:space="preserve"> </w:t>
            </w:r>
            <w:r w:rsidRPr="007E2863">
              <w:t>for one element misplaced or repeated or missing</w:t>
            </w:r>
          </w:p>
          <w:p w14:paraId="01FCBCEE" w14:textId="77777777" w:rsidR="00601BFD" w:rsidRPr="007E2863" w:rsidRDefault="00601BFD" w:rsidP="001C3104">
            <w:pPr>
              <w:tabs>
                <w:tab w:val="left" w:pos="567"/>
                <w:tab w:val="left" w:pos="1134"/>
                <w:tab w:val="left" w:pos="1701"/>
                <w:tab w:val="right" w:leader="dot" w:pos="9923"/>
              </w:tabs>
              <w:ind w:left="362" w:right="57" w:hanging="362"/>
            </w:pPr>
          </w:p>
          <w:p w14:paraId="37DE81EF" w14:textId="3A63907F" w:rsidR="00601BFD" w:rsidRPr="007E2863" w:rsidRDefault="00601BFD" w:rsidP="00601BFD">
            <w:pPr>
              <w:tabs>
                <w:tab w:val="left" w:pos="567"/>
                <w:tab w:val="left" w:pos="1134"/>
                <w:tab w:val="left" w:pos="1701"/>
                <w:tab w:val="right" w:leader="dot" w:pos="9923"/>
              </w:tabs>
              <w:ind w:right="57"/>
            </w:pPr>
            <w:r w:rsidRPr="007E2863">
              <w:t>O</w:t>
            </w:r>
            <w:r w:rsidR="001C3104" w:rsidRPr="007E2863">
              <w:t>r</w:t>
            </w:r>
            <w:r w:rsidRPr="007E2863">
              <w:t xml:space="preserve"> </w:t>
            </w:r>
            <w:r w:rsidR="001C3104" w:rsidRPr="007E2863">
              <w:rPr>
                <w:b/>
              </w:rPr>
              <w:t>B1</w:t>
            </w:r>
            <w:r w:rsidR="001C3104" w:rsidRPr="007E2863">
              <w:t xml:space="preserve"> for one correct </w:t>
            </w:r>
            <w:bookmarkEnd w:id="5"/>
            <w:r w:rsidR="001C3104" w:rsidRPr="007E2863">
              <w:t>region</w:t>
            </w:r>
          </w:p>
        </w:tc>
        <w:tc>
          <w:tcPr>
            <w:tcW w:w="1167" w:type="pct"/>
          </w:tcPr>
          <w:p w14:paraId="6E2B6D83" w14:textId="18AB204C" w:rsidR="001C3104" w:rsidRPr="007E2863" w:rsidRDefault="001C3104" w:rsidP="00601BFD">
            <w:pPr>
              <w:tabs>
                <w:tab w:val="left" w:pos="567"/>
                <w:tab w:val="left" w:pos="1134"/>
                <w:tab w:val="left" w:pos="1701"/>
                <w:tab w:val="right" w:leader="dot" w:pos="9923"/>
              </w:tabs>
              <w:ind w:left="362" w:right="57" w:hanging="362"/>
            </w:pPr>
            <w:r w:rsidRPr="007E2863">
              <w:t>Condone 1 and/or 2 repeated</w:t>
            </w:r>
          </w:p>
        </w:tc>
      </w:tr>
      <w:tr w:rsidR="007E2863" w:rsidRPr="007E2863" w14:paraId="4580E8AA" w14:textId="77777777" w:rsidTr="00A749F9">
        <w:trPr>
          <w:cantSplit/>
          <w:trHeight w:val="289"/>
        </w:trPr>
        <w:tc>
          <w:tcPr>
            <w:tcW w:w="164" w:type="pct"/>
          </w:tcPr>
          <w:p w14:paraId="5A62E700" w14:textId="77777777" w:rsidR="001C3104" w:rsidRPr="007E2863" w:rsidRDefault="001C3104" w:rsidP="001C3104">
            <w:pPr>
              <w:rPr>
                <w:b/>
              </w:rPr>
            </w:pPr>
          </w:p>
        </w:tc>
        <w:tc>
          <w:tcPr>
            <w:tcW w:w="177" w:type="pct"/>
          </w:tcPr>
          <w:p w14:paraId="1F44D03B" w14:textId="163A167E" w:rsidR="001C3104" w:rsidRPr="007E2863" w:rsidRDefault="001C3104" w:rsidP="001C3104">
            <w:pPr>
              <w:rPr>
                <w:b/>
              </w:rPr>
            </w:pPr>
            <w:r w:rsidRPr="007E2863">
              <w:rPr>
                <w:b/>
              </w:rPr>
              <w:t>(b)</w:t>
            </w:r>
          </w:p>
        </w:tc>
        <w:tc>
          <w:tcPr>
            <w:tcW w:w="173" w:type="pct"/>
          </w:tcPr>
          <w:p w14:paraId="2DF52A1F" w14:textId="77777777" w:rsidR="001C3104" w:rsidRPr="007E2863" w:rsidRDefault="001C3104" w:rsidP="001C3104">
            <w:pPr>
              <w:rPr>
                <w:b/>
              </w:rPr>
            </w:pPr>
          </w:p>
        </w:tc>
        <w:tc>
          <w:tcPr>
            <w:tcW w:w="1857" w:type="pct"/>
          </w:tcPr>
          <w:p w14:paraId="4D7D90DA" w14:textId="49F9954C" w:rsidR="001C3104" w:rsidRPr="007E2863" w:rsidRDefault="001C3104" w:rsidP="001C3104">
            <w:pPr>
              <w:tabs>
                <w:tab w:val="left" w:pos="454"/>
                <w:tab w:val="left" w:pos="907"/>
                <w:tab w:val="left" w:pos="1361"/>
                <w:tab w:val="left" w:pos="1814"/>
                <w:tab w:val="left" w:pos="5954"/>
                <w:tab w:val="right" w:pos="9639"/>
              </w:tabs>
            </w:pPr>
            <w:r w:rsidRPr="007E2863">
              <w:t>[Venn diagram] 3</w:t>
            </w:r>
          </w:p>
          <w:p w14:paraId="652AD40F" w14:textId="1C27F66F" w:rsidR="001C3104" w:rsidRPr="007E2863" w:rsidRDefault="001C3104" w:rsidP="001C3104">
            <w:pPr>
              <w:tabs>
                <w:tab w:val="left" w:pos="454"/>
                <w:tab w:val="left" w:pos="907"/>
                <w:tab w:val="left" w:pos="1361"/>
                <w:tab w:val="left" w:pos="1814"/>
                <w:tab w:val="left" w:pos="5954"/>
                <w:tab w:val="right" w:pos="9639"/>
              </w:tabs>
            </w:pPr>
            <w:r w:rsidRPr="007E2863">
              <w:t>an</w:t>
            </w:r>
            <w:r w:rsidR="004E14C3" w:rsidRPr="007E2863">
              <w:t>d</w:t>
            </w:r>
          </w:p>
          <w:p w14:paraId="315DB410" w14:textId="1BC842D1" w:rsidR="001C3104" w:rsidRPr="007E2863" w:rsidRDefault="001C3104" w:rsidP="00601BFD">
            <w:pPr>
              <w:tabs>
                <w:tab w:val="left" w:pos="454"/>
                <w:tab w:val="left" w:pos="907"/>
                <w:tab w:val="left" w:pos="1361"/>
                <w:tab w:val="left" w:pos="1814"/>
                <w:tab w:val="left" w:pos="5954"/>
                <w:tab w:val="right" w:pos="9639"/>
              </w:tabs>
            </w:pPr>
            <w:r w:rsidRPr="007E2863">
              <w:t>[because] multiples of 4 are always even</w:t>
            </w:r>
            <w:r w:rsidR="004E14C3" w:rsidRPr="007E2863">
              <w:t xml:space="preserve"> </w:t>
            </w:r>
            <w:proofErr w:type="spellStart"/>
            <w:r w:rsidRPr="00E97EF2">
              <w:rPr>
                <w:b/>
                <w:bCs/>
              </w:rPr>
              <w:t>oe</w:t>
            </w:r>
            <w:proofErr w:type="spellEnd"/>
            <w:r w:rsidRPr="007E2863">
              <w:t xml:space="preserve"> and no contradictions</w:t>
            </w:r>
          </w:p>
        </w:tc>
        <w:tc>
          <w:tcPr>
            <w:tcW w:w="352" w:type="pct"/>
          </w:tcPr>
          <w:p w14:paraId="72D1AA9E" w14:textId="68E1155C" w:rsidR="001C3104" w:rsidRPr="007E2863" w:rsidRDefault="001C3104" w:rsidP="001C3104">
            <w:pPr>
              <w:pStyle w:val="Both"/>
              <w:spacing w:before="0" w:after="0"/>
              <w:jc w:val="center"/>
              <w:rPr>
                <w:rFonts w:cs="Arial"/>
                <w:b/>
                <w:szCs w:val="22"/>
              </w:rPr>
            </w:pPr>
            <w:r w:rsidRPr="007E2863">
              <w:rPr>
                <w:rFonts w:cs="Arial"/>
                <w:b/>
                <w:szCs w:val="22"/>
              </w:rPr>
              <w:t>2</w:t>
            </w:r>
          </w:p>
        </w:tc>
        <w:tc>
          <w:tcPr>
            <w:tcW w:w="1110" w:type="pct"/>
          </w:tcPr>
          <w:p w14:paraId="708B634F" w14:textId="6CB81A99" w:rsidR="00601BFD" w:rsidRPr="007E2863" w:rsidRDefault="001C3104" w:rsidP="001C3104">
            <w:pPr>
              <w:pStyle w:val="Default"/>
              <w:rPr>
                <w:color w:val="auto"/>
                <w:sz w:val="22"/>
                <w:szCs w:val="22"/>
              </w:rPr>
            </w:pPr>
            <w:r w:rsidRPr="007E2863">
              <w:rPr>
                <w:b/>
                <w:color w:val="auto"/>
                <w:sz w:val="22"/>
                <w:szCs w:val="22"/>
              </w:rPr>
              <w:t>B1</w:t>
            </w:r>
            <w:r w:rsidRPr="007E2863">
              <w:rPr>
                <w:color w:val="auto"/>
                <w:sz w:val="22"/>
                <w:szCs w:val="22"/>
              </w:rPr>
              <w:t xml:space="preserve"> for choice of diagram 3</w:t>
            </w:r>
          </w:p>
        </w:tc>
        <w:tc>
          <w:tcPr>
            <w:tcW w:w="1167" w:type="pct"/>
          </w:tcPr>
          <w:p w14:paraId="1B77EA40" w14:textId="77777777" w:rsidR="001C3104" w:rsidRPr="007E2863" w:rsidRDefault="001C3104" w:rsidP="001C3104"/>
          <w:p w14:paraId="6262648D" w14:textId="77777777" w:rsidR="001C3104" w:rsidRPr="007E2863" w:rsidRDefault="001C3104" w:rsidP="001C3104"/>
          <w:p w14:paraId="73B8641D" w14:textId="311173EC" w:rsidR="001C3104" w:rsidRPr="007E2863" w:rsidRDefault="001C3104" w:rsidP="001C3104">
            <w:r w:rsidRPr="007E2863">
              <w:t>Must justify using properties of elements</w:t>
            </w:r>
          </w:p>
          <w:p w14:paraId="1219041C" w14:textId="77777777" w:rsidR="001C3104" w:rsidRDefault="001C3104" w:rsidP="001C3104">
            <w:r w:rsidRPr="007E2863">
              <w:t xml:space="preserve">Accept </w:t>
            </w:r>
            <w:r w:rsidR="003E6A4E">
              <w:t>‘</w:t>
            </w:r>
            <w:r w:rsidRPr="007E2863">
              <w:t>Multiples of 4</w:t>
            </w:r>
            <w:r w:rsidR="004E14C3" w:rsidRPr="007E2863">
              <w:t xml:space="preserve"> </w:t>
            </w:r>
            <w:r w:rsidRPr="007E2863">
              <w:t>cannot be odd</w:t>
            </w:r>
            <w:r w:rsidR="003E6A4E">
              <w:t>’</w:t>
            </w:r>
          </w:p>
          <w:p w14:paraId="2E6DCDE7" w14:textId="3C73111E" w:rsidR="0088386E" w:rsidRPr="007E2863" w:rsidRDefault="0088386E" w:rsidP="001C3104">
            <w:r>
              <w:t>See Appendix</w:t>
            </w:r>
          </w:p>
        </w:tc>
      </w:tr>
      <w:tr w:rsidR="007E2863" w:rsidRPr="007E2863" w14:paraId="422BC66F" w14:textId="77777777" w:rsidTr="00A749F9">
        <w:trPr>
          <w:cantSplit/>
          <w:trHeight w:val="289"/>
        </w:trPr>
        <w:tc>
          <w:tcPr>
            <w:tcW w:w="164" w:type="pct"/>
          </w:tcPr>
          <w:p w14:paraId="3E741DFC" w14:textId="52B51BC9" w:rsidR="001C3104" w:rsidRPr="007E2863" w:rsidRDefault="001C3104" w:rsidP="001C3104">
            <w:pPr>
              <w:rPr>
                <w:b/>
              </w:rPr>
            </w:pPr>
            <w:r w:rsidRPr="007E2863">
              <w:rPr>
                <w:b/>
              </w:rPr>
              <w:t>10</w:t>
            </w:r>
          </w:p>
        </w:tc>
        <w:tc>
          <w:tcPr>
            <w:tcW w:w="177" w:type="pct"/>
          </w:tcPr>
          <w:p w14:paraId="07AF2D6F" w14:textId="77777777" w:rsidR="001C3104" w:rsidRPr="007E2863" w:rsidRDefault="001C3104" w:rsidP="001C3104">
            <w:pPr>
              <w:rPr>
                <w:b/>
              </w:rPr>
            </w:pPr>
          </w:p>
        </w:tc>
        <w:tc>
          <w:tcPr>
            <w:tcW w:w="173" w:type="pct"/>
          </w:tcPr>
          <w:p w14:paraId="666EA97A" w14:textId="77777777" w:rsidR="001C3104" w:rsidRPr="007E2863" w:rsidRDefault="001C3104" w:rsidP="001C3104">
            <w:pPr>
              <w:rPr>
                <w:b/>
              </w:rPr>
            </w:pPr>
          </w:p>
        </w:tc>
        <w:tc>
          <w:tcPr>
            <w:tcW w:w="1857" w:type="pct"/>
          </w:tcPr>
          <w:p w14:paraId="3E68A954" w14:textId="64C8D4D4" w:rsidR="001C3104" w:rsidRPr="007E2863" w:rsidRDefault="001C3104" w:rsidP="001C3104">
            <w:pPr>
              <w:pStyle w:val="Both"/>
              <w:spacing w:before="0" w:after="0"/>
              <w:rPr>
                <w:rFonts w:cs="Arial"/>
                <w:noProof/>
                <w:szCs w:val="22"/>
              </w:rPr>
            </w:pPr>
            <w:r w:rsidRPr="007E2863">
              <w:rPr>
                <w:rFonts w:cs="Arial"/>
                <w:szCs w:val="22"/>
              </w:rPr>
              <w:t>450</w:t>
            </w:r>
          </w:p>
        </w:tc>
        <w:tc>
          <w:tcPr>
            <w:tcW w:w="352" w:type="pct"/>
          </w:tcPr>
          <w:p w14:paraId="5034C698" w14:textId="259E2A61" w:rsidR="001C3104" w:rsidRPr="007E2863" w:rsidRDefault="001C3104" w:rsidP="001C3104">
            <w:pPr>
              <w:pStyle w:val="Both"/>
              <w:spacing w:before="0" w:after="0"/>
              <w:jc w:val="center"/>
              <w:rPr>
                <w:rFonts w:cs="Arial"/>
                <w:b/>
                <w:szCs w:val="22"/>
              </w:rPr>
            </w:pPr>
            <w:r w:rsidRPr="007E2863">
              <w:rPr>
                <w:rFonts w:cs="Arial"/>
                <w:b/>
                <w:szCs w:val="22"/>
              </w:rPr>
              <w:t>4</w:t>
            </w:r>
          </w:p>
        </w:tc>
        <w:tc>
          <w:tcPr>
            <w:tcW w:w="1110" w:type="pct"/>
          </w:tcPr>
          <w:p w14:paraId="3FCC91F9" w14:textId="500519DA" w:rsidR="001C3104" w:rsidRPr="007E2863" w:rsidRDefault="001C3104" w:rsidP="001C3104">
            <w:pPr>
              <w:ind w:left="367" w:hanging="367"/>
            </w:pPr>
            <w:r w:rsidRPr="007E2863">
              <w:rPr>
                <w:b/>
              </w:rPr>
              <w:t>B1</w:t>
            </w:r>
            <w:r w:rsidRPr="007E2863">
              <w:t xml:space="preserve"> for [</w:t>
            </w:r>
            <w:r w:rsidR="00601BFD" w:rsidRPr="007E2863">
              <w:t>a</w:t>
            </w:r>
            <w:r w:rsidRPr="007E2863">
              <w:t xml:space="preserve">rea of face =] </w:t>
            </w:r>
            <w:r w:rsidR="005E6E06" w:rsidRPr="007E2863">
              <w:t>25</w:t>
            </w:r>
          </w:p>
          <w:p w14:paraId="2608C2EB" w14:textId="3B38838A" w:rsidR="001C3104" w:rsidRPr="007E2863" w:rsidRDefault="001C3104" w:rsidP="00601BFD">
            <w:r w:rsidRPr="007E2863">
              <w:rPr>
                <w:b/>
              </w:rPr>
              <w:t>B1</w:t>
            </w:r>
            <w:r w:rsidRPr="007E2863">
              <w:t xml:space="preserve"> for [</w:t>
            </w:r>
            <w:r w:rsidR="00601BFD" w:rsidRPr="007E2863">
              <w:t>t</w:t>
            </w:r>
            <w:r w:rsidRPr="007E2863">
              <w:t>otal number of faces =] 1</w:t>
            </w:r>
            <w:r w:rsidR="005E6E06" w:rsidRPr="007E2863">
              <w:t>8</w:t>
            </w:r>
          </w:p>
          <w:p w14:paraId="392A7375" w14:textId="4647030F" w:rsidR="001C3104" w:rsidRPr="007E2863" w:rsidRDefault="001C3104" w:rsidP="00601BFD">
            <w:pPr>
              <w:rPr>
                <w:iCs/>
              </w:rPr>
            </w:pPr>
            <w:r w:rsidRPr="007E2863">
              <w:rPr>
                <w:b/>
              </w:rPr>
              <w:t>M1</w:t>
            </w:r>
            <w:r w:rsidRPr="007E2863">
              <w:t xml:space="preserve"> for </w:t>
            </w:r>
            <w:r w:rsidRPr="007E2863">
              <w:rPr>
                <w:i/>
              </w:rPr>
              <w:t xml:space="preserve">their </w:t>
            </w:r>
            <w:r w:rsidRPr="007E2863">
              <w:t xml:space="preserve">number of faces </w:t>
            </w:r>
            <w:r w:rsidRPr="007E2863">
              <w:sym w:font="Symbol" w:char="F0B4"/>
            </w:r>
            <w:r w:rsidRPr="007E2863">
              <w:t xml:space="preserve"> </w:t>
            </w:r>
            <w:r w:rsidRPr="007E2863">
              <w:rPr>
                <w:i/>
              </w:rPr>
              <w:t>their</w:t>
            </w:r>
            <w:r w:rsidR="005E6E06" w:rsidRPr="007E2863">
              <w:rPr>
                <w:iCs/>
              </w:rPr>
              <w:t xml:space="preserve"> 25</w:t>
            </w:r>
          </w:p>
          <w:p w14:paraId="2C9C3149" w14:textId="3915CB61" w:rsidR="001C3104" w:rsidRPr="007E2863" w:rsidRDefault="001C3104" w:rsidP="001C3104">
            <w:pPr>
              <w:ind w:left="367" w:hanging="367"/>
            </w:pPr>
          </w:p>
          <w:p w14:paraId="7F1B98EE" w14:textId="25DC7B21" w:rsidR="001C3104" w:rsidRPr="007E2863" w:rsidRDefault="001C3104" w:rsidP="001C3104">
            <w:pPr>
              <w:ind w:left="367" w:hanging="367"/>
              <w:rPr>
                <w:u w:val="single"/>
              </w:rPr>
            </w:pPr>
            <w:r w:rsidRPr="007E2863">
              <w:rPr>
                <w:u w:val="single"/>
              </w:rPr>
              <w:t>Alternative</w:t>
            </w:r>
            <w:r w:rsidR="00601BFD" w:rsidRPr="007E2863">
              <w:rPr>
                <w:u w:val="single"/>
              </w:rPr>
              <w:t xml:space="preserve"> method</w:t>
            </w:r>
          </w:p>
          <w:p w14:paraId="60C6D360" w14:textId="12AF29E6" w:rsidR="001C3104" w:rsidRPr="007E2863" w:rsidRDefault="001C3104" w:rsidP="001C3104">
            <w:pPr>
              <w:tabs>
                <w:tab w:val="left" w:pos="567"/>
                <w:tab w:val="left" w:pos="1134"/>
                <w:tab w:val="left" w:pos="1701"/>
                <w:tab w:val="right" w:leader="dot" w:pos="9923"/>
              </w:tabs>
              <w:ind w:right="57"/>
            </w:pPr>
            <w:r w:rsidRPr="007E2863">
              <w:rPr>
                <w:b/>
              </w:rPr>
              <w:t>B1</w:t>
            </w:r>
            <w:r w:rsidRPr="007E2863">
              <w:rPr>
                <w:bCs/>
              </w:rPr>
              <w:t xml:space="preserve"> </w:t>
            </w:r>
            <w:r w:rsidRPr="007E2863">
              <w:t>for [area of face</w:t>
            </w:r>
            <w:r w:rsidR="004E53BF">
              <w:t xml:space="preserve"> </w:t>
            </w:r>
            <w:r w:rsidRPr="007E2863">
              <w:t xml:space="preserve">=] </w:t>
            </w:r>
            <w:r w:rsidR="005E6E06" w:rsidRPr="007E2863">
              <w:t>25</w:t>
            </w:r>
          </w:p>
          <w:p w14:paraId="46A7FFE3" w14:textId="7776FECB" w:rsidR="001C3104" w:rsidRPr="007E2863" w:rsidRDefault="001C3104" w:rsidP="001C3104">
            <w:pPr>
              <w:tabs>
                <w:tab w:val="left" w:pos="567"/>
                <w:tab w:val="left" w:pos="1134"/>
                <w:tab w:val="left" w:pos="1701"/>
                <w:tab w:val="right" w:leader="dot" w:pos="9923"/>
              </w:tabs>
              <w:ind w:right="57"/>
            </w:pPr>
            <w:r w:rsidRPr="007E2863">
              <w:rPr>
                <w:b/>
              </w:rPr>
              <w:t>B1</w:t>
            </w:r>
            <w:r w:rsidRPr="007E2863">
              <w:t xml:space="preserve"> for [total surface area of cube</w:t>
            </w:r>
            <w:r w:rsidR="00601BFD" w:rsidRPr="007E2863">
              <w:t xml:space="preserve"> </w:t>
            </w:r>
            <w:r w:rsidRPr="007E2863">
              <w:t xml:space="preserve">=] </w:t>
            </w:r>
            <w:r w:rsidR="005E6E06" w:rsidRPr="007E2863">
              <w:t>150</w:t>
            </w:r>
          </w:p>
          <w:p w14:paraId="36108487" w14:textId="58E1BCE0" w:rsidR="001C3104" w:rsidRPr="007E2863" w:rsidRDefault="001C3104" w:rsidP="001C3104">
            <w:pPr>
              <w:tabs>
                <w:tab w:val="left" w:pos="567"/>
                <w:tab w:val="left" w:pos="1134"/>
                <w:tab w:val="left" w:pos="1701"/>
                <w:tab w:val="right" w:leader="dot" w:pos="9923"/>
              </w:tabs>
              <w:ind w:right="57"/>
            </w:pPr>
            <w:r w:rsidRPr="007E2863">
              <w:rPr>
                <w:b/>
              </w:rPr>
              <w:t>M1</w:t>
            </w:r>
            <w:r w:rsidRPr="007E2863">
              <w:t xml:space="preserve"> for </w:t>
            </w:r>
            <w:r w:rsidRPr="007E2863">
              <w:rPr>
                <w:i/>
              </w:rPr>
              <w:t>their</w:t>
            </w:r>
            <w:r w:rsidRPr="007E2863">
              <w:t xml:space="preserve"> </w:t>
            </w:r>
            <w:r w:rsidR="005E6E06" w:rsidRPr="007E2863">
              <w:t>150</w:t>
            </w:r>
            <w:r w:rsidRPr="007E2863">
              <w:t xml:space="preserve"> </w:t>
            </w:r>
            <w:r w:rsidRPr="007E2863">
              <w:sym w:font="Symbol" w:char="F0B4"/>
            </w:r>
            <w:r w:rsidRPr="007E2863">
              <w:t xml:space="preserve"> </w:t>
            </w:r>
            <w:r w:rsidR="005E6E06" w:rsidRPr="007E2863">
              <w:t>4</w:t>
            </w:r>
            <w:r w:rsidRPr="007E2863">
              <w:t xml:space="preserve"> – </w:t>
            </w:r>
            <w:r w:rsidR="00F85015" w:rsidRPr="007E2863">
              <w:t>6</w:t>
            </w:r>
            <w:r w:rsidRPr="007E2863">
              <w:t xml:space="preserve"> </w:t>
            </w:r>
            <w:r w:rsidRPr="007E2863">
              <w:sym w:font="Symbol" w:char="F0B4"/>
            </w:r>
            <w:r w:rsidRPr="007E2863">
              <w:t xml:space="preserve"> </w:t>
            </w:r>
            <w:r w:rsidRPr="007E2863">
              <w:rPr>
                <w:i/>
              </w:rPr>
              <w:t>their</w:t>
            </w:r>
            <w:r w:rsidR="00F85015" w:rsidRPr="007E2863">
              <w:rPr>
                <w:iCs/>
              </w:rPr>
              <w:t xml:space="preserve"> 25</w:t>
            </w:r>
            <w:r w:rsidRPr="007E2863">
              <w:t xml:space="preserve"> </w:t>
            </w:r>
            <w:proofErr w:type="spellStart"/>
            <w:r w:rsidRPr="00846717">
              <w:rPr>
                <w:b/>
                <w:bCs/>
              </w:rPr>
              <w:t>oe</w:t>
            </w:r>
            <w:proofErr w:type="spellEnd"/>
          </w:p>
          <w:p w14:paraId="32B8F973" w14:textId="77777777" w:rsidR="001C3104" w:rsidRPr="007E2863" w:rsidRDefault="001C3104" w:rsidP="001C3104">
            <w:pPr>
              <w:tabs>
                <w:tab w:val="left" w:pos="567"/>
                <w:tab w:val="left" w:pos="1134"/>
                <w:tab w:val="left" w:pos="1701"/>
                <w:tab w:val="right" w:leader="dot" w:pos="9923"/>
              </w:tabs>
              <w:ind w:right="57"/>
            </w:pPr>
          </w:p>
          <w:p w14:paraId="7D467269" w14:textId="204D1B01" w:rsidR="001C3104" w:rsidRPr="007E2863" w:rsidRDefault="001C3104" w:rsidP="001C3104">
            <w:pPr>
              <w:tabs>
                <w:tab w:val="left" w:pos="567"/>
                <w:tab w:val="left" w:pos="1134"/>
                <w:tab w:val="left" w:pos="1701"/>
                <w:tab w:val="right" w:leader="dot" w:pos="9923"/>
              </w:tabs>
              <w:ind w:right="57"/>
              <w:rPr>
                <w:u w:val="single"/>
              </w:rPr>
            </w:pPr>
            <w:r w:rsidRPr="007E2863">
              <w:rPr>
                <w:u w:val="single"/>
              </w:rPr>
              <w:t>Alternative</w:t>
            </w:r>
            <w:r w:rsidR="00601BFD" w:rsidRPr="007E2863">
              <w:rPr>
                <w:u w:val="single"/>
              </w:rPr>
              <w:t xml:space="preserve"> method</w:t>
            </w:r>
          </w:p>
          <w:p w14:paraId="12A02AD8" w14:textId="63EE16A7" w:rsidR="001C3104" w:rsidRPr="007E2863" w:rsidRDefault="001C3104" w:rsidP="001C3104">
            <w:pPr>
              <w:tabs>
                <w:tab w:val="left" w:pos="567"/>
                <w:tab w:val="left" w:pos="1134"/>
                <w:tab w:val="left" w:pos="1701"/>
                <w:tab w:val="right" w:leader="dot" w:pos="9923"/>
              </w:tabs>
              <w:ind w:right="57"/>
            </w:pPr>
            <w:r w:rsidRPr="007E2863">
              <w:rPr>
                <w:b/>
              </w:rPr>
              <w:t>B1</w:t>
            </w:r>
            <w:r w:rsidRPr="007E2863">
              <w:rPr>
                <w:bCs/>
              </w:rPr>
              <w:t xml:space="preserve"> </w:t>
            </w:r>
            <w:r w:rsidRPr="007E2863">
              <w:t>for [area of face</w:t>
            </w:r>
            <w:r w:rsidR="00601BFD" w:rsidRPr="007E2863">
              <w:t xml:space="preserve"> </w:t>
            </w:r>
            <w:r w:rsidRPr="007E2863">
              <w:t xml:space="preserve">=] </w:t>
            </w:r>
            <w:r w:rsidR="005E6E06" w:rsidRPr="007E2863">
              <w:t>25</w:t>
            </w:r>
          </w:p>
          <w:p w14:paraId="25986E52" w14:textId="02E1B6AA" w:rsidR="001C3104" w:rsidRPr="007E2863" w:rsidRDefault="001C3104" w:rsidP="00601BFD">
            <w:pPr>
              <w:tabs>
                <w:tab w:val="left" w:pos="567"/>
                <w:tab w:val="left" w:pos="1134"/>
                <w:tab w:val="left" w:pos="1701"/>
                <w:tab w:val="right" w:leader="dot" w:pos="9923"/>
              </w:tabs>
              <w:ind w:right="57"/>
            </w:pPr>
            <w:r w:rsidRPr="007E2863">
              <w:rPr>
                <w:b/>
              </w:rPr>
              <w:t>M1</w:t>
            </w:r>
            <w:r w:rsidRPr="007E2863">
              <w:rPr>
                <w:bCs/>
              </w:rPr>
              <w:t xml:space="preserve"> </w:t>
            </w:r>
            <w:r w:rsidRPr="007E2863">
              <w:t>for 24</w:t>
            </w:r>
            <w:r w:rsidRPr="007E2863">
              <w:rPr>
                <w:bCs/>
              </w:rPr>
              <w:t xml:space="preserve"> </w:t>
            </w:r>
            <w:r w:rsidRPr="007E2863">
              <w:sym w:font="Symbol" w:char="F0B4"/>
            </w:r>
            <w:r w:rsidRPr="007E2863">
              <w:t xml:space="preserve"> </w:t>
            </w:r>
            <w:r w:rsidRPr="007E2863">
              <w:rPr>
                <w:i/>
              </w:rPr>
              <w:t>their</w:t>
            </w:r>
            <w:r w:rsidR="005E6E06" w:rsidRPr="007E2863">
              <w:rPr>
                <w:iCs/>
              </w:rPr>
              <w:t xml:space="preserve"> 25</w:t>
            </w:r>
            <w:r w:rsidRPr="007E2863">
              <w:t xml:space="preserve"> </w:t>
            </w:r>
            <w:r w:rsidRPr="00E97EF2">
              <w:rPr>
                <w:b/>
                <w:bCs/>
              </w:rPr>
              <w:t>soi</w:t>
            </w:r>
            <w:r w:rsidRPr="007E2863">
              <w:t xml:space="preserve"> </w:t>
            </w:r>
            <w:r w:rsidR="005E6E06" w:rsidRPr="007E2863">
              <w:t>600</w:t>
            </w:r>
          </w:p>
          <w:p w14:paraId="13B38F36" w14:textId="54F0E9CB" w:rsidR="00601BFD" w:rsidRPr="007E2863" w:rsidRDefault="001C3104" w:rsidP="001C3104">
            <w:pPr>
              <w:pStyle w:val="Default"/>
              <w:rPr>
                <w:iCs/>
                <w:color w:val="auto"/>
                <w:sz w:val="22"/>
                <w:szCs w:val="22"/>
              </w:rPr>
            </w:pPr>
            <w:r w:rsidRPr="007E2863">
              <w:rPr>
                <w:b/>
                <w:color w:val="auto"/>
                <w:sz w:val="22"/>
                <w:szCs w:val="22"/>
              </w:rPr>
              <w:t>M1</w:t>
            </w:r>
            <w:r w:rsidRPr="007E2863">
              <w:rPr>
                <w:bCs/>
                <w:color w:val="auto"/>
                <w:sz w:val="22"/>
                <w:szCs w:val="22"/>
              </w:rPr>
              <w:t xml:space="preserve"> </w:t>
            </w:r>
            <w:r w:rsidRPr="007E2863">
              <w:rPr>
                <w:color w:val="auto"/>
                <w:sz w:val="22"/>
                <w:szCs w:val="22"/>
              </w:rPr>
              <w:t xml:space="preserve">for </w:t>
            </w:r>
            <w:r w:rsidRPr="007E2863">
              <w:rPr>
                <w:i/>
                <w:color w:val="auto"/>
                <w:sz w:val="22"/>
                <w:szCs w:val="22"/>
              </w:rPr>
              <w:t>their</w:t>
            </w:r>
            <w:r w:rsidR="005E6E06" w:rsidRPr="007E2863">
              <w:rPr>
                <w:iCs/>
                <w:color w:val="auto"/>
                <w:sz w:val="22"/>
                <w:szCs w:val="22"/>
              </w:rPr>
              <w:t xml:space="preserve"> 600</w:t>
            </w:r>
            <w:r w:rsidRPr="007E2863">
              <w:rPr>
                <w:color w:val="auto"/>
                <w:sz w:val="22"/>
                <w:szCs w:val="22"/>
              </w:rPr>
              <w:t xml:space="preserve"> </w:t>
            </w:r>
            <w:r w:rsidRPr="007E2863">
              <w:rPr>
                <w:color w:val="auto"/>
                <w:sz w:val="22"/>
                <w:szCs w:val="22"/>
              </w:rPr>
              <w:sym w:font="Symbol" w:char="F02D"/>
            </w:r>
            <w:r w:rsidRPr="007E2863">
              <w:rPr>
                <w:color w:val="auto"/>
                <w:sz w:val="22"/>
                <w:szCs w:val="22"/>
              </w:rPr>
              <w:t xml:space="preserve"> 6 </w:t>
            </w:r>
            <w:r w:rsidRPr="007E2863">
              <w:rPr>
                <w:color w:val="auto"/>
                <w:sz w:val="22"/>
                <w:szCs w:val="22"/>
              </w:rPr>
              <w:sym w:font="Symbol" w:char="F0B4"/>
            </w:r>
            <w:r w:rsidRPr="007E2863">
              <w:rPr>
                <w:color w:val="auto"/>
                <w:sz w:val="22"/>
                <w:szCs w:val="22"/>
              </w:rPr>
              <w:t xml:space="preserve"> </w:t>
            </w:r>
            <w:r w:rsidRPr="007E2863">
              <w:rPr>
                <w:i/>
                <w:color w:val="auto"/>
                <w:sz w:val="22"/>
                <w:szCs w:val="22"/>
              </w:rPr>
              <w:t>thei</w:t>
            </w:r>
            <w:r w:rsidR="005E6E06" w:rsidRPr="007E2863">
              <w:rPr>
                <w:i/>
                <w:color w:val="auto"/>
                <w:sz w:val="22"/>
                <w:szCs w:val="22"/>
              </w:rPr>
              <w:t>r</w:t>
            </w:r>
            <w:r w:rsidR="005E6E06" w:rsidRPr="007E2863">
              <w:rPr>
                <w:iCs/>
                <w:color w:val="auto"/>
                <w:sz w:val="22"/>
                <w:szCs w:val="22"/>
              </w:rPr>
              <w:t xml:space="preserve"> 25</w:t>
            </w:r>
          </w:p>
        </w:tc>
        <w:tc>
          <w:tcPr>
            <w:tcW w:w="1167" w:type="pct"/>
          </w:tcPr>
          <w:p w14:paraId="4CC7B965" w14:textId="77777777" w:rsidR="001C3104" w:rsidRPr="007E2863" w:rsidRDefault="001C3104" w:rsidP="001C3104"/>
          <w:p w14:paraId="7F7B2D37" w14:textId="77777777" w:rsidR="00F85015" w:rsidRPr="007E2863" w:rsidRDefault="001C3104" w:rsidP="001C3104">
            <w:r w:rsidRPr="007E2863">
              <w:t>e.g. 1 + 1 + 2 + 1 + 2 + 3 + 4 + 4 or 4 + 6 + 8</w:t>
            </w:r>
          </w:p>
          <w:p w14:paraId="4CE63E10" w14:textId="77777777" w:rsidR="00F85015" w:rsidRPr="007E2863" w:rsidRDefault="001C3104" w:rsidP="001C3104">
            <w:r w:rsidRPr="007E2863">
              <w:t>May be in stage</w:t>
            </w:r>
            <w:r w:rsidR="00F85015" w:rsidRPr="007E2863">
              <w:t>s</w:t>
            </w:r>
          </w:p>
          <w:p w14:paraId="161F631D" w14:textId="0D91E13C" w:rsidR="001C3104" w:rsidRPr="007E2863" w:rsidRDefault="001C3104" w:rsidP="001C3104">
            <w:r w:rsidRPr="007E2863">
              <w:t xml:space="preserve">e.g. </w:t>
            </w:r>
            <w:r w:rsidR="00F85015" w:rsidRPr="007E2863">
              <w:t xml:space="preserve">4 </w:t>
            </w:r>
            <w:r w:rsidRPr="007E2863">
              <w:sym w:font="Symbol" w:char="F0B4"/>
            </w:r>
            <w:r w:rsidR="00F85015" w:rsidRPr="007E2863">
              <w:t xml:space="preserve"> 25</w:t>
            </w:r>
            <w:r w:rsidRPr="007E2863">
              <w:t xml:space="preserve"> + </w:t>
            </w:r>
            <w:r w:rsidR="00F85015" w:rsidRPr="007E2863">
              <w:t xml:space="preserve">6 </w:t>
            </w:r>
            <w:r w:rsidRPr="007E2863">
              <w:sym w:font="Symbol" w:char="F0B4"/>
            </w:r>
            <w:r w:rsidR="00F85015" w:rsidRPr="007E2863">
              <w:t xml:space="preserve"> 25 </w:t>
            </w:r>
            <w:r w:rsidRPr="007E2863">
              <w:t>+</w:t>
            </w:r>
            <w:r w:rsidR="00F85015" w:rsidRPr="007E2863">
              <w:t xml:space="preserve"> 8 </w:t>
            </w:r>
            <w:r w:rsidR="00F85015" w:rsidRPr="007E2863">
              <w:sym w:font="Symbol" w:char="F0B4"/>
            </w:r>
            <w:r w:rsidR="00F85015" w:rsidRPr="007E2863">
              <w:t xml:space="preserve"> 25</w:t>
            </w:r>
          </w:p>
          <w:p w14:paraId="1FD37D3C" w14:textId="77777777" w:rsidR="00F85015" w:rsidRPr="007E2863" w:rsidRDefault="00F85015" w:rsidP="001C3104"/>
          <w:p w14:paraId="6A89C3DC" w14:textId="48821BD7" w:rsidR="001C3104" w:rsidRPr="007E2863" w:rsidRDefault="001C3104" w:rsidP="001C3104">
            <w:r w:rsidRPr="007E2863">
              <w:t>Accept other alternative methods</w:t>
            </w:r>
          </w:p>
        </w:tc>
      </w:tr>
      <w:tr w:rsidR="007E2863" w:rsidRPr="007E2863" w14:paraId="61904630" w14:textId="77777777" w:rsidTr="00A749F9">
        <w:trPr>
          <w:cantSplit/>
          <w:trHeight w:val="289"/>
        </w:trPr>
        <w:tc>
          <w:tcPr>
            <w:tcW w:w="164" w:type="pct"/>
          </w:tcPr>
          <w:p w14:paraId="2B99C5DC" w14:textId="3FE4FC0D" w:rsidR="001C3104" w:rsidRPr="007E2863" w:rsidRDefault="001C3104" w:rsidP="001C3104">
            <w:pPr>
              <w:rPr>
                <w:b/>
              </w:rPr>
            </w:pPr>
            <w:r w:rsidRPr="00E32425">
              <w:rPr>
                <w:b/>
              </w:rPr>
              <w:t>11</w:t>
            </w:r>
          </w:p>
        </w:tc>
        <w:tc>
          <w:tcPr>
            <w:tcW w:w="177" w:type="pct"/>
          </w:tcPr>
          <w:p w14:paraId="454842B1" w14:textId="4EA658C9" w:rsidR="001C3104" w:rsidRPr="007E2863" w:rsidRDefault="001C3104" w:rsidP="001C3104">
            <w:pPr>
              <w:rPr>
                <w:b/>
              </w:rPr>
            </w:pPr>
            <w:r w:rsidRPr="007E2863">
              <w:rPr>
                <w:b/>
              </w:rPr>
              <w:t>(a)</w:t>
            </w:r>
          </w:p>
        </w:tc>
        <w:tc>
          <w:tcPr>
            <w:tcW w:w="173" w:type="pct"/>
          </w:tcPr>
          <w:p w14:paraId="00335BDE" w14:textId="77777777" w:rsidR="001C3104" w:rsidRPr="007E2863" w:rsidRDefault="001C3104" w:rsidP="001C3104">
            <w:pPr>
              <w:rPr>
                <w:b/>
              </w:rPr>
            </w:pPr>
          </w:p>
        </w:tc>
        <w:tc>
          <w:tcPr>
            <w:tcW w:w="1857" w:type="pct"/>
          </w:tcPr>
          <w:p w14:paraId="4D5805C6" w14:textId="3D1C0722" w:rsidR="001C3104" w:rsidRPr="007E2863" w:rsidRDefault="001C3104" w:rsidP="001C3104">
            <w:pPr>
              <w:pStyle w:val="Both"/>
              <w:spacing w:before="0" w:after="0"/>
              <w:rPr>
                <w:rFonts w:cs="Arial"/>
                <w:noProof/>
                <w:szCs w:val="22"/>
              </w:rPr>
            </w:pPr>
            <w:r w:rsidRPr="007E2863">
              <w:rPr>
                <w:rFonts w:cs="Arial"/>
                <w:i/>
                <w:iCs/>
                <w:szCs w:val="22"/>
              </w:rPr>
              <w:t>y</w:t>
            </w:r>
            <w:r w:rsidRPr="007E2863">
              <w:rPr>
                <w:rFonts w:cs="Arial"/>
                <w:szCs w:val="22"/>
              </w:rPr>
              <w:t xml:space="preserve"> </w:t>
            </w:r>
            <w:r w:rsidR="00E32425" w:rsidRPr="00E32425">
              <w:rPr>
                <w:rFonts w:cs="Arial"/>
                <w:position w:val="-4"/>
                <w:szCs w:val="22"/>
              </w:rPr>
              <w:object w:dxaOrig="200" w:dyaOrig="220" w14:anchorId="54FCFCA9">
                <v:shape id="_x0000_i1035" type="#_x0000_t75" style="width:10.65pt;height:10.65pt" o:ole="">
                  <v:imagedata r:id="rId31" o:title=""/>
                </v:shape>
                <o:OLEObject Type="Embed" ProgID="Equation.DSMT4" ShapeID="_x0000_i1035" DrawAspect="Content" ObjectID="_1716296382" r:id="rId32"/>
              </w:object>
            </w:r>
            <w:r w:rsidRPr="007E2863">
              <w:rPr>
                <w:rFonts w:cs="Arial"/>
                <w:szCs w:val="22"/>
              </w:rPr>
              <w:t xml:space="preserve"> 3</w:t>
            </w:r>
            <w:r w:rsidRPr="007E2863">
              <w:rPr>
                <w:rFonts w:cs="Arial"/>
                <w:i/>
                <w:iCs/>
                <w:szCs w:val="22"/>
              </w:rPr>
              <w:t>x</w:t>
            </w:r>
            <w:r w:rsidRPr="007E2863">
              <w:rPr>
                <w:rFonts w:cs="Arial"/>
                <w:szCs w:val="22"/>
              </w:rPr>
              <w:t xml:space="preserve"> </w:t>
            </w:r>
            <w:proofErr w:type="spellStart"/>
            <w:r w:rsidRPr="007E2863">
              <w:rPr>
                <w:rFonts w:cs="Arial"/>
                <w:szCs w:val="22"/>
              </w:rPr>
              <w:t>cao</w:t>
            </w:r>
            <w:proofErr w:type="spellEnd"/>
          </w:p>
        </w:tc>
        <w:tc>
          <w:tcPr>
            <w:tcW w:w="352" w:type="pct"/>
          </w:tcPr>
          <w:p w14:paraId="44E26AA0" w14:textId="1415A39C" w:rsidR="001C3104" w:rsidRPr="007E2863" w:rsidRDefault="001C3104" w:rsidP="001C3104">
            <w:pPr>
              <w:pStyle w:val="Both"/>
              <w:spacing w:before="0" w:after="0"/>
              <w:jc w:val="center"/>
              <w:rPr>
                <w:rFonts w:cs="Arial"/>
                <w:b/>
                <w:szCs w:val="22"/>
              </w:rPr>
            </w:pPr>
            <w:r w:rsidRPr="007E2863">
              <w:rPr>
                <w:rFonts w:cs="Arial"/>
                <w:b/>
                <w:szCs w:val="22"/>
              </w:rPr>
              <w:t>1</w:t>
            </w:r>
          </w:p>
        </w:tc>
        <w:tc>
          <w:tcPr>
            <w:tcW w:w="1110" w:type="pct"/>
          </w:tcPr>
          <w:p w14:paraId="3D21615B" w14:textId="77777777" w:rsidR="001C3104" w:rsidRPr="007E2863" w:rsidRDefault="001C3104" w:rsidP="001C3104">
            <w:pPr>
              <w:pStyle w:val="Default"/>
              <w:rPr>
                <w:b/>
                <w:bCs/>
                <w:color w:val="auto"/>
                <w:sz w:val="22"/>
                <w:szCs w:val="22"/>
              </w:rPr>
            </w:pPr>
          </w:p>
        </w:tc>
        <w:tc>
          <w:tcPr>
            <w:tcW w:w="1167" w:type="pct"/>
          </w:tcPr>
          <w:p w14:paraId="44A0A2BF" w14:textId="1D326706" w:rsidR="001C3104" w:rsidRPr="007E2863" w:rsidRDefault="001C3104" w:rsidP="001C3104">
            <w:r w:rsidRPr="007E2863">
              <w:t>Do not accept extras</w:t>
            </w:r>
          </w:p>
        </w:tc>
      </w:tr>
      <w:tr w:rsidR="007E2863" w:rsidRPr="007E2863" w14:paraId="57848169" w14:textId="77777777" w:rsidTr="00A749F9">
        <w:trPr>
          <w:cantSplit/>
          <w:trHeight w:val="289"/>
        </w:trPr>
        <w:tc>
          <w:tcPr>
            <w:tcW w:w="164" w:type="pct"/>
          </w:tcPr>
          <w:p w14:paraId="3E35EF07" w14:textId="77777777" w:rsidR="001C3104" w:rsidRPr="007E2863" w:rsidRDefault="001C3104" w:rsidP="001C3104">
            <w:pPr>
              <w:rPr>
                <w:b/>
              </w:rPr>
            </w:pPr>
          </w:p>
        </w:tc>
        <w:tc>
          <w:tcPr>
            <w:tcW w:w="177" w:type="pct"/>
          </w:tcPr>
          <w:p w14:paraId="361FB0D7" w14:textId="31A7125E" w:rsidR="001C3104" w:rsidRPr="007E2863" w:rsidRDefault="001C3104" w:rsidP="001C3104">
            <w:pPr>
              <w:rPr>
                <w:b/>
              </w:rPr>
            </w:pPr>
            <w:r w:rsidRPr="007E2863">
              <w:rPr>
                <w:b/>
              </w:rPr>
              <w:t>(b)</w:t>
            </w:r>
          </w:p>
        </w:tc>
        <w:tc>
          <w:tcPr>
            <w:tcW w:w="173" w:type="pct"/>
          </w:tcPr>
          <w:p w14:paraId="78D00503" w14:textId="77777777" w:rsidR="001C3104" w:rsidRPr="007E2863" w:rsidRDefault="001C3104" w:rsidP="001C3104">
            <w:pPr>
              <w:rPr>
                <w:b/>
              </w:rPr>
            </w:pPr>
          </w:p>
        </w:tc>
        <w:tc>
          <w:tcPr>
            <w:tcW w:w="1857" w:type="pct"/>
          </w:tcPr>
          <w:p w14:paraId="5F5D4D48" w14:textId="56AEFC3F" w:rsidR="001C3104" w:rsidRPr="007E2863" w:rsidRDefault="001C3104" w:rsidP="001C3104">
            <w:pPr>
              <w:pStyle w:val="Both"/>
              <w:spacing w:before="0" w:after="0"/>
              <w:rPr>
                <w:rFonts w:cs="Arial"/>
                <w:noProof/>
                <w:szCs w:val="22"/>
              </w:rPr>
            </w:pPr>
            <w:r w:rsidRPr="007E2863">
              <w:rPr>
                <w:rFonts w:cs="Arial"/>
                <w:szCs w:val="22"/>
              </w:rPr>
              <w:t>3</w:t>
            </w:r>
            <w:r w:rsidRPr="007E2863">
              <w:rPr>
                <w:rFonts w:cs="Arial"/>
                <w:i/>
                <w:iCs/>
                <w:szCs w:val="22"/>
              </w:rPr>
              <w:t xml:space="preserve">x </w:t>
            </w:r>
            <w:r w:rsidRPr="007E2863">
              <w:rPr>
                <w:rFonts w:cs="Arial"/>
                <w:szCs w:val="22"/>
              </w:rPr>
              <w:t xml:space="preserve">= 9 </w:t>
            </w:r>
            <w:proofErr w:type="spellStart"/>
            <w:r w:rsidRPr="007E2863">
              <w:rPr>
                <w:rFonts w:eastAsia="Arial Unicode MS" w:cs="Arial"/>
                <w:szCs w:val="22"/>
              </w:rPr>
              <w:t>cao</w:t>
            </w:r>
            <w:proofErr w:type="spellEnd"/>
          </w:p>
        </w:tc>
        <w:tc>
          <w:tcPr>
            <w:tcW w:w="352" w:type="pct"/>
          </w:tcPr>
          <w:p w14:paraId="196AB37A" w14:textId="0FB0786B" w:rsidR="001C3104" w:rsidRPr="007E2863" w:rsidRDefault="001C3104" w:rsidP="001C3104">
            <w:pPr>
              <w:pStyle w:val="Both"/>
              <w:spacing w:before="0" w:after="0"/>
              <w:jc w:val="center"/>
              <w:rPr>
                <w:rFonts w:cs="Arial"/>
                <w:b/>
                <w:szCs w:val="22"/>
              </w:rPr>
            </w:pPr>
            <w:r w:rsidRPr="007E2863">
              <w:rPr>
                <w:rFonts w:cs="Arial"/>
                <w:b/>
                <w:szCs w:val="22"/>
              </w:rPr>
              <w:t>1</w:t>
            </w:r>
          </w:p>
        </w:tc>
        <w:tc>
          <w:tcPr>
            <w:tcW w:w="1110" w:type="pct"/>
          </w:tcPr>
          <w:p w14:paraId="2D740D83" w14:textId="77777777" w:rsidR="001C3104" w:rsidRPr="00E37CDD" w:rsidRDefault="001C3104" w:rsidP="001C3104">
            <w:pPr>
              <w:pStyle w:val="Default"/>
              <w:rPr>
                <w:color w:val="auto"/>
                <w:sz w:val="22"/>
                <w:szCs w:val="22"/>
              </w:rPr>
            </w:pPr>
          </w:p>
        </w:tc>
        <w:tc>
          <w:tcPr>
            <w:tcW w:w="1167" w:type="pct"/>
          </w:tcPr>
          <w:p w14:paraId="58372B49" w14:textId="000858EC" w:rsidR="001C3104" w:rsidRPr="007E2863" w:rsidRDefault="001C3104" w:rsidP="001C3104">
            <w:r w:rsidRPr="007E2863">
              <w:t>Do not accept extras</w:t>
            </w:r>
          </w:p>
        </w:tc>
      </w:tr>
      <w:tr w:rsidR="007E2863" w:rsidRPr="007E2863" w14:paraId="1C629A2D" w14:textId="77777777" w:rsidTr="00A749F9">
        <w:trPr>
          <w:cantSplit/>
          <w:trHeight w:val="289"/>
        </w:trPr>
        <w:tc>
          <w:tcPr>
            <w:tcW w:w="164" w:type="pct"/>
          </w:tcPr>
          <w:p w14:paraId="1E644283" w14:textId="77777777" w:rsidR="001C3104" w:rsidRPr="007E2863" w:rsidRDefault="001C3104" w:rsidP="001C3104">
            <w:pPr>
              <w:rPr>
                <w:b/>
              </w:rPr>
            </w:pPr>
          </w:p>
        </w:tc>
        <w:tc>
          <w:tcPr>
            <w:tcW w:w="177" w:type="pct"/>
          </w:tcPr>
          <w:p w14:paraId="07585391" w14:textId="697FE2AF" w:rsidR="001C3104" w:rsidRPr="007E2863" w:rsidRDefault="001C3104" w:rsidP="001C3104">
            <w:pPr>
              <w:rPr>
                <w:b/>
              </w:rPr>
            </w:pPr>
            <w:r w:rsidRPr="007E2863">
              <w:rPr>
                <w:b/>
              </w:rPr>
              <w:t>(c)</w:t>
            </w:r>
          </w:p>
        </w:tc>
        <w:tc>
          <w:tcPr>
            <w:tcW w:w="173" w:type="pct"/>
          </w:tcPr>
          <w:p w14:paraId="628A8916" w14:textId="77777777" w:rsidR="001C3104" w:rsidRPr="007E2863" w:rsidRDefault="001C3104" w:rsidP="001C3104">
            <w:pPr>
              <w:rPr>
                <w:b/>
              </w:rPr>
            </w:pPr>
          </w:p>
        </w:tc>
        <w:tc>
          <w:tcPr>
            <w:tcW w:w="1857" w:type="pct"/>
          </w:tcPr>
          <w:p w14:paraId="77B9FFA8" w14:textId="7AEBAEBF" w:rsidR="001C3104" w:rsidRPr="007E2863" w:rsidRDefault="001C3104" w:rsidP="001C3104">
            <w:pPr>
              <w:pStyle w:val="Both"/>
              <w:spacing w:before="0" w:after="0"/>
              <w:rPr>
                <w:rFonts w:cs="Arial"/>
                <w:noProof/>
                <w:szCs w:val="22"/>
              </w:rPr>
            </w:pPr>
            <w:r w:rsidRPr="007E2863">
              <w:rPr>
                <w:rFonts w:cs="Arial"/>
                <w:szCs w:val="22"/>
              </w:rPr>
              <w:t>2</w:t>
            </w:r>
            <w:r w:rsidRPr="007E2863">
              <w:rPr>
                <w:rFonts w:cs="Arial"/>
                <w:i/>
                <w:iCs/>
                <w:szCs w:val="22"/>
              </w:rPr>
              <w:t xml:space="preserve">x </w:t>
            </w:r>
            <w:r w:rsidRPr="007E2863">
              <w:rPr>
                <w:rFonts w:cs="Arial"/>
                <w:szCs w:val="22"/>
              </w:rPr>
              <w:t xml:space="preserve">+ </w:t>
            </w:r>
            <w:r w:rsidRPr="007E2863">
              <w:rPr>
                <w:rFonts w:cs="Arial"/>
                <w:i/>
                <w:iCs/>
                <w:szCs w:val="22"/>
              </w:rPr>
              <w:t>y</w:t>
            </w:r>
            <w:r w:rsidRPr="007E2863" w:rsidDel="009E1AEA">
              <w:rPr>
                <w:rFonts w:cs="Arial"/>
                <w:szCs w:val="22"/>
              </w:rPr>
              <w:t xml:space="preserve"> </w:t>
            </w:r>
            <w:proofErr w:type="spellStart"/>
            <w:r w:rsidRPr="007E2863">
              <w:rPr>
                <w:rFonts w:cs="Arial"/>
                <w:szCs w:val="22"/>
              </w:rPr>
              <w:t>cao</w:t>
            </w:r>
            <w:proofErr w:type="spellEnd"/>
          </w:p>
        </w:tc>
        <w:tc>
          <w:tcPr>
            <w:tcW w:w="352" w:type="pct"/>
          </w:tcPr>
          <w:p w14:paraId="3591DB19" w14:textId="263A20F4" w:rsidR="001C3104" w:rsidRPr="007E2863" w:rsidRDefault="001C3104" w:rsidP="001C3104">
            <w:pPr>
              <w:pStyle w:val="Both"/>
              <w:spacing w:before="0" w:after="0"/>
              <w:jc w:val="center"/>
              <w:rPr>
                <w:rFonts w:cs="Arial"/>
                <w:b/>
                <w:szCs w:val="22"/>
              </w:rPr>
            </w:pPr>
            <w:r w:rsidRPr="007E2863">
              <w:rPr>
                <w:rFonts w:cs="Arial"/>
                <w:b/>
                <w:szCs w:val="22"/>
              </w:rPr>
              <w:t>1</w:t>
            </w:r>
          </w:p>
        </w:tc>
        <w:tc>
          <w:tcPr>
            <w:tcW w:w="1110" w:type="pct"/>
          </w:tcPr>
          <w:p w14:paraId="378F2CB8" w14:textId="77777777" w:rsidR="001C3104" w:rsidRPr="00E37CDD" w:rsidRDefault="001C3104" w:rsidP="001C3104">
            <w:pPr>
              <w:pStyle w:val="Default"/>
              <w:rPr>
                <w:color w:val="auto"/>
                <w:sz w:val="22"/>
                <w:szCs w:val="22"/>
              </w:rPr>
            </w:pPr>
          </w:p>
        </w:tc>
        <w:tc>
          <w:tcPr>
            <w:tcW w:w="1167" w:type="pct"/>
          </w:tcPr>
          <w:p w14:paraId="0AB35222" w14:textId="1AC21405" w:rsidR="001C3104" w:rsidRPr="007E2863" w:rsidRDefault="001C3104" w:rsidP="001C3104">
            <w:r w:rsidRPr="007E2863">
              <w:t>Do not accept extras</w:t>
            </w:r>
          </w:p>
        </w:tc>
      </w:tr>
      <w:tr w:rsidR="007E2863" w:rsidRPr="007E2863" w14:paraId="61DC48E4" w14:textId="77777777" w:rsidTr="00A749F9">
        <w:trPr>
          <w:cantSplit/>
          <w:trHeight w:val="289"/>
        </w:trPr>
        <w:tc>
          <w:tcPr>
            <w:tcW w:w="164" w:type="pct"/>
          </w:tcPr>
          <w:p w14:paraId="0233F1DC" w14:textId="54D19748" w:rsidR="001C3104" w:rsidRPr="007E2863" w:rsidRDefault="001C3104" w:rsidP="001C3104">
            <w:pPr>
              <w:rPr>
                <w:b/>
              </w:rPr>
            </w:pPr>
            <w:r w:rsidRPr="007E2863">
              <w:rPr>
                <w:b/>
              </w:rPr>
              <w:t>12</w:t>
            </w:r>
          </w:p>
        </w:tc>
        <w:tc>
          <w:tcPr>
            <w:tcW w:w="177" w:type="pct"/>
          </w:tcPr>
          <w:p w14:paraId="1DD2443D" w14:textId="77777777" w:rsidR="001C3104" w:rsidRPr="007E2863" w:rsidRDefault="001C3104" w:rsidP="001C3104">
            <w:pPr>
              <w:rPr>
                <w:b/>
              </w:rPr>
            </w:pPr>
          </w:p>
        </w:tc>
        <w:tc>
          <w:tcPr>
            <w:tcW w:w="173" w:type="pct"/>
          </w:tcPr>
          <w:p w14:paraId="26909E4C" w14:textId="77777777" w:rsidR="001C3104" w:rsidRPr="007E2863" w:rsidRDefault="001C3104" w:rsidP="001C3104">
            <w:pPr>
              <w:rPr>
                <w:b/>
              </w:rPr>
            </w:pPr>
          </w:p>
        </w:tc>
        <w:tc>
          <w:tcPr>
            <w:tcW w:w="1857" w:type="pct"/>
          </w:tcPr>
          <w:p w14:paraId="151594B1" w14:textId="46105B47" w:rsidR="001C3104" w:rsidRPr="007E2863" w:rsidRDefault="001C3104" w:rsidP="001C3104">
            <w:pPr>
              <w:pStyle w:val="Both"/>
              <w:spacing w:before="0" w:after="0"/>
              <w:rPr>
                <w:rFonts w:cs="Arial"/>
                <w:noProof/>
                <w:szCs w:val="22"/>
              </w:rPr>
            </w:pPr>
            <w:r w:rsidRPr="007E2863">
              <w:rPr>
                <w:rFonts w:cs="Arial"/>
                <w:noProof/>
                <w:position w:val="-22"/>
                <w:szCs w:val="22"/>
              </w:rPr>
              <w:object w:dxaOrig="1080" w:dyaOrig="580" w14:anchorId="72A412B4">
                <v:shape id="_x0000_i1036" type="#_x0000_t75" alt="" style="width:50.65pt;height:31.35pt;mso-width-percent:0;mso-height-percent:0;mso-width-percent:0;mso-height-percent:0" o:ole="">
                  <v:imagedata r:id="rId33" o:title=""/>
                </v:shape>
                <o:OLEObject Type="Embed" ProgID="Equation.DSMT4" ShapeID="_x0000_i1036" DrawAspect="Content" ObjectID="_1716296383" r:id="rId34"/>
              </w:object>
            </w:r>
            <w:r w:rsidR="00601BFD" w:rsidRPr="007E2863">
              <w:rPr>
                <w:rFonts w:cs="Arial"/>
                <w:noProof/>
                <w:szCs w:val="22"/>
              </w:rPr>
              <w:t xml:space="preserve"> </w:t>
            </w:r>
            <w:proofErr w:type="spellStart"/>
            <w:r w:rsidRPr="00846717">
              <w:rPr>
                <w:rFonts w:cs="Arial"/>
                <w:b/>
                <w:bCs/>
                <w:szCs w:val="22"/>
              </w:rPr>
              <w:t>oe</w:t>
            </w:r>
            <w:proofErr w:type="spellEnd"/>
          </w:p>
        </w:tc>
        <w:tc>
          <w:tcPr>
            <w:tcW w:w="352" w:type="pct"/>
          </w:tcPr>
          <w:p w14:paraId="77F5FDEC" w14:textId="77AA47C2" w:rsidR="001C3104" w:rsidRPr="007E2863" w:rsidRDefault="001C3104" w:rsidP="001C3104">
            <w:pPr>
              <w:pStyle w:val="Both"/>
              <w:spacing w:before="0" w:after="0"/>
              <w:jc w:val="center"/>
              <w:rPr>
                <w:rFonts w:cs="Arial"/>
                <w:b/>
                <w:szCs w:val="22"/>
              </w:rPr>
            </w:pPr>
            <w:r w:rsidRPr="007E2863">
              <w:rPr>
                <w:rFonts w:cs="Arial"/>
                <w:b/>
                <w:szCs w:val="22"/>
              </w:rPr>
              <w:t>2</w:t>
            </w:r>
          </w:p>
        </w:tc>
        <w:tc>
          <w:tcPr>
            <w:tcW w:w="1110" w:type="pct"/>
          </w:tcPr>
          <w:p w14:paraId="7A9628FA" w14:textId="435653E7" w:rsidR="001C3104" w:rsidRPr="007E2863" w:rsidRDefault="001C3104" w:rsidP="001C3104">
            <w:pPr>
              <w:tabs>
                <w:tab w:val="left" w:pos="567"/>
                <w:tab w:val="left" w:pos="1134"/>
                <w:tab w:val="left" w:pos="1701"/>
                <w:tab w:val="right" w:leader="dot" w:pos="9923"/>
              </w:tabs>
              <w:spacing w:line="276" w:lineRule="auto"/>
              <w:ind w:left="367" w:right="57" w:hanging="367"/>
            </w:pPr>
            <w:r w:rsidRPr="007E2863">
              <w:rPr>
                <w:b/>
              </w:rPr>
              <w:t>M1</w:t>
            </w:r>
            <w:r w:rsidRPr="007E2863">
              <w:rPr>
                <w:bCs/>
              </w:rPr>
              <w:t xml:space="preserve"> </w:t>
            </w:r>
            <w:r w:rsidRPr="007E2863">
              <w:t xml:space="preserve">for </w:t>
            </w:r>
            <w:r w:rsidRPr="007E2863">
              <w:rPr>
                <w:noProof/>
                <w:position w:val="-22"/>
              </w:rPr>
              <w:object w:dxaOrig="720" w:dyaOrig="580" w14:anchorId="5BD9524D">
                <v:shape id="_x0000_i1037" type="#_x0000_t75" alt="" style="width:36pt;height:31.35pt;mso-width-percent:0;mso-height-percent:0;mso-width-percent:0;mso-height-percent:0" o:ole="">
                  <v:imagedata r:id="rId35" o:title=""/>
                </v:shape>
                <o:OLEObject Type="Embed" ProgID="Equation.DSMT4" ShapeID="_x0000_i1037" DrawAspect="Content" ObjectID="_1716296384" r:id="rId36"/>
              </w:object>
            </w:r>
            <w:r w:rsidRPr="007E2863">
              <w:t xml:space="preserve"> </w:t>
            </w:r>
            <w:proofErr w:type="spellStart"/>
            <w:r w:rsidRPr="00846717">
              <w:rPr>
                <w:b/>
                <w:bCs/>
              </w:rPr>
              <w:t>oe</w:t>
            </w:r>
            <w:proofErr w:type="spellEnd"/>
            <w:r w:rsidRPr="007E2863">
              <w:t xml:space="preserve"> or</w:t>
            </w:r>
          </w:p>
          <w:p w14:paraId="6DAF05EA" w14:textId="7141719C" w:rsidR="001C3104" w:rsidRPr="007E2863" w:rsidRDefault="001C3104" w:rsidP="00601BFD">
            <w:pPr>
              <w:tabs>
                <w:tab w:val="left" w:pos="567"/>
                <w:tab w:val="left" w:pos="1134"/>
                <w:tab w:val="left" w:pos="1701"/>
                <w:tab w:val="right" w:leader="dot" w:pos="9923"/>
              </w:tabs>
              <w:spacing w:line="276" w:lineRule="auto"/>
              <w:ind w:right="57"/>
              <w:rPr>
                <w:i/>
              </w:rPr>
            </w:pPr>
            <w:r w:rsidRPr="007E2863">
              <w:t>correct first step e</w:t>
            </w:r>
            <w:r w:rsidR="00DE58DF" w:rsidRPr="007E2863">
              <w:t>.</w:t>
            </w:r>
            <w:r w:rsidRPr="007E2863">
              <w:t>g</w:t>
            </w:r>
            <w:r w:rsidR="00DE58DF" w:rsidRPr="007E2863">
              <w:t>.</w:t>
            </w:r>
            <w:r w:rsidRPr="007E2863">
              <w:t xml:space="preserve"> </w:t>
            </w:r>
            <w:r w:rsidR="003410EF" w:rsidRPr="007E2863">
              <w:rPr>
                <w:i/>
                <w:iCs/>
              </w:rPr>
              <w:t>A</w:t>
            </w:r>
            <w:r w:rsidRPr="007E2863">
              <w:t xml:space="preserve"> +</w:t>
            </w:r>
            <w:r w:rsidR="003410EF" w:rsidRPr="007E2863">
              <w:t xml:space="preserve"> 3</w:t>
            </w:r>
            <w:r w:rsidR="003410EF" w:rsidRPr="007E2863">
              <w:rPr>
                <w:i/>
                <w:iCs/>
              </w:rPr>
              <w:t>c</w:t>
            </w:r>
            <w:r w:rsidRPr="007E2863">
              <w:t xml:space="preserve"> = 2</w:t>
            </w:r>
            <w:r w:rsidR="003410EF" w:rsidRPr="007E2863">
              <w:rPr>
                <w:i/>
                <w:iCs/>
              </w:rPr>
              <w:t>b</w:t>
            </w:r>
            <w:r w:rsidRPr="007E2863">
              <w:t xml:space="preserve"> or </w:t>
            </w:r>
            <w:r w:rsidRPr="007E2863">
              <w:rPr>
                <w:noProof/>
                <w:position w:val="-22"/>
              </w:rPr>
              <w:object w:dxaOrig="1260" w:dyaOrig="580" w14:anchorId="4E4CFD17">
                <v:shape id="_x0000_i1038" type="#_x0000_t75" alt="" style="width:66.65pt;height:31.35pt;mso-width-percent:0;mso-height-percent:0;mso-width-percent:0;mso-height-percent:0" o:ole="">
                  <v:imagedata r:id="rId37" o:title=""/>
                </v:shape>
                <o:OLEObject Type="Embed" ProgID="Equation.DSMT4" ShapeID="_x0000_i1038" DrawAspect="Content" ObjectID="_1716296385" r:id="rId38"/>
              </w:object>
            </w:r>
          </w:p>
          <w:p w14:paraId="331B4CB5" w14:textId="30EC9DF7" w:rsidR="00601BFD" w:rsidRPr="007E2863" w:rsidRDefault="001C3104" w:rsidP="00601BFD">
            <w:pPr>
              <w:tabs>
                <w:tab w:val="left" w:pos="567"/>
                <w:tab w:val="left" w:pos="1134"/>
                <w:tab w:val="left" w:pos="1701"/>
                <w:tab w:val="right" w:leader="dot" w:pos="9923"/>
              </w:tabs>
              <w:spacing w:line="276" w:lineRule="auto"/>
              <w:ind w:right="57"/>
            </w:pPr>
            <w:r w:rsidRPr="007E2863">
              <w:t>or</w:t>
            </w:r>
            <w:r w:rsidR="00601BFD" w:rsidRPr="007E2863">
              <w:t xml:space="preserve"> </w:t>
            </w:r>
            <w:r w:rsidRPr="007E2863">
              <w:t xml:space="preserve">for next correct step towards isolating </w:t>
            </w:r>
            <w:r w:rsidR="00DE58DF" w:rsidRPr="007E2863">
              <w:rPr>
                <w:i/>
                <w:iCs/>
              </w:rPr>
              <w:t>b</w:t>
            </w:r>
            <w:r w:rsidR="00DE58DF" w:rsidRPr="007E2863">
              <w:t xml:space="preserve"> </w:t>
            </w:r>
            <w:r w:rsidRPr="007E2863">
              <w:t>following first error</w:t>
            </w:r>
          </w:p>
        </w:tc>
        <w:tc>
          <w:tcPr>
            <w:tcW w:w="1167" w:type="pct"/>
          </w:tcPr>
          <w:p w14:paraId="48C8F20F" w14:textId="3184A5F3" w:rsidR="001C3104" w:rsidRPr="007E2863" w:rsidRDefault="001C3104" w:rsidP="001C3104">
            <w:pPr>
              <w:pStyle w:val="Both"/>
              <w:spacing w:before="0" w:after="0"/>
              <w:rPr>
                <w:rFonts w:cs="Arial"/>
                <w:szCs w:val="22"/>
              </w:rPr>
            </w:pPr>
            <w:r w:rsidRPr="007E2863">
              <w:rPr>
                <w:rFonts w:cs="Arial"/>
                <w:szCs w:val="22"/>
              </w:rPr>
              <w:t xml:space="preserve">Note </w:t>
            </w:r>
            <w:r w:rsidRPr="007E2863">
              <w:rPr>
                <w:rFonts w:cs="Arial"/>
                <w:noProof/>
                <w:position w:val="-22"/>
                <w:szCs w:val="22"/>
              </w:rPr>
              <w:object w:dxaOrig="1180" w:dyaOrig="580" w14:anchorId="5BF0EC82">
                <v:shape id="_x0000_i1039" type="#_x0000_t75" alt="" style="width:61.35pt;height:31.35pt;mso-width-percent:0;mso-height-percent:0;mso-width-percent:0;mso-height-percent:0" o:ole="">
                  <v:imagedata r:id="rId39" o:title=""/>
                </v:shape>
                <o:OLEObject Type="Embed" ProgID="Equation.DSMT4" ShapeID="_x0000_i1039" DrawAspect="Content" ObjectID="_1716296386" r:id="rId40"/>
              </w:object>
            </w:r>
            <w:r w:rsidR="00846717">
              <w:rPr>
                <w:rFonts w:cs="Arial"/>
                <w:noProof/>
                <w:szCs w:val="22"/>
              </w:rPr>
              <w:t xml:space="preserve"> </w:t>
            </w:r>
            <w:proofErr w:type="spellStart"/>
            <w:r w:rsidRPr="00846717">
              <w:rPr>
                <w:rFonts w:cs="Arial"/>
                <w:b/>
                <w:bCs/>
                <w:szCs w:val="22"/>
              </w:rPr>
              <w:t>oe</w:t>
            </w:r>
            <w:proofErr w:type="spellEnd"/>
            <w:r w:rsidRPr="007E2863">
              <w:rPr>
                <w:rFonts w:cs="Arial"/>
                <w:szCs w:val="22"/>
              </w:rPr>
              <w:t xml:space="preserve"> is correct</w:t>
            </w:r>
          </w:p>
          <w:p w14:paraId="5FFB05AF" w14:textId="77777777" w:rsidR="001C3104" w:rsidRPr="007E2863" w:rsidRDefault="001C3104" w:rsidP="001C3104">
            <w:pPr>
              <w:pStyle w:val="Both"/>
              <w:spacing w:before="0" w:after="0"/>
              <w:rPr>
                <w:rFonts w:cs="Arial"/>
                <w:szCs w:val="22"/>
              </w:rPr>
            </w:pPr>
          </w:p>
          <w:p w14:paraId="3C15FB6B" w14:textId="77777777" w:rsidR="001C3104" w:rsidRPr="007E2863" w:rsidRDefault="001C3104" w:rsidP="001C3104">
            <w:pPr>
              <w:pStyle w:val="Both"/>
              <w:spacing w:before="0" w:after="0"/>
              <w:rPr>
                <w:rFonts w:cs="Arial"/>
                <w:szCs w:val="22"/>
              </w:rPr>
            </w:pPr>
          </w:p>
          <w:p w14:paraId="325B007A" w14:textId="0D0405FC" w:rsidR="001C3104" w:rsidRPr="007E2863" w:rsidRDefault="001C3104" w:rsidP="001C3104">
            <w:pPr>
              <w:pStyle w:val="Both"/>
              <w:spacing w:before="0" w:after="0"/>
              <w:rPr>
                <w:rFonts w:cs="Arial"/>
                <w:szCs w:val="22"/>
              </w:rPr>
            </w:pPr>
          </w:p>
          <w:p w14:paraId="6E6647A5" w14:textId="77777777" w:rsidR="003410EF" w:rsidRPr="007E2863" w:rsidRDefault="003410EF" w:rsidP="001C3104">
            <w:pPr>
              <w:pStyle w:val="Both"/>
              <w:spacing w:before="0" w:after="0"/>
              <w:rPr>
                <w:rFonts w:cs="Arial"/>
                <w:szCs w:val="22"/>
              </w:rPr>
            </w:pPr>
          </w:p>
          <w:p w14:paraId="682E2288" w14:textId="6C2A125F" w:rsidR="001C3104" w:rsidRPr="007E2863" w:rsidRDefault="001C3104" w:rsidP="001C3104">
            <w:pPr>
              <w:pStyle w:val="Both"/>
              <w:spacing w:before="0" w:after="0"/>
              <w:rPr>
                <w:rFonts w:cs="Arial"/>
                <w:szCs w:val="22"/>
              </w:rPr>
            </w:pPr>
            <w:r w:rsidRPr="007E2863">
              <w:rPr>
                <w:rFonts w:cs="Arial"/>
                <w:szCs w:val="22"/>
              </w:rPr>
              <w:t>e.g. Following 2</w:t>
            </w:r>
            <w:r w:rsidRPr="007E2863">
              <w:rPr>
                <w:rFonts w:cs="Arial"/>
                <w:i/>
                <w:szCs w:val="22"/>
              </w:rPr>
              <w:t>b</w:t>
            </w:r>
            <w:r w:rsidRPr="007E2863">
              <w:rPr>
                <w:rFonts w:cs="Arial"/>
                <w:szCs w:val="22"/>
              </w:rPr>
              <w:t xml:space="preserve"> = </w:t>
            </w:r>
            <w:r w:rsidRPr="007E2863">
              <w:rPr>
                <w:rFonts w:cs="Arial"/>
                <w:i/>
                <w:szCs w:val="22"/>
              </w:rPr>
              <w:t>A</w:t>
            </w:r>
            <w:r w:rsidRPr="007E2863">
              <w:rPr>
                <w:rFonts w:cs="Arial"/>
                <w:szCs w:val="22"/>
              </w:rPr>
              <w:t xml:space="preserve"> – </w:t>
            </w:r>
            <w:r w:rsidR="003410EF" w:rsidRPr="007E2863">
              <w:rPr>
                <w:rFonts w:cs="Arial"/>
                <w:szCs w:val="22"/>
              </w:rPr>
              <w:t>3</w:t>
            </w:r>
            <w:r w:rsidR="003410EF" w:rsidRPr="007E2863">
              <w:rPr>
                <w:rFonts w:cs="Arial"/>
                <w:i/>
                <w:iCs/>
                <w:szCs w:val="22"/>
              </w:rPr>
              <w:t>c</w:t>
            </w:r>
          </w:p>
          <w:p w14:paraId="395A8CE7" w14:textId="19B70CC5" w:rsidR="001C3104" w:rsidRPr="007E2863" w:rsidRDefault="003410EF" w:rsidP="001C3104">
            <w:r w:rsidRPr="007E2863">
              <w:rPr>
                <w:i/>
                <w:iCs/>
              </w:rPr>
              <w:t>b</w:t>
            </w:r>
            <w:r w:rsidR="001C3104" w:rsidRPr="007E2863">
              <w:rPr>
                <w:i/>
                <w:iCs/>
              </w:rPr>
              <w:t xml:space="preserve"> </w:t>
            </w:r>
            <w:r w:rsidR="001C3104" w:rsidRPr="007E2863">
              <w:t xml:space="preserve">= </w:t>
            </w:r>
            <w:r w:rsidR="001C3104" w:rsidRPr="007E2863">
              <w:rPr>
                <w:noProof/>
                <w:position w:val="-22"/>
              </w:rPr>
              <w:object w:dxaOrig="700" w:dyaOrig="580" w14:anchorId="43497C95">
                <v:shape id="_x0000_i1040" type="#_x0000_t75" alt="" style="width:36pt;height:31.35pt;mso-width-percent:0;mso-height-percent:0;mso-width-percent:0;mso-height-percent:0" o:ole="">
                  <v:imagedata r:id="rId41" o:title=""/>
                </v:shape>
                <o:OLEObject Type="Embed" ProgID="Equation.DSMT4" ShapeID="_x0000_i1040" DrawAspect="Content" ObjectID="_1716296387" r:id="rId42"/>
              </w:object>
            </w:r>
          </w:p>
        </w:tc>
      </w:tr>
      <w:tr w:rsidR="007E2863" w:rsidRPr="007E2863" w14:paraId="64950D05" w14:textId="77777777" w:rsidTr="00A749F9">
        <w:trPr>
          <w:cantSplit/>
          <w:trHeight w:val="289"/>
        </w:trPr>
        <w:tc>
          <w:tcPr>
            <w:tcW w:w="164" w:type="pct"/>
          </w:tcPr>
          <w:p w14:paraId="0D096F78" w14:textId="223CB585" w:rsidR="001C3104" w:rsidRPr="007E2863" w:rsidRDefault="001C3104" w:rsidP="001C3104">
            <w:pPr>
              <w:rPr>
                <w:b/>
              </w:rPr>
            </w:pPr>
            <w:r w:rsidRPr="007E2863">
              <w:rPr>
                <w:b/>
              </w:rPr>
              <w:t>13</w:t>
            </w:r>
          </w:p>
        </w:tc>
        <w:tc>
          <w:tcPr>
            <w:tcW w:w="177" w:type="pct"/>
          </w:tcPr>
          <w:p w14:paraId="3E05FACD" w14:textId="77777777" w:rsidR="001C3104" w:rsidRPr="007E2863" w:rsidRDefault="001C3104" w:rsidP="001C3104">
            <w:pPr>
              <w:rPr>
                <w:b/>
              </w:rPr>
            </w:pPr>
          </w:p>
        </w:tc>
        <w:tc>
          <w:tcPr>
            <w:tcW w:w="173" w:type="pct"/>
          </w:tcPr>
          <w:p w14:paraId="06736AC2" w14:textId="77777777" w:rsidR="001C3104" w:rsidRPr="007E2863" w:rsidRDefault="001C3104" w:rsidP="001C3104">
            <w:pPr>
              <w:rPr>
                <w:b/>
              </w:rPr>
            </w:pPr>
          </w:p>
        </w:tc>
        <w:tc>
          <w:tcPr>
            <w:tcW w:w="1857" w:type="pct"/>
          </w:tcPr>
          <w:p w14:paraId="14D3579E" w14:textId="24867B74" w:rsidR="001C3104" w:rsidRPr="007E2863" w:rsidRDefault="001C3104" w:rsidP="001C3104">
            <w:pPr>
              <w:pStyle w:val="Both"/>
              <w:spacing w:before="0" w:after="0"/>
              <w:rPr>
                <w:rFonts w:cs="Arial"/>
                <w:noProof/>
                <w:szCs w:val="22"/>
              </w:rPr>
            </w:pPr>
            <w:r w:rsidRPr="007E2863">
              <w:rPr>
                <w:rFonts w:cs="Arial"/>
                <w:szCs w:val="22"/>
              </w:rPr>
              <w:t>10 with correct working</w:t>
            </w:r>
          </w:p>
        </w:tc>
        <w:tc>
          <w:tcPr>
            <w:tcW w:w="352" w:type="pct"/>
          </w:tcPr>
          <w:p w14:paraId="0AD4F249" w14:textId="1080E605" w:rsidR="001C3104" w:rsidRPr="007E2863" w:rsidRDefault="001C3104" w:rsidP="001C3104">
            <w:pPr>
              <w:pStyle w:val="Both"/>
              <w:spacing w:before="0" w:after="0"/>
              <w:jc w:val="center"/>
              <w:rPr>
                <w:rFonts w:cs="Arial"/>
                <w:b/>
                <w:szCs w:val="22"/>
              </w:rPr>
            </w:pPr>
            <w:r w:rsidRPr="007E2863">
              <w:rPr>
                <w:rFonts w:cs="Arial"/>
                <w:b/>
                <w:szCs w:val="22"/>
              </w:rPr>
              <w:t>5</w:t>
            </w:r>
          </w:p>
        </w:tc>
        <w:tc>
          <w:tcPr>
            <w:tcW w:w="1110" w:type="pct"/>
          </w:tcPr>
          <w:p w14:paraId="5BBB5912" w14:textId="7FF098AE" w:rsidR="001C3104" w:rsidRPr="007E2863" w:rsidRDefault="001C3104" w:rsidP="00601BFD">
            <w:pPr>
              <w:pStyle w:val="Both"/>
              <w:spacing w:before="0" w:after="0"/>
              <w:rPr>
                <w:rFonts w:cs="Arial"/>
                <w:szCs w:val="22"/>
              </w:rPr>
            </w:pPr>
            <w:r w:rsidRPr="007E2863">
              <w:rPr>
                <w:rFonts w:cs="Arial"/>
                <w:b/>
                <w:szCs w:val="22"/>
              </w:rPr>
              <w:t>B1</w:t>
            </w:r>
            <w:r w:rsidRPr="007E2863">
              <w:rPr>
                <w:rFonts w:cs="Arial"/>
                <w:szCs w:val="22"/>
              </w:rPr>
              <w:t xml:space="preserve"> for </w:t>
            </w:r>
            <w:r w:rsidR="003410EF" w:rsidRPr="007E2863">
              <w:rPr>
                <w:rFonts w:cs="Arial"/>
                <w:szCs w:val="22"/>
              </w:rPr>
              <w:t>40</w:t>
            </w:r>
            <w:r w:rsidRPr="007E2863">
              <w:rPr>
                <w:rFonts w:cs="Arial"/>
                <w:szCs w:val="22"/>
              </w:rPr>
              <w:t>00</w:t>
            </w:r>
            <w:r w:rsidRPr="007E2863">
              <w:rPr>
                <w:rFonts w:cs="Arial"/>
                <w:sz w:val="12"/>
                <w:szCs w:val="12"/>
              </w:rPr>
              <w:t xml:space="preserve"> </w:t>
            </w:r>
            <w:r w:rsidRPr="007E2863">
              <w:rPr>
                <w:rFonts w:cs="Arial"/>
                <w:szCs w:val="22"/>
              </w:rPr>
              <w:t>[cm] or [0].</w:t>
            </w:r>
            <w:r w:rsidR="003410EF" w:rsidRPr="007E2863">
              <w:rPr>
                <w:rFonts w:cs="Arial"/>
                <w:szCs w:val="22"/>
              </w:rPr>
              <w:t>7</w:t>
            </w:r>
            <w:r w:rsidRPr="007E2863">
              <w:rPr>
                <w:rFonts w:cs="Arial"/>
                <w:szCs w:val="22"/>
              </w:rPr>
              <w:t>[0]</w:t>
            </w:r>
            <w:r w:rsidRPr="007E2863">
              <w:rPr>
                <w:rFonts w:cs="Arial"/>
                <w:sz w:val="12"/>
                <w:szCs w:val="12"/>
              </w:rPr>
              <w:t xml:space="preserve"> </w:t>
            </w:r>
            <w:r w:rsidRPr="007E2863">
              <w:rPr>
                <w:rFonts w:cs="Arial"/>
                <w:szCs w:val="22"/>
              </w:rPr>
              <w:t>[m]</w:t>
            </w:r>
          </w:p>
          <w:p w14:paraId="3D54F5AF" w14:textId="77777777" w:rsidR="001C3104" w:rsidRPr="007E2863" w:rsidRDefault="001C3104" w:rsidP="001C3104">
            <w:pPr>
              <w:pStyle w:val="Both"/>
              <w:spacing w:before="0" w:after="0"/>
              <w:ind w:left="367" w:hanging="367"/>
              <w:rPr>
                <w:rFonts w:cs="Arial"/>
                <w:szCs w:val="22"/>
              </w:rPr>
            </w:pPr>
          </w:p>
          <w:p w14:paraId="7F6214DC" w14:textId="77777777" w:rsidR="001C3104" w:rsidRPr="0056541C" w:rsidRDefault="001C3104" w:rsidP="001C3104">
            <w:pPr>
              <w:pStyle w:val="Both"/>
              <w:spacing w:before="0" w:after="0"/>
              <w:ind w:left="367" w:hanging="367"/>
              <w:rPr>
                <w:rFonts w:cs="Arial"/>
                <w:sz w:val="24"/>
                <w:szCs w:val="24"/>
              </w:rPr>
            </w:pPr>
          </w:p>
          <w:p w14:paraId="25A55172" w14:textId="25D68359" w:rsidR="001C3104" w:rsidRPr="007E2863" w:rsidRDefault="001C3104" w:rsidP="00601BFD">
            <w:pPr>
              <w:pStyle w:val="Both"/>
              <w:spacing w:before="0" w:after="0"/>
              <w:rPr>
                <w:rFonts w:cs="Arial"/>
                <w:szCs w:val="22"/>
              </w:rPr>
            </w:pPr>
            <w:r w:rsidRPr="007E2863">
              <w:rPr>
                <w:rFonts w:cs="Arial"/>
                <w:b/>
                <w:szCs w:val="22"/>
              </w:rPr>
              <w:t>M1</w:t>
            </w:r>
            <w:r w:rsidRPr="007E2863">
              <w:rPr>
                <w:rFonts w:cs="Arial"/>
                <w:szCs w:val="22"/>
              </w:rPr>
              <w:t xml:space="preserve"> for </w:t>
            </w:r>
            <w:r w:rsidR="00846717" w:rsidRPr="007E2863">
              <w:rPr>
                <w:rFonts w:cs="Arial"/>
                <w:noProof/>
                <w:position w:val="-30"/>
                <w:szCs w:val="22"/>
              </w:rPr>
              <w:object w:dxaOrig="680" w:dyaOrig="680" w14:anchorId="26CA6F06">
                <v:shape id="_x0000_i1041" type="#_x0000_t75" alt="" style="width:36pt;height:36pt" o:ole="">
                  <v:imagedata r:id="rId43" o:title=""/>
                </v:shape>
                <o:OLEObject Type="Embed" ProgID="Equation.DSMT4" ShapeID="_x0000_i1041" DrawAspect="Content" ObjectID="_1716296388" r:id="rId44"/>
              </w:object>
            </w:r>
            <w:r w:rsidRPr="007E2863">
              <w:rPr>
                <w:rFonts w:cs="Arial"/>
                <w:szCs w:val="22"/>
              </w:rPr>
              <w:t xml:space="preserve"> </w:t>
            </w:r>
            <w:proofErr w:type="spellStart"/>
            <w:r w:rsidRPr="00846717">
              <w:rPr>
                <w:rFonts w:cs="Arial"/>
                <w:b/>
                <w:bCs/>
                <w:szCs w:val="22"/>
              </w:rPr>
              <w:t>soi</w:t>
            </w:r>
            <w:proofErr w:type="spellEnd"/>
            <w:r w:rsidRPr="007E2863">
              <w:rPr>
                <w:rFonts w:cs="Arial"/>
                <w:szCs w:val="22"/>
              </w:rPr>
              <w:t xml:space="preserve"> 57.1(…) </w:t>
            </w:r>
          </w:p>
          <w:p w14:paraId="523252F6" w14:textId="778814A3" w:rsidR="001C3104" w:rsidRPr="007E2863" w:rsidRDefault="0056541C" w:rsidP="001C3104">
            <w:pPr>
              <w:pStyle w:val="Both"/>
              <w:spacing w:before="0" w:after="0"/>
              <w:ind w:left="367" w:hanging="367"/>
              <w:rPr>
                <w:rFonts w:cs="Arial"/>
                <w:szCs w:val="22"/>
              </w:rPr>
            </w:pPr>
            <w:r>
              <w:rPr>
                <w:rFonts w:cs="Arial"/>
                <w:noProof/>
                <w:szCs w:val="22"/>
              </w:rPr>
              <w:t xml:space="preserve">or </w:t>
            </w:r>
            <w:r w:rsidR="001C3104" w:rsidRPr="007E2863">
              <w:rPr>
                <w:rFonts w:cs="Arial"/>
                <w:noProof/>
                <w:position w:val="-24"/>
                <w:szCs w:val="22"/>
              </w:rPr>
              <w:object w:dxaOrig="660" w:dyaOrig="620" w14:anchorId="30F25533">
                <v:shape id="_x0000_i1042" type="#_x0000_t75" alt="" style="width:36pt;height:31.35pt;mso-width-percent:0;mso-height-percent:0;mso-width-percent:0;mso-height-percent:0" o:ole="">
                  <v:imagedata r:id="rId45" o:title=""/>
                </v:shape>
                <o:OLEObject Type="Embed" ProgID="Equation.DSMT4" ShapeID="_x0000_i1042" DrawAspect="Content" ObjectID="_1716296389" r:id="rId46"/>
              </w:object>
            </w:r>
            <w:r w:rsidR="003410EF" w:rsidRPr="007E2863">
              <w:rPr>
                <w:rFonts w:cs="Arial"/>
                <w:noProof/>
                <w:szCs w:val="22"/>
              </w:rPr>
              <w:t xml:space="preserve"> </w:t>
            </w:r>
            <w:r w:rsidR="003410EF" w:rsidRPr="00846717">
              <w:rPr>
                <w:rFonts w:cs="Arial"/>
                <w:b/>
                <w:bCs/>
                <w:noProof/>
                <w:szCs w:val="22"/>
              </w:rPr>
              <w:t>oe</w:t>
            </w:r>
          </w:p>
          <w:p w14:paraId="6FA58B52" w14:textId="77777777" w:rsidR="001C3104" w:rsidRPr="007E2863" w:rsidRDefault="001C3104" w:rsidP="001C3104">
            <w:pPr>
              <w:pStyle w:val="Both"/>
              <w:spacing w:before="0" w:after="0"/>
              <w:rPr>
                <w:rFonts w:cs="Arial"/>
                <w:szCs w:val="22"/>
              </w:rPr>
            </w:pPr>
          </w:p>
          <w:p w14:paraId="3CDEAE78" w14:textId="5E6406C4" w:rsidR="001C3104" w:rsidRPr="007E2863" w:rsidRDefault="001C3104" w:rsidP="00601BFD">
            <w:pPr>
              <w:pStyle w:val="Both"/>
              <w:spacing w:before="0" w:after="0"/>
              <w:rPr>
                <w:rFonts w:cs="Arial"/>
                <w:szCs w:val="22"/>
              </w:rPr>
            </w:pPr>
            <w:r w:rsidRPr="007E2863">
              <w:rPr>
                <w:rFonts w:cs="Arial"/>
                <w:b/>
                <w:szCs w:val="22"/>
              </w:rPr>
              <w:t>M1</w:t>
            </w:r>
            <w:r w:rsidRPr="007E2863">
              <w:rPr>
                <w:rFonts w:cs="Arial"/>
                <w:szCs w:val="22"/>
              </w:rPr>
              <w:t xml:space="preserve"> for </w:t>
            </w:r>
            <w:r w:rsidRPr="007E2863">
              <w:rPr>
                <w:rFonts w:cs="Arial"/>
                <w:i/>
                <w:szCs w:val="22"/>
              </w:rPr>
              <w:t>their</w:t>
            </w:r>
            <w:r w:rsidRPr="007E2863">
              <w:rPr>
                <w:rFonts w:cs="Arial"/>
                <w:szCs w:val="22"/>
              </w:rPr>
              <w:t xml:space="preserve"> 57.1… truncated </w:t>
            </w:r>
            <w:r w:rsidRPr="00846717">
              <w:rPr>
                <w:rFonts w:cs="Arial"/>
                <w:b/>
                <w:bCs/>
                <w:szCs w:val="22"/>
              </w:rPr>
              <w:t>soi</w:t>
            </w:r>
            <w:r w:rsidRPr="00846717">
              <w:rPr>
                <w:rFonts w:cs="Arial"/>
                <w:szCs w:val="22"/>
              </w:rPr>
              <w:t xml:space="preserve"> </w:t>
            </w:r>
            <w:r w:rsidR="003410EF" w:rsidRPr="007E2863">
              <w:rPr>
                <w:rFonts w:cs="Arial"/>
                <w:szCs w:val="22"/>
              </w:rPr>
              <w:t>57</w:t>
            </w:r>
          </w:p>
          <w:p w14:paraId="45D7F7CD" w14:textId="43DA3219" w:rsidR="001C3104" w:rsidRPr="007E2863" w:rsidRDefault="001C3104" w:rsidP="00601BFD">
            <w:pPr>
              <w:pStyle w:val="Both"/>
              <w:spacing w:before="0" w:after="0"/>
              <w:rPr>
                <w:rFonts w:cs="Arial"/>
                <w:szCs w:val="22"/>
              </w:rPr>
            </w:pPr>
            <w:r w:rsidRPr="007E2863">
              <w:rPr>
                <w:rFonts w:cs="Arial"/>
                <w:b/>
                <w:szCs w:val="22"/>
              </w:rPr>
              <w:t>M1</w:t>
            </w:r>
            <w:r w:rsidRPr="007E2863">
              <w:rPr>
                <w:rFonts w:cs="Arial"/>
                <w:szCs w:val="22"/>
              </w:rPr>
              <w:t xml:space="preserve"> for figs </w:t>
            </w:r>
            <w:r w:rsidR="003410EF" w:rsidRPr="007E2863">
              <w:rPr>
                <w:rFonts w:cs="Arial"/>
                <w:szCs w:val="22"/>
              </w:rPr>
              <w:t>4</w:t>
            </w:r>
            <w:r w:rsidRPr="007E2863">
              <w:rPr>
                <w:rFonts w:cs="Arial"/>
                <w:szCs w:val="22"/>
              </w:rPr>
              <w:t xml:space="preserve"> – </w:t>
            </w:r>
            <w:r w:rsidRPr="007E2863">
              <w:rPr>
                <w:rFonts w:cs="Arial"/>
                <w:i/>
                <w:szCs w:val="22"/>
              </w:rPr>
              <w:t>their</w:t>
            </w:r>
            <w:r w:rsidRPr="007E2863">
              <w:rPr>
                <w:rFonts w:cs="Arial"/>
                <w:szCs w:val="22"/>
              </w:rPr>
              <w:t xml:space="preserve"> </w:t>
            </w:r>
            <w:r w:rsidR="003410EF" w:rsidRPr="007E2863">
              <w:rPr>
                <w:rFonts w:cs="Arial"/>
                <w:szCs w:val="22"/>
              </w:rPr>
              <w:t>57</w:t>
            </w:r>
            <w:r w:rsidRPr="007E2863">
              <w:rPr>
                <w:rFonts w:cs="Arial"/>
                <w:szCs w:val="22"/>
              </w:rPr>
              <w:t xml:space="preserve"> × figs </w:t>
            </w:r>
            <w:r w:rsidR="003410EF" w:rsidRPr="007E2863">
              <w:rPr>
                <w:rFonts w:cs="Arial"/>
                <w:szCs w:val="22"/>
              </w:rPr>
              <w:t>7</w:t>
            </w:r>
          </w:p>
          <w:p w14:paraId="094A54E2" w14:textId="77777777" w:rsidR="001C3104" w:rsidRPr="007E2863" w:rsidRDefault="001C3104" w:rsidP="001C3104">
            <w:pPr>
              <w:pStyle w:val="Both"/>
              <w:spacing w:before="0" w:after="0"/>
              <w:ind w:left="367" w:hanging="367"/>
              <w:rPr>
                <w:rFonts w:cs="Arial"/>
                <w:szCs w:val="22"/>
              </w:rPr>
            </w:pPr>
          </w:p>
          <w:p w14:paraId="03A71AAD" w14:textId="0A9E0C5E" w:rsidR="001C3104" w:rsidRPr="007E2863" w:rsidRDefault="001C3104" w:rsidP="00711A18">
            <w:pPr>
              <w:pStyle w:val="Both"/>
              <w:spacing w:before="0" w:after="0"/>
              <w:rPr>
                <w:rFonts w:cs="Arial"/>
                <w:szCs w:val="22"/>
              </w:rPr>
            </w:pPr>
            <w:r w:rsidRPr="007E2863">
              <w:rPr>
                <w:rFonts w:cs="Arial"/>
                <w:szCs w:val="22"/>
              </w:rPr>
              <w:t xml:space="preserve">If </w:t>
            </w:r>
            <w:r w:rsidRPr="00846717">
              <w:rPr>
                <w:rFonts w:cs="Arial"/>
                <w:b/>
                <w:bCs/>
                <w:szCs w:val="22"/>
              </w:rPr>
              <w:t>0</w:t>
            </w:r>
            <w:r w:rsidRPr="007E2863">
              <w:rPr>
                <w:rFonts w:cs="Arial"/>
                <w:szCs w:val="22"/>
              </w:rPr>
              <w:t xml:space="preserve"> scored with no/insufficient working</w:t>
            </w:r>
          </w:p>
          <w:p w14:paraId="3CB717A5" w14:textId="3B26825D" w:rsidR="001C3104" w:rsidRPr="007E2863" w:rsidRDefault="001C3104" w:rsidP="001C3104">
            <w:pPr>
              <w:pStyle w:val="Both"/>
              <w:spacing w:before="0" w:after="0"/>
              <w:ind w:left="367" w:hanging="367"/>
              <w:rPr>
                <w:rFonts w:cs="Arial"/>
                <w:szCs w:val="22"/>
              </w:rPr>
            </w:pPr>
            <w:r w:rsidRPr="007E2863">
              <w:rPr>
                <w:rFonts w:cs="Arial"/>
                <w:b/>
                <w:bCs/>
                <w:szCs w:val="22"/>
              </w:rPr>
              <w:t>SC2</w:t>
            </w:r>
            <w:r w:rsidRPr="007E2863">
              <w:rPr>
                <w:rFonts w:cs="Arial"/>
                <w:szCs w:val="22"/>
              </w:rPr>
              <w:t xml:space="preserve"> for answer </w:t>
            </w:r>
            <w:r w:rsidR="003410EF" w:rsidRPr="007E2863">
              <w:rPr>
                <w:rFonts w:cs="Arial"/>
                <w:szCs w:val="22"/>
              </w:rPr>
              <w:t>10</w:t>
            </w:r>
          </w:p>
          <w:p w14:paraId="265FA29A" w14:textId="2AC4B9BA" w:rsidR="00CA6444" w:rsidRPr="007E2863" w:rsidRDefault="00601BFD" w:rsidP="00CA6444">
            <w:pPr>
              <w:pStyle w:val="Both"/>
              <w:spacing w:before="0" w:after="0"/>
              <w:ind w:left="367" w:hanging="367"/>
              <w:rPr>
                <w:rFonts w:cs="Arial"/>
                <w:szCs w:val="22"/>
              </w:rPr>
            </w:pPr>
            <w:r w:rsidRPr="007E2863">
              <w:rPr>
                <w:rFonts w:cs="Arial"/>
                <w:szCs w:val="22"/>
              </w:rPr>
              <w:t>O</w:t>
            </w:r>
            <w:r w:rsidR="001C3104" w:rsidRPr="007E2863">
              <w:rPr>
                <w:rFonts w:cs="Arial"/>
                <w:szCs w:val="22"/>
              </w:rPr>
              <w:t>r</w:t>
            </w:r>
            <w:r w:rsidRPr="007E2863">
              <w:rPr>
                <w:rFonts w:cs="Arial"/>
                <w:szCs w:val="22"/>
              </w:rPr>
              <w:t xml:space="preserve"> </w:t>
            </w:r>
            <w:r w:rsidR="001C3104" w:rsidRPr="007E2863">
              <w:rPr>
                <w:rFonts w:cs="Arial"/>
                <w:b/>
                <w:bCs/>
                <w:szCs w:val="22"/>
              </w:rPr>
              <w:t>SC1</w:t>
            </w:r>
            <w:r w:rsidR="001C3104" w:rsidRPr="007E2863">
              <w:rPr>
                <w:rFonts w:cs="Arial"/>
                <w:szCs w:val="22"/>
              </w:rPr>
              <w:t xml:space="preserve"> for answer 0.</w:t>
            </w:r>
            <w:r w:rsidR="003410EF" w:rsidRPr="007E2863">
              <w:rPr>
                <w:rFonts w:cs="Arial"/>
                <w:szCs w:val="22"/>
              </w:rPr>
              <w:t>1</w:t>
            </w:r>
          </w:p>
        </w:tc>
        <w:tc>
          <w:tcPr>
            <w:tcW w:w="1167" w:type="pct"/>
          </w:tcPr>
          <w:p w14:paraId="74A4AD9D" w14:textId="77777777" w:rsidR="001C3104" w:rsidRPr="007E2863" w:rsidRDefault="001C3104" w:rsidP="001C3104">
            <w:pPr>
              <w:pStyle w:val="Both"/>
              <w:spacing w:before="0" w:after="0"/>
              <w:rPr>
                <w:rFonts w:cs="Arial"/>
                <w:iCs/>
                <w:szCs w:val="22"/>
              </w:rPr>
            </w:pPr>
            <w:r w:rsidRPr="007E2863">
              <w:rPr>
                <w:rFonts w:cs="Arial"/>
                <w:iCs/>
                <w:szCs w:val="22"/>
              </w:rPr>
              <w:t xml:space="preserve">If both seen and one incorrect award </w:t>
            </w:r>
            <w:r w:rsidRPr="007E2863">
              <w:rPr>
                <w:rFonts w:cs="Arial"/>
                <w:b/>
                <w:bCs/>
                <w:iCs/>
                <w:szCs w:val="22"/>
              </w:rPr>
              <w:t>B0</w:t>
            </w:r>
          </w:p>
          <w:p w14:paraId="6CA564A8" w14:textId="77777777" w:rsidR="001C3104" w:rsidRPr="007E2863" w:rsidRDefault="001C3104" w:rsidP="001C3104">
            <w:pPr>
              <w:pStyle w:val="Both"/>
              <w:spacing w:before="0" w:after="0"/>
              <w:rPr>
                <w:rFonts w:cs="Arial"/>
                <w:iCs/>
                <w:szCs w:val="22"/>
              </w:rPr>
            </w:pPr>
            <w:r w:rsidRPr="007E2863">
              <w:rPr>
                <w:rFonts w:cs="Arial"/>
                <w:iCs/>
                <w:szCs w:val="22"/>
              </w:rPr>
              <w:t xml:space="preserve">Correct working requires all part marks </w:t>
            </w:r>
            <w:r w:rsidRPr="00846717">
              <w:rPr>
                <w:rFonts w:cs="Arial"/>
                <w:b/>
                <w:bCs/>
                <w:iCs/>
                <w:szCs w:val="22"/>
              </w:rPr>
              <w:t>soi</w:t>
            </w:r>
          </w:p>
          <w:p w14:paraId="20136E5B" w14:textId="77777777" w:rsidR="001C3104" w:rsidRPr="007E2863" w:rsidRDefault="001C3104" w:rsidP="001C3104">
            <w:pPr>
              <w:pStyle w:val="Both"/>
              <w:spacing w:before="0" w:after="0"/>
              <w:rPr>
                <w:rFonts w:cs="Arial"/>
                <w:iCs/>
                <w:szCs w:val="22"/>
              </w:rPr>
            </w:pPr>
          </w:p>
          <w:p w14:paraId="247D4D23" w14:textId="77777777" w:rsidR="001C3104" w:rsidRPr="007E2863" w:rsidRDefault="001C3104" w:rsidP="001C3104">
            <w:pPr>
              <w:pStyle w:val="Both"/>
              <w:spacing w:before="0" w:after="0"/>
              <w:rPr>
                <w:rFonts w:cs="Arial"/>
                <w:szCs w:val="22"/>
              </w:rPr>
            </w:pPr>
            <w:r w:rsidRPr="007E2863">
              <w:rPr>
                <w:rFonts w:cs="Arial"/>
                <w:szCs w:val="22"/>
              </w:rPr>
              <w:t xml:space="preserve">At least 4 repeated additions or </w:t>
            </w:r>
          </w:p>
          <w:p w14:paraId="7604F467" w14:textId="1794D4B3" w:rsidR="001C3104" w:rsidRPr="007E2863" w:rsidRDefault="001C3104" w:rsidP="001C3104">
            <w:pPr>
              <w:pStyle w:val="Both"/>
              <w:spacing w:before="0" w:after="0"/>
              <w:rPr>
                <w:rFonts w:cs="Arial"/>
                <w:szCs w:val="22"/>
              </w:rPr>
            </w:pPr>
            <w:r w:rsidRPr="007E2863">
              <w:rPr>
                <w:rFonts w:cs="Arial"/>
                <w:szCs w:val="22"/>
              </w:rPr>
              <w:t>repeated subtraction</w:t>
            </w:r>
            <w:r w:rsidR="0024011D">
              <w:rPr>
                <w:rFonts w:cs="Arial"/>
                <w:szCs w:val="22"/>
              </w:rPr>
              <w:t>s</w:t>
            </w:r>
          </w:p>
          <w:p w14:paraId="37211891" w14:textId="52E520F6" w:rsidR="001C3104" w:rsidRPr="007E2863" w:rsidRDefault="001C3104" w:rsidP="001C3104">
            <w:pPr>
              <w:pStyle w:val="Both"/>
              <w:spacing w:before="0" w:after="0"/>
              <w:rPr>
                <w:rFonts w:cs="Arial"/>
                <w:szCs w:val="22"/>
              </w:rPr>
            </w:pPr>
            <w:r w:rsidRPr="007E2863">
              <w:rPr>
                <w:rFonts w:cs="Arial"/>
                <w:szCs w:val="22"/>
              </w:rPr>
              <w:t>May have indication of continuing</w:t>
            </w:r>
          </w:p>
          <w:p w14:paraId="0BB843FA" w14:textId="77777777" w:rsidR="001C3104" w:rsidRPr="007E2863" w:rsidRDefault="001C3104" w:rsidP="001C3104">
            <w:pPr>
              <w:pStyle w:val="Both"/>
              <w:spacing w:before="0" w:after="0"/>
              <w:rPr>
                <w:rFonts w:cs="Arial"/>
                <w:szCs w:val="22"/>
              </w:rPr>
            </w:pPr>
          </w:p>
          <w:p w14:paraId="2926ECFB" w14:textId="0B489848" w:rsidR="001C3104" w:rsidRPr="007E2863" w:rsidRDefault="003410EF" w:rsidP="001C3104">
            <w:pPr>
              <w:pStyle w:val="Both"/>
              <w:spacing w:before="0" w:after="0"/>
              <w:rPr>
                <w:rFonts w:cs="Arial"/>
                <w:szCs w:val="22"/>
              </w:rPr>
            </w:pPr>
            <w:r w:rsidRPr="007E2863">
              <w:rPr>
                <w:rFonts w:cs="Arial"/>
                <w:szCs w:val="22"/>
              </w:rPr>
              <w:t>57</w:t>
            </w:r>
            <w:r w:rsidR="001C3104" w:rsidRPr="007E2863">
              <w:rPr>
                <w:rFonts w:cs="Arial"/>
                <w:szCs w:val="22"/>
              </w:rPr>
              <w:t xml:space="preserve"> implies </w:t>
            </w:r>
            <w:r w:rsidR="001C3104" w:rsidRPr="007E2863">
              <w:rPr>
                <w:rFonts w:cs="Arial"/>
                <w:b/>
                <w:bCs/>
                <w:szCs w:val="22"/>
              </w:rPr>
              <w:t>M2</w:t>
            </w:r>
            <w:r w:rsidR="001C3104" w:rsidRPr="007E2863">
              <w:rPr>
                <w:rFonts w:cs="Arial"/>
                <w:szCs w:val="22"/>
              </w:rPr>
              <w:t xml:space="preserve"> </w:t>
            </w:r>
            <w:r w:rsidR="001C3104" w:rsidRPr="007E2863">
              <w:rPr>
                <w:rFonts w:cs="Arial"/>
                <w:b/>
                <w:bCs/>
                <w:szCs w:val="22"/>
              </w:rPr>
              <w:t>B1</w:t>
            </w:r>
          </w:p>
          <w:p w14:paraId="555E2310" w14:textId="086349DC" w:rsidR="001C3104" w:rsidRPr="007E2863" w:rsidRDefault="003410EF" w:rsidP="001C3104">
            <w:pPr>
              <w:pStyle w:val="Both"/>
              <w:spacing w:before="0" w:after="0"/>
              <w:rPr>
                <w:rFonts w:cs="Arial"/>
                <w:szCs w:val="22"/>
              </w:rPr>
            </w:pPr>
            <w:r w:rsidRPr="007E2863">
              <w:rPr>
                <w:rFonts w:cs="Arial"/>
                <w:szCs w:val="22"/>
              </w:rPr>
              <w:t>4000</w:t>
            </w:r>
            <w:r w:rsidR="001C3104" w:rsidRPr="007E2863">
              <w:rPr>
                <w:rFonts w:cs="Arial"/>
                <w:szCs w:val="22"/>
              </w:rPr>
              <w:t xml:space="preserve"> – </w:t>
            </w:r>
            <w:r w:rsidRPr="007E2863">
              <w:rPr>
                <w:rFonts w:cs="Arial"/>
                <w:szCs w:val="22"/>
              </w:rPr>
              <w:t>3990</w:t>
            </w:r>
            <w:r w:rsidR="001C3104" w:rsidRPr="007E2863">
              <w:rPr>
                <w:rFonts w:cs="Arial"/>
                <w:szCs w:val="22"/>
              </w:rPr>
              <w:t xml:space="preserve"> implies </w:t>
            </w:r>
            <w:r w:rsidR="001C3104" w:rsidRPr="007E2863">
              <w:rPr>
                <w:rFonts w:cs="Arial"/>
                <w:b/>
                <w:bCs/>
                <w:szCs w:val="22"/>
              </w:rPr>
              <w:t>M3</w:t>
            </w:r>
            <w:r w:rsidR="001C3104" w:rsidRPr="007E2863">
              <w:rPr>
                <w:rFonts w:cs="Arial"/>
                <w:szCs w:val="22"/>
              </w:rPr>
              <w:t xml:space="preserve"> </w:t>
            </w:r>
            <w:r w:rsidR="001C3104" w:rsidRPr="007E2863">
              <w:rPr>
                <w:rFonts w:cs="Arial"/>
                <w:b/>
                <w:bCs/>
                <w:szCs w:val="22"/>
              </w:rPr>
              <w:t>B1</w:t>
            </w:r>
          </w:p>
          <w:p w14:paraId="3DEDBDBF" w14:textId="40EEFED4" w:rsidR="001C3104" w:rsidRPr="007E2863" w:rsidRDefault="001C3104" w:rsidP="001C3104">
            <w:r w:rsidRPr="007E2863">
              <w:t>May be (</w:t>
            </w:r>
            <w:r w:rsidRPr="007E2863">
              <w:rPr>
                <w:i/>
              </w:rPr>
              <w:t>their</w:t>
            </w:r>
            <w:r w:rsidRPr="007E2863">
              <w:t xml:space="preserve"> 57.1(</w:t>
            </w:r>
            <w:r w:rsidR="003410EF" w:rsidRPr="007E2863">
              <w:t xml:space="preserve">…) </w:t>
            </w:r>
            <w:r w:rsidRPr="007E2863">
              <w:t xml:space="preserve">– </w:t>
            </w:r>
            <w:r w:rsidR="003410EF" w:rsidRPr="007E2863">
              <w:t>57</w:t>
            </w:r>
            <w:r w:rsidRPr="007E2863">
              <w:t xml:space="preserve">) </w:t>
            </w:r>
            <w:r w:rsidRPr="007E2863">
              <w:sym w:font="Symbol" w:char="F0B4"/>
            </w:r>
            <w:r w:rsidRPr="007E2863">
              <w:t xml:space="preserve"> </w:t>
            </w:r>
            <w:r w:rsidR="003410EF" w:rsidRPr="007E2863">
              <w:t>7</w:t>
            </w:r>
            <w:r w:rsidRPr="007E2863">
              <w:t>0</w:t>
            </w:r>
          </w:p>
        </w:tc>
      </w:tr>
      <w:tr w:rsidR="007E2863" w:rsidRPr="007E2863" w14:paraId="5F37730C" w14:textId="77777777" w:rsidTr="00A749F9">
        <w:trPr>
          <w:cantSplit/>
          <w:trHeight w:val="289"/>
        </w:trPr>
        <w:tc>
          <w:tcPr>
            <w:tcW w:w="164" w:type="pct"/>
          </w:tcPr>
          <w:p w14:paraId="24CEBEA2" w14:textId="74310F3A" w:rsidR="001C3104" w:rsidRPr="007E2863" w:rsidRDefault="001C3104" w:rsidP="001C3104">
            <w:pPr>
              <w:rPr>
                <w:b/>
              </w:rPr>
            </w:pPr>
            <w:r w:rsidRPr="007E2863">
              <w:rPr>
                <w:b/>
              </w:rPr>
              <w:t>14</w:t>
            </w:r>
          </w:p>
        </w:tc>
        <w:tc>
          <w:tcPr>
            <w:tcW w:w="177" w:type="pct"/>
          </w:tcPr>
          <w:p w14:paraId="2A74111D" w14:textId="19222300" w:rsidR="001C3104" w:rsidRPr="007E2863" w:rsidRDefault="001C3104" w:rsidP="001C3104">
            <w:pPr>
              <w:rPr>
                <w:b/>
              </w:rPr>
            </w:pPr>
            <w:r w:rsidRPr="007E2863">
              <w:rPr>
                <w:b/>
              </w:rPr>
              <w:t>(a)</w:t>
            </w:r>
          </w:p>
        </w:tc>
        <w:tc>
          <w:tcPr>
            <w:tcW w:w="173" w:type="pct"/>
          </w:tcPr>
          <w:p w14:paraId="41C14B38" w14:textId="77777777" w:rsidR="001C3104" w:rsidRPr="007E2863" w:rsidRDefault="001C3104" w:rsidP="001C3104">
            <w:pPr>
              <w:rPr>
                <w:b/>
              </w:rPr>
            </w:pPr>
          </w:p>
        </w:tc>
        <w:tc>
          <w:tcPr>
            <w:tcW w:w="1857" w:type="pct"/>
          </w:tcPr>
          <w:p w14:paraId="2F6F7A56" w14:textId="4751C66F" w:rsidR="001C3104" w:rsidRPr="007E2863" w:rsidRDefault="001C3104" w:rsidP="001C3104">
            <w:pPr>
              <w:pStyle w:val="Both"/>
              <w:spacing w:before="0" w:after="0"/>
              <w:rPr>
                <w:rFonts w:cs="Arial"/>
                <w:noProof/>
                <w:szCs w:val="22"/>
              </w:rPr>
            </w:pPr>
            <w:r w:rsidRPr="007E2863">
              <w:rPr>
                <w:rFonts w:cs="Arial"/>
                <w:noProof/>
                <w:szCs w:val="22"/>
              </w:rPr>
              <w:t>82</w:t>
            </w:r>
            <w:r w:rsidR="00CA6444" w:rsidRPr="007E2863">
              <w:rPr>
                <w:rFonts w:cs="Arial"/>
                <w:noProof/>
                <w:sz w:val="12"/>
                <w:szCs w:val="12"/>
              </w:rPr>
              <w:t xml:space="preserve"> </w:t>
            </w:r>
            <w:r w:rsidRPr="007E2863">
              <w:rPr>
                <w:rFonts w:cs="Arial"/>
                <w:noProof/>
                <w:szCs w:val="22"/>
              </w:rPr>
              <w:t>100</w:t>
            </w:r>
          </w:p>
        </w:tc>
        <w:tc>
          <w:tcPr>
            <w:tcW w:w="352" w:type="pct"/>
          </w:tcPr>
          <w:p w14:paraId="62B50AA9" w14:textId="61FD6D6F" w:rsidR="001C3104" w:rsidRPr="007E2863" w:rsidRDefault="001C3104" w:rsidP="001C3104">
            <w:pPr>
              <w:pStyle w:val="Both"/>
              <w:spacing w:before="0" w:after="0"/>
              <w:jc w:val="center"/>
              <w:rPr>
                <w:rFonts w:cs="Arial"/>
                <w:b/>
                <w:szCs w:val="22"/>
              </w:rPr>
            </w:pPr>
            <w:r w:rsidRPr="007E2863">
              <w:rPr>
                <w:rFonts w:cs="Arial"/>
                <w:b/>
                <w:szCs w:val="22"/>
              </w:rPr>
              <w:t>1</w:t>
            </w:r>
          </w:p>
        </w:tc>
        <w:tc>
          <w:tcPr>
            <w:tcW w:w="1110" w:type="pct"/>
          </w:tcPr>
          <w:p w14:paraId="5666D1EE" w14:textId="77777777" w:rsidR="001C3104" w:rsidRPr="0078373E" w:rsidRDefault="001C3104" w:rsidP="001C3104">
            <w:pPr>
              <w:pStyle w:val="Default"/>
              <w:rPr>
                <w:color w:val="auto"/>
                <w:sz w:val="22"/>
                <w:szCs w:val="22"/>
              </w:rPr>
            </w:pPr>
          </w:p>
        </w:tc>
        <w:tc>
          <w:tcPr>
            <w:tcW w:w="1167" w:type="pct"/>
          </w:tcPr>
          <w:p w14:paraId="41907DD0" w14:textId="77777777" w:rsidR="001C3104" w:rsidRPr="007E2863" w:rsidRDefault="001C3104" w:rsidP="001C3104"/>
        </w:tc>
      </w:tr>
      <w:tr w:rsidR="007E2863" w:rsidRPr="007E2863" w14:paraId="57D0DA2E" w14:textId="77777777" w:rsidTr="00A749F9">
        <w:trPr>
          <w:cantSplit/>
          <w:trHeight w:val="289"/>
        </w:trPr>
        <w:tc>
          <w:tcPr>
            <w:tcW w:w="164" w:type="pct"/>
          </w:tcPr>
          <w:p w14:paraId="4FC7A3ED" w14:textId="77777777" w:rsidR="001C3104" w:rsidRPr="007E2863" w:rsidRDefault="001C3104" w:rsidP="001C3104">
            <w:pPr>
              <w:rPr>
                <w:b/>
              </w:rPr>
            </w:pPr>
          </w:p>
        </w:tc>
        <w:tc>
          <w:tcPr>
            <w:tcW w:w="177" w:type="pct"/>
          </w:tcPr>
          <w:p w14:paraId="38E88E7E" w14:textId="525C214D" w:rsidR="001C3104" w:rsidRPr="007E2863" w:rsidRDefault="001C3104" w:rsidP="001C3104">
            <w:pPr>
              <w:rPr>
                <w:b/>
              </w:rPr>
            </w:pPr>
            <w:r w:rsidRPr="007E2863">
              <w:rPr>
                <w:b/>
              </w:rPr>
              <w:t>(b)</w:t>
            </w:r>
          </w:p>
        </w:tc>
        <w:tc>
          <w:tcPr>
            <w:tcW w:w="173" w:type="pct"/>
          </w:tcPr>
          <w:p w14:paraId="4CAF57FB" w14:textId="77777777" w:rsidR="001C3104" w:rsidRPr="007E2863" w:rsidRDefault="001C3104" w:rsidP="001C3104">
            <w:pPr>
              <w:rPr>
                <w:b/>
              </w:rPr>
            </w:pPr>
          </w:p>
        </w:tc>
        <w:tc>
          <w:tcPr>
            <w:tcW w:w="1857" w:type="pct"/>
          </w:tcPr>
          <w:p w14:paraId="337668FB" w14:textId="2920966C" w:rsidR="001C3104" w:rsidRPr="007E2863" w:rsidRDefault="001C3104" w:rsidP="001C3104">
            <w:pPr>
              <w:tabs>
                <w:tab w:val="left" w:pos="454"/>
                <w:tab w:val="left" w:pos="907"/>
                <w:tab w:val="left" w:pos="1361"/>
                <w:tab w:val="left" w:pos="1814"/>
                <w:tab w:val="left" w:pos="5954"/>
                <w:tab w:val="right" w:pos="9639"/>
              </w:tabs>
              <w:rPr>
                <w:noProof/>
              </w:rPr>
            </w:pPr>
            <w:r w:rsidRPr="007E2863">
              <w:rPr>
                <w:noProof/>
              </w:rPr>
              <w:t>Geneva, Peipus, Albert, Superior, Caspi</w:t>
            </w:r>
            <w:r w:rsidR="00CA6444" w:rsidRPr="007E2863">
              <w:rPr>
                <w:noProof/>
              </w:rPr>
              <w:t>an</w:t>
            </w:r>
          </w:p>
          <w:p w14:paraId="60A62F23" w14:textId="77777777" w:rsidR="001C3104" w:rsidRPr="007E2863" w:rsidRDefault="001C3104" w:rsidP="001C3104">
            <w:pPr>
              <w:tabs>
                <w:tab w:val="left" w:pos="454"/>
                <w:tab w:val="left" w:pos="907"/>
                <w:tab w:val="left" w:pos="1361"/>
                <w:tab w:val="left" w:pos="1814"/>
                <w:tab w:val="left" w:pos="5954"/>
                <w:tab w:val="right" w:pos="9639"/>
              </w:tabs>
              <w:rPr>
                <w:noProof/>
              </w:rPr>
            </w:pPr>
            <w:r w:rsidRPr="007E2863">
              <w:rPr>
                <w:noProof/>
              </w:rPr>
              <w:t>or</w:t>
            </w:r>
          </w:p>
          <w:p w14:paraId="626B3644" w14:textId="45E41A07" w:rsidR="001C3104" w:rsidRPr="007E2863" w:rsidRDefault="001C3104" w:rsidP="001C3104">
            <w:pPr>
              <w:tabs>
                <w:tab w:val="left" w:pos="454"/>
                <w:tab w:val="left" w:pos="907"/>
                <w:tab w:val="left" w:pos="1361"/>
                <w:tab w:val="left" w:pos="1814"/>
                <w:tab w:val="left" w:pos="5954"/>
                <w:tab w:val="right" w:pos="9639"/>
              </w:tabs>
              <w:rPr>
                <w:noProof/>
              </w:rPr>
            </w:pPr>
            <w:r w:rsidRPr="007E2863">
              <w:rPr>
                <w:noProof/>
              </w:rPr>
              <w:t>581, 3560, 5300, 82</w:t>
            </w:r>
            <w:r w:rsidR="00CA6444" w:rsidRPr="007E2863">
              <w:rPr>
                <w:noProof/>
                <w:sz w:val="12"/>
                <w:szCs w:val="12"/>
              </w:rPr>
              <w:t xml:space="preserve"> </w:t>
            </w:r>
            <w:r w:rsidRPr="007E2863">
              <w:rPr>
                <w:noProof/>
              </w:rPr>
              <w:t>100, 371</w:t>
            </w:r>
            <w:r w:rsidR="0078373E" w:rsidRPr="0078373E">
              <w:rPr>
                <w:noProof/>
                <w:sz w:val="12"/>
                <w:szCs w:val="12"/>
              </w:rPr>
              <w:t xml:space="preserve"> </w:t>
            </w:r>
            <w:r w:rsidRPr="007E2863">
              <w:rPr>
                <w:noProof/>
              </w:rPr>
              <w:t>00</w:t>
            </w:r>
            <w:r w:rsidR="0078373E">
              <w:rPr>
                <w:noProof/>
              </w:rPr>
              <w:t>0</w:t>
            </w:r>
          </w:p>
          <w:p w14:paraId="7DCF1AB6" w14:textId="76522E01" w:rsidR="001C3104" w:rsidRPr="007E2863" w:rsidRDefault="001C3104" w:rsidP="001C3104">
            <w:pPr>
              <w:tabs>
                <w:tab w:val="left" w:pos="454"/>
                <w:tab w:val="left" w:pos="907"/>
                <w:tab w:val="left" w:pos="1361"/>
                <w:tab w:val="left" w:pos="1814"/>
                <w:tab w:val="left" w:pos="5954"/>
                <w:tab w:val="right" w:pos="9639"/>
              </w:tabs>
              <w:rPr>
                <w:noProof/>
              </w:rPr>
            </w:pPr>
            <w:r w:rsidRPr="00E97EF2">
              <w:rPr>
                <w:b/>
                <w:bCs/>
                <w:noProof/>
              </w:rPr>
              <w:t>oe</w:t>
            </w:r>
            <w:r w:rsidRPr="007E2863">
              <w:rPr>
                <w:noProof/>
              </w:rPr>
              <w:t xml:space="preserve"> in standard form</w:t>
            </w:r>
          </w:p>
        </w:tc>
        <w:tc>
          <w:tcPr>
            <w:tcW w:w="352" w:type="pct"/>
          </w:tcPr>
          <w:p w14:paraId="0D40B2DA" w14:textId="1968BBBC" w:rsidR="001C3104" w:rsidRPr="007E2863" w:rsidRDefault="001C3104" w:rsidP="001C3104">
            <w:pPr>
              <w:pStyle w:val="Both"/>
              <w:spacing w:before="0" w:after="0"/>
              <w:jc w:val="center"/>
              <w:rPr>
                <w:rFonts w:cs="Arial"/>
                <w:b/>
                <w:szCs w:val="22"/>
              </w:rPr>
            </w:pPr>
            <w:r w:rsidRPr="007E2863">
              <w:rPr>
                <w:rFonts w:cs="Arial"/>
                <w:b/>
                <w:szCs w:val="22"/>
              </w:rPr>
              <w:t>2</w:t>
            </w:r>
          </w:p>
        </w:tc>
        <w:tc>
          <w:tcPr>
            <w:tcW w:w="1110" w:type="pct"/>
          </w:tcPr>
          <w:p w14:paraId="3BA7CED4" w14:textId="3BDA7C5D" w:rsidR="00D02973" w:rsidRPr="007E2863" w:rsidRDefault="001C3104" w:rsidP="001C3104">
            <w:pPr>
              <w:pStyle w:val="Default"/>
              <w:rPr>
                <w:color w:val="auto"/>
                <w:sz w:val="22"/>
                <w:szCs w:val="22"/>
              </w:rPr>
            </w:pPr>
            <w:r w:rsidRPr="007E2863">
              <w:rPr>
                <w:b/>
                <w:color w:val="auto"/>
                <w:sz w:val="22"/>
                <w:szCs w:val="22"/>
              </w:rPr>
              <w:t>B1</w:t>
            </w:r>
            <w:r w:rsidRPr="007E2863">
              <w:rPr>
                <w:bCs/>
                <w:color w:val="auto"/>
                <w:sz w:val="22"/>
                <w:szCs w:val="22"/>
              </w:rPr>
              <w:t xml:space="preserve"> </w:t>
            </w:r>
            <w:r w:rsidRPr="007E2863">
              <w:rPr>
                <w:color w:val="auto"/>
                <w:sz w:val="22"/>
                <w:szCs w:val="22"/>
              </w:rPr>
              <w:t>for Geneva as smallest or Caspian as largest</w:t>
            </w:r>
          </w:p>
          <w:p w14:paraId="061A1D0E" w14:textId="4B54E807" w:rsidR="00D02973" w:rsidRPr="007E2863" w:rsidRDefault="001C3104" w:rsidP="001C3104">
            <w:pPr>
              <w:pStyle w:val="Default"/>
              <w:rPr>
                <w:color w:val="auto"/>
                <w:sz w:val="22"/>
                <w:szCs w:val="22"/>
              </w:rPr>
            </w:pPr>
            <w:r w:rsidRPr="007E2863">
              <w:rPr>
                <w:color w:val="auto"/>
                <w:sz w:val="22"/>
                <w:szCs w:val="22"/>
              </w:rPr>
              <w:t>or all in correct reverse order</w:t>
            </w:r>
          </w:p>
        </w:tc>
        <w:tc>
          <w:tcPr>
            <w:tcW w:w="1167" w:type="pct"/>
          </w:tcPr>
          <w:p w14:paraId="54F14D65" w14:textId="77777777" w:rsidR="001C3104" w:rsidRPr="007E2863" w:rsidRDefault="001C3104" w:rsidP="001C3104"/>
          <w:p w14:paraId="4832EF16" w14:textId="77777777" w:rsidR="001C3104" w:rsidRPr="007E2863" w:rsidRDefault="001C3104" w:rsidP="001C3104"/>
          <w:p w14:paraId="650AFF33" w14:textId="77777777" w:rsidR="001C3104" w:rsidRPr="007E2863" w:rsidRDefault="001C3104" w:rsidP="001C3104"/>
          <w:p w14:paraId="32D95CFB" w14:textId="35E2128E" w:rsidR="001C3104" w:rsidRPr="007E2863" w:rsidRDefault="001C3104" w:rsidP="001C3104">
            <w:r w:rsidRPr="007E2863">
              <w:t xml:space="preserve">5.81 </w:t>
            </w:r>
            <w:r w:rsidRPr="007E2863">
              <w:rPr>
                <w:bCs/>
              </w:rPr>
              <w:t>×</w:t>
            </w:r>
            <w:r w:rsidRPr="007E2863">
              <w:t xml:space="preserve"> 10</w:t>
            </w:r>
            <w:r w:rsidRPr="007E2863">
              <w:rPr>
                <w:vertAlign w:val="superscript"/>
              </w:rPr>
              <w:t>2</w:t>
            </w:r>
            <w:r w:rsidRPr="007E2863">
              <w:t xml:space="preserve">, 3.56 </w:t>
            </w:r>
            <w:r w:rsidRPr="007E2863">
              <w:rPr>
                <w:bCs/>
              </w:rPr>
              <w:t>×</w:t>
            </w:r>
            <w:r w:rsidRPr="007E2863">
              <w:t xml:space="preserve"> 10</w:t>
            </w:r>
            <w:r w:rsidRPr="007E2863">
              <w:rPr>
                <w:vertAlign w:val="superscript"/>
              </w:rPr>
              <w:t>3</w:t>
            </w:r>
            <w:r w:rsidRPr="007E2863">
              <w:t xml:space="preserve">, 5.30 </w:t>
            </w:r>
            <w:r w:rsidRPr="007E2863">
              <w:rPr>
                <w:bCs/>
              </w:rPr>
              <w:t>×</w:t>
            </w:r>
            <w:r w:rsidRPr="007E2863">
              <w:t xml:space="preserve"> 10</w:t>
            </w:r>
            <w:r w:rsidRPr="007E2863">
              <w:rPr>
                <w:vertAlign w:val="superscript"/>
              </w:rPr>
              <w:t>3</w:t>
            </w:r>
            <w:r w:rsidRPr="007E2863">
              <w:t xml:space="preserve">, 8.21 </w:t>
            </w:r>
            <w:r w:rsidRPr="007E2863">
              <w:rPr>
                <w:bCs/>
              </w:rPr>
              <w:t>×</w:t>
            </w:r>
            <w:r w:rsidRPr="007E2863">
              <w:t xml:space="preserve"> 10</w:t>
            </w:r>
            <w:r w:rsidRPr="007E2863">
              <w:rPr>
                <w:vertAlign w:val="superscript"/>
              </w:rPr>
              <w:t>4</w:t>
            </w:r>
            <w:r w:rsidRPr="007E2863">
              <w:t xml:space="preserve">, 3.71 </w:t>
            </w:r>
            <w:r w:rsidRPr="007E2863">
              <w:rPr>
                <w:bCs/>
              </w:rPr>
              <w:t>×</w:t>
            </w:r>
            <w:r w:rsidRPr="007E2863">
              <w:t xml:space="preserve"> 10</w:t>
            </w:r>
            <w:r w:rsidRPr="007E2863">
              <w:rPr>
                <w:vertAlign w:val="superscript"/>
              </w:rPr>
              <w:t xml:space="preserve">5 </w:t>
            </w:r>
            <w:r w:rsidRPr="007E2863">
              <w:t>condoning superfluous zeros and slip in index</w:t>
            </w:r>
          </w:p>
        </w:tc>
      </w:tr>
      <w:tr w:rsidR="007E2863" w:rsidRPr="007E2863" w14:paraId="72CD0327" w14:textId="77777777" w:rsidTr="00A749F9">
        <w:trPr>
          <w:cantSplit/>
          <w:trHeight w:val="289"/>
        </w:trPr>
        <w:tc>
          <w:tcPr>
            <w:tcW w:w="164" w:type="pct"/>
          </w:tcPr>
          <w:p w14:paraId="46F72956" w14:textId="77777777" w:rsidR="001C3104" w:rsidRPr="007E2863" w:rsidRDefault="001C3104" w:rsidP="001C3104">
            <w:pPr>
              <w:rPr>
                <w:b/>
              </w:rPr>
            </w:pPr>
          </w:p>
        </w:tc>
        <w:tc>
          <w:tcPr>
            <w:tcW w:w="177" w:type="pct"/>
          </w:tcPr>
          <w:p w14:paraId="12F9AD2C" w14:textId="327355D2" w:rsidR="001C3104" w:rsidRPr="007E2863" w:rsidRDefault="001C3104" w:rsidP="001C3104">
            <w:pPr>
              <w:rPr>
                <w:b/>
              </w:rPr>
            </w:pPr>
            <w:r w:rsidRPr="007E2863">
              <w:rPr>
                <w:b/>
              </w:rPr>
              <w:t>(c)</w:t>
            </w:r>
          </w:p>
        </w:tc>
        <w:tc>
          <w:tcPr>
            <w:tcW w:w="173" w:type="pct"/>
          </w:tcPr>
          <w:p w14:paraId="0F753E2A" w14:textId="77777777" w:rsidR="001C3104" w:rsidRPr="007E2863" w:rsidRDefault="001C3104" w:rsidP="001C3104">
            <w:pPr>
              <w:rPr>
                <w:b/>
              </w:rPr>
            </w:pPr>
          </w:p>
        </w:tc>
        <w:tc>
          <w:tcPr>
            <w:tcW w:w="1857" w:type="pct"/>
          </w:tcPr>
          <w:p w14:paraId="1FDE882F" w14:textId="73D3C346" w:rsidR="001C3104" w:rsidRPr="007E2863" w:rsidRDefault="001C3104" w:rsidP="00063455">
            <w:pPr>
              <w:tabs>
                <w:tab w:val="left" w:pos="454"/>
                <w:tab w:val="left" w:pos="907"/>
                <w:tab w:val="left" w:pos="1361"/>
                <w:tab w:val="left" w:pos="1814"/>
                <w:tab w:val="left" w:pos="5954"/>
                <w:tab w:val="right" w:pos="9639"/>
              </w:tabs>
              <w:rPr>
                <w:noProof/>
              </w:rPr>
            </w:pPr>
            <w:r w:rsidRPr="007E2863">
              <w:rPr>
                <w:noProof/>
              </w:rPr>
              <w:t>4.7 × 10</w:t>
            </w:r>
            <w:r w:rsidRPr="007E2863">
              <w:rPr>
                <w:noProof/>
                <w:vertAlign w:val="superscript"/>
              </w:rPr>
              <w:t>3</w:t>
            </w:r>
            <w:r w:rsidRPr="007E2863">
              <w:rPr>
                <w:noProof/>
              </w:rPr>
              <w:t xml:space="preserve"> </w:t>
            </w:r>
            <w:r w:rsidRPr="00E97EF2">
              <w:rPr>
                <w:b/>
                <w:bCs/>
                <w:noProof/>
              </w:rPr>
              <w:t>nfww</w:t>
            </w:r>
            <w:r w:rsidRPr="007E2863">
              <w:rPr>
                <w:noProof/>
              </w:rPr>
              <w:t xml:space="preserve"> </w:t>
            </w:r>
            <w:r w:rsidRPr="00E97EF2">
              <w:rPr>
                <w:b/>
                <w:bCs/>
                <w:noProof/>
              </w:rPr>
              <w:t>isw</w:t>
            </w:r>
          </w:p>
        </w:tc>
        <w:tc>
          <w:tcPr>
            <w:tcW w:w="352" w:type="pct"/>
          </w:tcPr>
          <w:p w14:paraId="371B2C05" w14:textId="38F469B3" w:rsidR="001C3104" w:rsidRPr="007E2863" w:rsidRDefault="001C3104" w:rsidP="001C3104">
            <w:pPr>
              <w:pStyle w:val="Both"/>
              <w:spacing w:before="0" w:after="0"/>
              <w:jc w:val="center"/>
              <w:rPr>
                <w:rFonts w:cs="Arial"/>
                <w:b/>
                <w:szCs w:val="22"/>
              </w:rPr>
            </w:pPr>
            <w:r w:rsidRPr="007E2863">
              <w:rPr>
                <w:rFonts w:cs="Arial"/>
                <w:b/>
                <w:szCs w:val="22"/>
              </w:rPr>
              <w:t>4</w:t>
            </w:r>
          </w:p>
        </w:tc>
        <w:tc>
          <w:tcPr>
            <w:tcW w:w="1110" w:type="pct"/>
          </w:tcPr>
          <w:p w14:paraId="1387C907" w14:textId="603E7E2F" w:rsidR="001C3104" w:rsidRPr="007E2863" w:rsidRDefault="001C3104" w:rsidP="001C3104">
            <w:pPr>
              <w:tabs>
                <w:tab w:val="left" w:pos="567"/>
                <w:tab w:val="left" w:pos="1134"/>
                <w:tab w:val="right" w:leader="dot" w:pos="9923"/>
              </w:tabs>
              <w:spacing w:line="280" w:lineRule="exact"/>
              <w:ind w:right="57"/>
            </w:pPr>
            <w:r w:rsidRPr="007E2863">
              <w:rPr>
                <w:b/>
              </w:rPr>
              <w:t>B3</w:t>
            </w:r>
            <w:r w:rsidRPr="007E2863">
              <w:t xml:space="preserve"> for </w:t>
            </w:r>
            <w:r w:rsidR="003410EF" w:rsidRPr="007E2863">
              <w:t>4700</w:t>
            </w:r>
            <w:r w:rsidRPr="007E2863">
              <w:t xml:space="preserve"> </w:t>
            </w:r>
            <w:proofErr w:type="spellStart"/>
            <w:r w:rsidRPr="00E97EF2">
              <w:rPr>
                <w:b/>
                <w:bCs/>
              </w:rPr>
              <w:t>oe</w:t>
            </w:r>
            <w:proofErr w:type="spellEnd"/>
            <w:r w:rsidRPr="007E2863">
              <w:t xml:space="preserve"> or </w:t>
            </w:r>
            <w:r w:rsidR="003410EF" w:rsidRPr="007E2863">
              <w:t>4.7</w:t>
            </w:r>
            <w:r w:rsidRPr="007E2863">
              <w:t>[...] × 10</w:t>
            </w:r>
            <w:r w:rsidR="003410EF" w:rsidRPr="007E2863">
              <w:rPr>
                <w:vertAlign w:val="superscript"/>
              </w:rPr>
              <w:t>3</w:t>
            </w:r>
          </w:p>
          <w:p w14:paraId="4BAD2B84" w14:textId="77777777" w:rsidR="00063455" w:rsidRPr="007E2863" w:rsidRDefault="00063455" w:rsidP="001C3104">
            <w:pPr>
              <w:tabs>
                <w:tab w:val="left" w:pos="567"/>
                <w:tab w:val="left" w:pos="1134"/>
                <w:tab w:val="right" w:leader="dot" w:pos="9923"/>
              </w:tabs>
              <w:spacing w:line="280" w:lineRule="exact"/>
              <w:ind w:right="57"/>
            </w:pPr>
          </w:p>
          <w:p w14:paraId="07966B16" w14:textId="0D2B2844" w:rsidR="001C3104" w:rsidRPr="0078373E" w:rsidRDefault="00063455" w:rsidP="001C3104">
            <w:pPr>
              <w:tabs>
                <w:tab w:val="left" w:pos="567"/>
                <w:tab w:val="left" w:pos="1134"/>
                <w:tab w:val="right" w:leader="dot" w:pos="9923"/>
              </w:tabs>
              <w:spacing w:line="280" w:lineRule="exact"/>
              <w:ind w:right="57"/>
              <w:rPr>
                <w:bCs/>
              </w:rPr>
            </w:pPr>
            <w:r w:rsidRPr="007E2863">
              <w:t>O</w:t>
            </w:r>
            <w:r w:rsidR="001C3104" w:rsidRPr="007E2863">
              <w:t>r</w:t>
            </w:r>
            <w:r w:rsidRPr="007E2863">
              <w:t xml:space="preserve"> </w:t>
            </w:r>
            <w:r w:rsidR="001C3104" w:rsidRPr="007E2863">
              <w:rPr>
                <w:b/>
              </w:rPr>
              <w:t>B2</w:t>
            </w:r>
            <w:r w:rsidR="001C3104" w:rsidRPr="007E2863">
              <w:rPr>
                <w:bCs/>
              </w:rPr>
              <w:t xml:space="preserve"> </w:t>
            </w:r>
            <w:r w:rsidR="001C3104" w:rsidRPr="007E2863">
              <w:t xml:space="preserve">for 4719 </w:t>
            </w:r>
            <w:proofErr w:type="spellStart"/>
            <w:r w:rsidR="001C3104" w:rsidRPr="00846717">
              <w:rPr>
                <w:b/>
                <w:bCs/>
              </w:rPr>
              <w:t>oe</w:t>
            </w:r>
            <w:proofErr w:type="spellEnd"/>
          </w:p>
          <w:p w14:paraId="3BFAAF5A" w14:textId="77777777" w:rsidR="00063455" w:rsidRPr="007E2863" w:rsidRDefault="00063455" w:rsidP="001C3104">
            <w:pPr>
              <w:tabs>
                <w:tab w:val="left" w:pos="567"/>
                <w:tab w:val="left" w:pos="1134"/>
                <w:tab w:val="right" w:leader="dot" w:pos="9923"/>
              </w:tabs>
              <w:spacing w:line="280" w:lineRule="exact"/>
              <w:ind w:right="57"/>
            </w:pPr>
          </w:p>
          <w:p w14:paraId="53F97091" w14:textId="2FEFC263" w:rsidR="001C3104" w:rsidRPr="007E2863" w:rsidRDefault="00063455" w:rsidP="00063455">
            <w:pPr>
              <w:tabs>
                <w:tab w:val="left" w:pos="567"/>
                <w:tab w:val="left" w:pos="1134"/>
                <w:tab w:val="right" w:leader="dot" w:pos="9923"/>
              </w:tabs>
              <w:spacing w:line="280" w:lineRule="exact"/>
              <w:ind w:right="57"/>
            </w:pPr>
            <w:r w:rsidRPr="007E2863">
              <w:t>O</w:t>
            </w:r>
            <w:r w:rsidR="001C3104" w:rsidRPr="007E2863">
              <w:t>r</w:t>
            </w:r>
            <w:r w:rsidRPr="007E2863">
              <w:t xml:space="preserve"> </w:t>
            </w:r>
            <w:r w:rsidR="001C3104" w:rsidRPr="007E2863">
              <w:rPr>
                <w:b/>
              </w:rPr>
              <w:t>M1</w:t>
            </w:r>
            <w:r w:rsidR="001C3104" w:rsidRPr="007E2863">
              <w:t xml:space="preserve"> for figs 53 – figs 581</w:t>
            </w:r>
          </w:p>
          <w:p w14:paraId="5BA5C13B" w14:textId="77777777" w:rsidR="00063455" w:rsidRPr="007E2863" w:rsidRDefault="00063455" w:rsidP="00063455">
            <w:pPr>
              <w:tabs>
                <w:tab w:val="left" w:pos="567"/>
                <w:tab w:val="left" w:pos="1134"/>
                <w:tab w:val="right" w:leader="dot" w:pos="9923"/>
              </w:tabs>
              <w:spacing w:line="280" w:lineRule="exact"/>
              <w:ind w:right="57"/>
            </w:pPr>
          </w:p>
          <w:p w14:paraId="28749775" w14:textId="290187CE" w:rsidR="001C3104" w:rsidRPr="007E2863" w:rsidRDefault="001C3104" w:rsidP="00063455">
            <w:pPr>
              <w:tabs>
                <w:tab w:val="left" w:pos="567"/>
                <w:tab w:val="left" w:pos="1134"/>
                <w:tab w:val="right" w:leader="dot" w:pos="9923"/>
              </w:tabs>
              <w:ind w:right="57"/>
              <w:rPr>
                <w:rFonts w:eastAsia="Arial Unicode MS"/>
                <w:position w:val="-1"/>
              </w:rPr>
            </w:pPr>
            <w:r w:rsidRPr="007E2863">
              <w:rPr>
                <w:rFonts w:eastAsia="Arial Unicode MS"/>
                <w:position w:val="-1"/>
              </w:rPr>
              <w:t xml:space="preserve">If </w:t>
            </w:r>
            <w:r w:rsidRPr="00846717">
              <w:rPr>
                <w:rFonts w:eastAsia="Arial Unicode MS"/>
                <w:b/>
                <w:bCs/>
                <w:position w:val="-1"/>
              </w:rPr>
              <w:t>0</w:t>
            </w:r>
            <w:r w:rsidRPr="007E2863">
              <w:rPr>
                <w:rFonts w:eastAsia="Arial Unicode MS"/>
                <w:position w:val="-1"/>
              </w:rPr>
              <w:t xml:space="preserve"> scored</w:t>
            </w:r>
            <w:r w:rsidR="00063455" w:rsidRPr="007E2863">
              <w:rPr>
                <w:rFonts w:eastAsia="Arial Unicode MS"/>
                <w:position w:val="-1"/>
              </w:rPr>
              <w:t xml:space="preserve">, </w:t>
            </w:r>
            <w:r w:rsidRPr="007E2863">
              <w:rPr>
                <w:rFonts w:eastAsia="Arial Unicode MS"/>
                <w:b/>
                <w:position w:val="-1"/>
              </w:rPr>
              <w:t>SC1</w:t>
            </w:r>
            <w:r w:rsidRPr="007E2863">
              <w:rPr>
                <w:rFonts w:eastAsia="Arial Unicode MS"/>
                <w:position w:val="-1"/>
              </w:rPr>
              <w:t xml:space="preserve"> for </w:t>
            </w:r>
            <w:r w:rsidRPr="007E2863">
              <w:rPr>
                <w:rFonts w:eastAsia="Arial Unicode MS"/>
                <w:i/>
                <w:position w:val="-1"/>
              </w:rPr>
              <w:t>their</w:t>
            </w:r>
            <w:r w:rsidRPr="007E2863">
              <w:rPr>
                <w:rFonts w:eastAsia="Arial Unicode MS"/>
                <w:position w:val="-1"/>
              </w:rPr>
              <w:t xml:space="preserve"> value correctly rounded to 2 significant figure</w:t>
            </w:r>
            <w:r w:rsidR="00063455" w:rsidRPr="007E2863">
              <w:rPr>
                <w:rFonts w:eastAsia="Arial Unicode MS"/>
                <w:position w:val="-1"/>
              </w:rPr>
              <w:t>s</w:t>
            </w:r>
          </w:p>
        </w:tc>
        <w:tc>
          <w:tcPr>
            <w:tcW w:w="1167" w:type="pct"/>
          </w:tcPr>
          <w:p w14:paraId="2DC55DFA" w14:textId="3280346F" w:rsidR="001C3104" w:rsidRPr="007E2863" w:rsidRDefault="001C3104" w:rsidP="001C3104">
            <w:pPr>
              <w:rPr>
                <w:vertAlign w:val="superscript"/>
              </w:rPr>
            </w:pPr>
            <w:r w:rsidRPr="007E2863">
              <w:t xml:space="preserve">e.g. 4700 may be 47 </w:t>
            </w:r>
            <w:r w:rsidRPr="007E2863">
              <w:sym w:font="Symbol" w:char="F0B4"/>
            </w:r>
            <w:r w:rsidRPr="007E2863">
              <w:t xml:space="preserve"> 10</w:t>
            </w:r>
            <w:r w:rsidRPr="007E2863">
              <w:rPr>
                <w:vertAlign w:val="superscript"/>
              </w:rPr>
              <w:t>2</w:t>
            </w:r>
          </w:p>
          <w:p w14:paraId="07B3122C" w14:textId="77777777" w:rsidR="001C3104" w:rsidRPr="00E37CDD" w:rsidRDefault="001C3104" w:rsidP="001C3104">
            <w:pPr>
              <w:rPr>
                <w:iCs/>
              </w:rPr>
            </w:pPr>
          </w:p>
          <w:p w14:paraId="7BCCC6FF" w14:textId="63A27276" w:rsidR="001C3104" w:rsidRDefault="001C3104" w:rsidP="001C3104">
            <w:pPr>
              <w:rPr>
                <w:iCs/>
              </w:rPr>
            </w:pPr>
          </w:p>
          <w:p w14:paraId="6A0E0B21" w14:textId="37CDF144" w:rsidR="008F1E26" w:rsidRDefault="008F1E26" w:rsidP="001C3104">
            <w:pPr>
              <w:rPr>
                <w:iCs/>
              </w:rPr>
            </w:pPr>
          </w:p>
          <w:p w14:paraId="72AD9657" w14:textId="086D833E" w:rsidR="008F1E26" w:rsidRDefault="008F1E26" w:rsidP="001C3104">
            <w:pPr>
              <w:rPr>
                <w:iCs/>
              </w:rPr>
            </w:pPr>
          </w:p>
          <w:p w14:paraId="6C5089E8" w14:textId="77777777" w:rsidR="008F1E26" w:rsidRPr="008F1E26" w:rsidRDefault="008F1E26" w:rsidP="001C3104">
            <w:pPr>
              <w:rPr>
                <w:iCs/>
                <w:sz w:val="12"/>
                <w:szCs w:val="12"/>
              </w:rPr>
            </w:pPr>
          </w:p>
          <w:p w14:paraId="31346FB3" w14:textId="702E8FD6" w:rsidR="001C3104" w:rsidRPr="007E2863" w:rsidRDefault="001C3104" w:rsidP="001C3104">
            <w:r w:rsidRPr="007E2863">
              <w:t>Subtraction may be implied e.g. by figs 47 or figs 4719</w:t>
            </w:r>
          </w:p>
          <w:p w14:paraId="0CBA010B" w14:textId="77777777" w:rsidR="00E37CDD" w:rsidRPr="007E2863" w:rsidRDefault="00E37CDD" w:rsidP="001C3104"/>
          <w:p w14:paraId="1BE31C9A" w14:textId="4F99CA35" w:rsidR="001C3104" w:rsidRPr="007E2863" w:rsidRDefault="001C3104" w:rsidP="001C3104">
            <w:r w:rsidRPr="007E2863">
              <w:rPr>
                <w:i/>
              </w:rPr>
              <w:t>Their</w:t>
            </w:r>
            <w:r w:rsidRPr="007E2863">
              <w:t xml:space="preserve"> unrounded value must be seen</w:t>
            </w:r>
          </w:p>
        </w:tc>
      </w:tr>
      <w:tr w:rsidR="007E2863" w:rsidRPr="007E2863" w14:paraId="76489EBE" w14:textId="77777777" w:rsidTr="00A749F9">
        <w:trPr>
          <w:cantSplit/>
          <w:trHeight w:val="289"/>
        </w:trPr>
        <w:tc>
          <w:tcPr>
            <w:tcW w:w="164" w:type="pct"/>
          </w:tcPr>
          <w:p w14:paraId="464A5AF2" w14:textId="4F0A7D23" w:rsidR="001C3104" w:rsidRPr="007E2863" w:rsidRDefault="001C3104" w:rsidP="001C3104">
            <w:pPr>
              <w:rPr>
                <w:b/>
              </w:rPr>
            </w:pPr>
            <w:r w:rsidRPr="007E2863">
              <w:rPr>
                <w:b/>
              </w:rPr>
              <w:t>15</w:t>
            </w:r>
          </w:p>
        </w:tc>
        <w:tc>
          <w:tcPr>
            <w:tcW w:w="177" w:type="pct"/>
          </w:tcPr>
          <w:p w14:paraId="2D8FD30D" w14:textId="606F940F" w:rsidR="001C3104" w:rsidRPr="007E2863" w:rsidRDefault="001C3104" w:rsidP="001C3104">
            <w:pPr>
              <w:rPr>
                <w:b/>
              </w:rPr>
            </w:pPr>
            <w:r w:rsidRPr="007E2863">
              <w:rPr>
                <w:b/>
              </w:rPr>
              <w:t>(a)</w:t>
            </w:r>
          </w:p>
        </w:tc>
        <w:tc>
          <w:tcPr>
            <w:tcW w:w="173" w:type="pct"/>
          </w:tcPr>
          <w:p w14:paraId="01A06B19" w14:textId="77777777" w:rsidR="001C3104" w:rsidRPr="007E2863" w:rsidRDefault="001C3104" w:rsidP="001C3104">
            <w:pPr>
              <w:rPr>
                <w:b/>
              </w:rPr>
            </w:pPr>
          </w:p>
        </w:tc>
        <w:tc>
          <w:tcPr>
            <w:tcW w:w="1857" w:type="pct"/>
          </w:tcPr>
          <w:p w14:paraId="02395B9A" w14:textId="2A5BB556" w:rsidR="001C3104" w:rsidRPr="007E2863" w:rsidRDefault="001C3104" w:rsidP="001C3104">
            <w:pPr>
              <w:pStyle w:val="Both"/>
              <w:spacing w:before="0" w:after="0"/>
              <w:rPr>
                <w:rFonts w:cs="Arial"/>
                <w:noProof/>
                <w:szCs w:val="22"/>
              </w:rPr>
            </w:pPr>
            <w:r w:rsidRPr="007E2863">
              <w:rPr>
                <w:rFonts w:cs="Arial"/>
                <w:noProof/>
                <w:szCs w:val="22"/>
              </w:rPr>
              <w:t>336</w:t>
            </w:r>
          </w:p>
        </w:tc>
        <w:tc>
          <w:tcPr>
            <w:tcW w:w="352" w:type="pct"/>
          </w:tcPr>
          <w:p w14:paraId="6D7BDB4A" w14:textId="34E9465C" w:rsidR="001C3104" w:rsidRPr="007E2863" w:rsidRDefault="001C3104" w:rsidP="001C3104">
            <w:pPr>
              <w:pStyle w:val="Both"/>
              <w:spacing w:before="0" w:after="0"/>
              <w:jc w:val="center"/>
              <w:rPr>
                <w:rFonts w:cs="Arial"/>
                <w:b/>
                <w:szCs w:val="22"/>
              </w:rPr>
            </w:pPr>
            <w:r w:rsidRPr="007E2863">
              <w:rPr>
                <w:rFonts w:cs="Arial"/>
                <w:b/>
                <w:szCs w:val="22"/>
              </w:rPr>
              <w:t>2</w:t>
            </w:r>
          </w:p>
        </w:tc>
        <w:tc>
          <w:tcPr>
            <w:tcW w:w="1110" w:type="pct"/>
          </w:tcPr>
          <w:p w14:paraId="4398A200" w14:textId="7391D19A" w:rsidR="001C3104" w:rsidRPr="007E2863" w:rsidRDefault="001C3104" w:rsidP="001C3104">
            <w:r w:rsidRPr="007E2863">
              <w:rPr>
                <w:b/>
              </w:rPr>
              <w:t>M1</w:t>
            </w:r>
            <w:r w:rsidRPr="007E2863">
              <w:t xml:space="preserve"> for </w:t>
            </w:r>
            <w:r w:rsidR="00DE58DF" w:rsidRPr="007E2863">
              <w:rPr>
                <w:noProof/>
                <w:position w:val="-28"/>
              </w:rPr>
              <w:object w:dxaOrig="1020" w:dyaOrig="639" w14:anchorId="666D01C4">
                <v:shape id="_x0000_i1043" type="#_x0000_t75" alt="" style="width:51.35pt;height:31.35pt" o:ole="">
                  <v:imagedata r:id="rId47" o:title=""/>
                </v:shape>
                <o:OLEObject Type="Embed" ProgID="Equation.DSMT4" ShapeID="_x0000_i1043" DrawAspect="Content" ObjectID="_1716296390" r:id="rId48"/>
              </w:object>
            </w:r>
            <w:r w:rsidRPr="007E2863">
              <w:t xml:space="preserve"> </w:t>
            </w:r>
            <w:proofErr w:type="spellStart"/>
            <w:r w:rsidRPr="00846717">
              <w:rPr>
                <w:b/>
                <w:bCs/>
              </w:rPr>
              <w:t>soi</w:t>
            </w:r>
            <w:proofErr w:type="spellEnd"/>
            <w:r w:rsidRPr="007E2863">
              <w:t xml:space="preserve"> 112</w:t>
            </w:r>
          </w:p>
        </w:tc>
        <w:tc>
          <w:tcPr>
            <w:tcW w:w="1167" w:type="pct"/>
          </w:tcPr>
          <w:p w14:paraId="518BABBF" w14:textId="77777777" w:rsidR="001C3104" w:rsidRPr="007E2863" w:rsidRDefault="001C3104" w:rsidP="001C3104"/>
        </w:tc>
      </w:tr>
      <w:tr w:rsidR="00550ECE" w:rsidRPr="007E2863" w14:paraId="13125549" w14:textId="77777777" w:rsidTr="00A749F9">
        <w:trPr>
          <w:cantSplit/>
          <w:trHeight w:val="289"/>
        </w:trPr>
        <w:tc>
          <w:tcPr>
            <w:tcW w:w="164" w:type="pct"/>
          </w:tcPr>
          <w:p w14:paraId="0B2F580F" w14:textId="77777777" w:rsidR="00550ECE" w:rsidRPr="007E2863" w:rsidRDefault="00550ECE" w:rsidP="00550ECE">
            <w:pPr>
              <w:rPr>
                <w:b/>
              </w:rPr>
            </w:pPr>
          </w:p>
        </w:tc>
        <w:tc>
          <w:tcPr>
            <w:tcW w:w="177" w:type="pct"/>
          </w:tcPr>
          <w:p w14:paraId="3251F0B2" w14:textId="67CB3501" w:rsidR="00550ECE" w:rsidRPr="007E2863" w:rsidRDefault="00550ECE" w:rsidP="00550ECE">
            <w:pPr>
              <w:rPr>
                <w:b/>
              </w:rPr>
            </w:pPr>
            <w:r w:rsidRPr="007E2863">
              <w:rPr>
                <w:b/>
              </w:rPr>
              <w:t>(b)</w:t>
            </w:r>
          </w:p>
        </w:tc>
        <w:tc>
          <w:tcPr>
            <w:tcW w:w="173" w:type="pct"/>
          </w:tcPr>
          <w:p w14:paraId="0C8BADD1" w14:textId="77777777" w:rsidR="00550ECE" w:rsidRPr="007E2863" w:rsidRDefault="00550ECE" w:rsidP="00550ECE">
            <w:pPr>
              <w:rPr>
                <w:b/>
              </w:rPr>
            </w:pPr>
          </w:p>
        </w:tc>
        <w:tc>
          <w:tcPr>
            <w:tcW w:w="1857" w:type="pct"/>
          </w:tcPr>
          <w:p w14:paraId="6597D389" w14:textId="51F23506" w:rsidR="00550ECE" w:rsidRPr="007E2863" w:rsidRDefault="00550ECE" w:rsidP="00550ECE">
            <w:pPr>
              <w:pStyle w:val="Both"/>
              <w:spacing w:before="0" w:after="0"/>
              <w:rPr>
                <w:rFonts w:cs="Arial"/>
                <w:noProof/>
                <w:szCs w:val="22"/>
              </w:rPr>
            </w:pPr>
            <w:r w:rsidRPr="007E2863">
              <w:rPr>
                <w:rFonts w:cs="Arial"/>
                <w:noProof/>
                <w:szCs w:val="22"/>
              </w:rPr>
              <w:t>48</w:t>
            </w:r>
          </w:p>
        </w:tc>
        <w:tc>
          <w:tcPr>
            <w:tcW w:w="352" w:type="pct"/>
          </w:tcPr>
          <w:p w14:paraId="0C9B19D8" w14:textId="6E1926F0" w:rsidR="00550ECE" w:rsidRPr="007E2863" w:rsidRDefault="00550ECE" w:rsidP="00550ECE">
            <w:pPr>
              <w:pStyle w:val="Both"/>
              <w:spacing w:before="0" w:after="0"/>
              <w:jc w:val="center"/>
              <w:rPr>
                <w:rFonts w:cs="Arial"/>
                <w:b/>
                <w:szCs w:val="22"/>
              </w:rPr>
            </w:pPr>
            <w:r w:rsidRPr="007E2863">
              <w:rPr>
                <w:rFonts w:cs="Arial"/>
                <w:b/>
                <w:szCs w:val="22"/>
              </w:rPr>
              <w:t>2</w:t>
            </w:r>
          </w:p>
        </w:tc>
        <w:tc>
          <w:tcPr>
            <w:tcW w:w="1110" w:type="pct"/>
          </w:tcPr>
          <w:p w14:paraId="353B3C9A" w14:textId="5AD31B6F" w:rsidR="00550ECE" w:rsidRPr="007E2863" w:rsidRDefault="00550ECE" w:rsidP="00550ECE">
            <w:pPr>
              <w:pStyle w:val="Default"/>
              <w:rPr>
                <w:color w:val="auto"/>
                <w:sz w:val="22"/>
                <w:szCs w:val="22"/>
              </w:rPr>
            </w:pPr>
            <w:r w:rsidRPr="007E2863">
              <w:rPr>
                <w:b/>
              </w:rPr>
              <w:t>M1</w:t>
            </w:r>
            <w:r w:rsidRPr="007E2863">
              <w:rPr>
                <w:bCs/>
              </w:rPr>
              <w:t xml:space="preserve"> </w:t>
            </w:r>
            <w:r w:rsidRPr="007E2863">
              <w:t xml:space="preserve">for </w:t>
            </w:r>
            <w:r w:rsidRPr="00661948">
              <w:rPr>
                <w:position w:val="-22"/>
              </w:rPr>
              <w:object w:dxaOrig="660" w:dyaOrig="580" w14:anchorId="768B589B">
                <v:shape id="_x0000_i1044" type="#_x0000_t75" style="width:33.35pt;height:28.65pt" o:ole="">
                  <v:imagedata r:id="rId49" o:title=""/>
                </v:shape>
                <o:OLEObject Type="Embed" ProgID="Equation.DSMT4" ShapeID="_x0000_i1044" DrawAspect="Content" ObjectID="_1716296391" r:id="rId50"/>
              </w:object>
            </w:r>
            <w:r w:rsidRPr="007E2863">
              <w:t xml:space="preserve"> </w:t>
            </w:r>
            <w:proofErr w:type="spellStart"/>
            <w:r w:rsidRPr="00846717">
              <w:rPr>
                <w:b/>
                <w:bCs/>
              </w:rPr>
              <w:t>oe</w:t>
            </w:r>
            <w:proofErr w:type="spellEnd"/>
          </w:p>
        </w:tc>
        <w:tc>
          <w:tcPr>
            <w:tcW w:w="1167" w:type="pct"/>
          </w:tcPr>
          <w:p w14:paraId="3C909E36" w14:textId="1159D518" w:rsidR="00550ECE" w:rsidRPr="007E2863" w:rsidRDefault="00550ECE" w:rsidP="00550ECE"/>
        </w:tc>
      </w:tr>
      <w:tr w:rsidR="007E2863" w:rsidRPr="007E2863" w14:paraId="5F16CEA3" w14:textId="77777777" w:rsidTr="00A749F9">
        <w:trPr>
          <w:cantSplit/>
          <w:trHeight w:val="289"/>
        </w:trPr>
        <w:tc>
          <w:tcPr>
            <w:tcW w:w="164" w:type="pct"/>
          </w:tcPr>
          <w:p w14:paraId="764C14D9" w14:textId="184A222B" w:rsidR="001C3104" w:rsidRPr="007E2863" w:rsidRDefault="001C3104" w:rsidP="001C3104">
            <w:pPr>
              <w:rPr>
                <w:b/>
              </w:rPr>
            </w:pPr>
            <w:r w:rsidRPr="007E2863">
              <w:rPr>
                <w:b/>
              </w:rPr>
              <w:t>16</w:t>
            </w:r>
          </w:p>
        </w:tc>
        <w:tc>
          <w:tcPr>
            <w:tcW w:w="177" w:type="pct"/>
          </w:tcPr>
          <w:p w14:paraId="5FC8D193" w14:textId="6F0D7BB9" w:rsidR="001C3104" w:rsidRPr="007E2863" w:rsidRDefault="001C3104" w:rsidP="001C3104">
            <w:pPr>
              <w:rPr>
                <w:b/>
              </w:rPr>
            </w:pPr>
            <w:r w:rsidRPr="007E2863">
              <w:rPr>
                <w:b/>
              </w:rPr>
              <w:t>(a)</w:t>
            </w:r>
          </w:p>
        </w:tc>
        <w:tc>
          <w:tcPr>
            <w:tcW w:w="173" w:type="pct"/>
          </w:tcPr>
          <w:p w14:paraId="361CE146" w14:textId="77777777" w:rsidR="001C3104" w:rsidRPr="007E2863" w:rsidRDefault="001C3104" w:rsidP="001C3104">
            <w:pPr>
              <w:rPr>
                <w:b/>
              </w:rPr>
            </w:pPr>
          </w:p>
        </w:tc>
        <w:tc>
          <w:tcPr>
            <w:tcW w:w="1857" w:type="pct"/>
          </w:tcPr>
          <w:p w14:paraId="0CFB115A" w14:textId="72770674" w:rsidR="001C3104" w:rsidRPr="007E2863" w:rsidRDefault="001C3104" w:rsidP="001C3104">
            <w:pPr>
              <w:pStyle w:val="Both"/>
              <w:spacing w:before="0" w:after="0"/>
              <w:rPr>
                <w:rFonts w:cs="Arial"/>
                <w:noProof/>
                <w:szCs w:val="22"/>
              </w:rPr>
            </w:pPr>
            <w:r w:rsidRPr="007E2863">
              <w:rPr>
                <w:rFonts w:cs="Arial"/>
                <w:szCs w:val="22"/>
              </w:rPr>
              <w:t>Triangle at (2,</w:t>
            </w:r>
            <w:r w:rsidR="00DE58DF" w:rsidRPr="007E2863">
              <w:rPr>
                <w:rFonts w:cs="Arial"/>
                <w:szCs w:val="22"/>
              </w:rPr>
              <w:t xml:space="preserve"> </w:t>
            </w:r>
            <w:r w:rsidR="00DE58DF" w:rsidRPr="007E2863">
              <w:rPr>
                <w:rFonts w:cs="Arial"/>
                <w:position w:val="4"/>
                <w:szCs w:val="22"/>
              </w:rPr>
              <w:t>-</w:t>
            </w:r>
            <w:r w:rsidRPr="007E2863">
              <w:rPr>
                <w:rFonts w:cs="Arial"/>
                <w:szCs w:val="22"/>
              </w:rPr>
              <w:t xml:space="preserve">6), (8, </w:t>
            </w:r>
            <w:r w:rsidR="00DE58DF" w:rsidRPr="007E2863">
              <w:rPr>
                <w:rFonts w:cs="Arial"/>
                <w:position w:val="4"/>
                <w:szCs w:val="22"/>
              </w:rPr>
              <w:t>-</w:t>
            </w:r>
            <w:r w:rsidRPr="007E2863">
              <w:rPr>
                <w:rFonts w:cs="Arial"/>
                <w:szCs w:val="22"/>
              </w:rPr>
              <w:t>6), (8</w:t>
            </w:r>
            <w:r w:rsidR="00DE58DF" w:rsidRPr="007E2863">
              <w:rPr>
                <w:rFonts w:cs="Arial"/>
                <w:szCs w:val="22"/>
              </w:rPr>
              <w:t xml:space="preserve">, </w:t>
            </w:r>
            <w:r w:rsidR="00DE58DF" w:rsidRPr="007E2863">
              <w:rPr>
                <w:rFonts w:cs="Arial"/>
                <w:position w:val="4"/>
                <w:szCs w:val="22"/>
              </w:rPr>
              <w:t>-</w:t>
            </w:r>
            <w:r w:rsidR="00DE58DF" w:rsidRPr="007E2863">
              <w:rPr>
                <w:rFonts w:cs="Arial"/>
                <w:szCs w:val="22"/>
              </w:rPr>
              <w:t>3)</w:t>
            </w:r>
          </w:p>
        </w:tc>
        <w:tc>
          <w:tcPr>
            <w:tcW w:w="352" w:type="pct"/>
          </w:tcPr>
          <w:p w14:paraId="16D551C9" w14:textId="09CAD254" w:rsidR="001C3104" w:rsidRPr="007E2863" w:rsidRDefault="001C3104" w:rsidP="001C3104">
            <w:pPr>
              <w:pStyle w:val="Both"/>
              <w:spacing w:before="0" w:after="0"/>
              <w:jc w:val="center"/>
              <w:rPr>
                <w:rFonts w:cs="Arial"/>
                <w:b/>
                <w:szCs w:val="22"/>
              </w:rPr>
            </w:pPr>
            <w:r w:rsidRPr="007E2863">
              <w:rPr>
                <w:rFonts w:cs="Arial"/>
                <w:b/>
                <w:szCs w:val="22"/>
              </w:rPr>
              <w:t>2</w:t>
            </w:r>
          </w:p>
        </w:tc>
        <w:tc>
          <w:tcPr>
            <w:tcW w:w="1110" w:type="pct"/>
          </w:tcPr>
          <w:p w14:paraId="10AF4651" w14:textId="1AAB6AE9" w:rsidR="00D02973" w:rsidRPr="007E2863" w:rsidRDefault="001C3104" w:rsidP="001C3104">
            <w:pPr>
              <w:pStyle w:val="Default"/>
              <w:rPr>
                <w:color w:val="auto"/>
                <w:sz w:val="22"/>
                <w:szCs w:val="22"/>
              </w:rPr>
            </w:pPr>
            <w:r w:rsidRPr="007E2863">
              <w:rPr>
                <w:b/>
                <w:bCs/>
                <w:color w:val="auto"/>
                <w:sz w:val="22"/>
                <w:szCs w:val="22"/>
              </w:rPr>
              <w:t>B1</w:t>
            </w:r>
            <w:r w:rsidRPr="007E2863">
              <w:rPr>
                <w:color w:val="auto"/>
                <w:sz w:val="22"/>
                <w:szCs w:val="22"/>
              </w:rPr>
              <w:t xml:space="preserve"> for reflection in </w:t>
            </w:r>
            <w:r w:rsidRPr="007E2863">
              <w:rPr>
                <w:i/>
                <w:color w:val="auto"/>
                <w:sz w:val="22"/>
                <w:szCs w:val="22"/>
              </w:rPr>
              <w:t>y</w:t>
            </w:r>
            <w:r w:rsidRPr="007E2863">
              <w:rPr>
                <w:color w:val="auto"/>
                <w:sz w:val="22"/>
                <w:szCs w:val="22"/>
              </w:rPr>
              <w:t xml:space="preserve"> = </w:t>
            </w:r>
            <w:r w:rsidRPr="007E2863">
              <w:rPr>
                <w:i/>
                <w:color w:val="auto"/>
                <w:sz w:val="22"/>
                <w:szCs w:val="22"/>
              </w:rPr>
              <w:t>k</w:t>
            </w:r>
            <w:r w:rsidRPr="007E2863">
              <w:rPr>
                <w:color w:val="auto"/>
                <w:sz w:val="22"/>
                <w:szCs w:val="22"/>
              </w:rPr>
              <w:t xml:space="preserve"> or in </w:t>
            </w:r>
            <w:r w:rsidRPr="007E2863">
              <w:rPr>
                <w:i/>
                <w:iCs/>
                <w:color w:val="auto"/>
                <w:sz w:val="22"/>
                <w:szCs w:val="22"/>
              </w:rPr>
              <w:t xml:space="preserve">x </w:t>
            </w:r>
            <w:r w:rsidRPr="007E2863">
              <w:rPr>
                <w:color w:val="auto"/>
                <w:sz w:val="22"/>
                <w:szCs w:val="22"/>
              </w:rPr>
              <w:t>= 0</w:t>
            </w:r>
          </w:p>
        </w:tc>
        <w:tc>
          <w:tcPr>
            <w:tcW w:w="1167" w:type="pct"/>
          </w:tcPr>
          <w:p w14:paraId="2F29510B" w14:textId="32AF5E5C" w:rsidR="001C3104" w:rsidRPr="007E2863" w:rsidDel="00207605" w:rsidRDefault="001C3104" w:rsidP="00D02973">
            <w:pPr>
              <w:pStyle w:val="Default"/>
              <w:rPr>
                <w:color w:val="auto"/>
                <w:sz w:val="22"/>
                <w:szCs w:val="22"/>
              </w:rPr>
            </w:pPr>
            <w:r w:rsidRPr="007E2863">
              <w:rPr>
                <w:color w:val="auto"/>
                <w:sz w:val="22"/>
                <w:szCs w:val="22"/>
              </w:rPr>
              <w:t>Mark intention, condone freehand</w:t>
            </w:r>
          </w:p>
        </w:tc>
      </w:tr>
      <w:tr w:rsidR="007E2863" w:rsidRPr="007E2863" w14:paraId="3A3496C4" w14:textId="77777777" w:rsidTr="00A749F9">
        <w:trPr>
          <w:cantSplit/>
          <w:trHeight w:val="289"/>
        </w:trPr>
        <w:tc>
          <w:tcPr>
            <w:tcW w:w="164" w:type="pct"/>
          </w:tcPr>
          <w:p w14:paraId="19030B19" w14:textId="77777777" w:rsidR="001C3104" w:rsidRPr="007E2863" w:rsidRDefault="001C3104" w:rsidP="001C3104">
            <w:pPr>
              <w:rPr>
                <w:b/>
              </w:rPr>
            </w:pPr>
          </w:p>
        </w:tc>
        <w:tc>
          <w:tcPr>
            <w:tcW w:w="177" w:type="pct"/>
          </w:tcPr>
          <w:p w14:paraId="24CD6D5D" w14:textId="613D40AC" w:rsidR="001C3104" w:rsidRPr="007E2863" w:rsidRDefault="001C3104" w:rsidP="001C3104">
            <w:pPr>
              <w:rPr>
                <w:b/>
              </w:rPr>
            </w:pPr>
            <w:r w:rsidRPr="007E2863">
              <w:rPr>
                <w:b/>
              </w:rPr>
              <w:t>(b)</w:t>
            </w:r>
          </w:p>
        </w:tc>
        <w:tc>
          <w:tcPr>
            <w:tcW w:w="173" w:type="pct"/>
          </w:tcPr>
          <w:p w14:paraId="77E953DC" w14:textId="77777777" w:rsidR="001C3104" w:rsidRPr="007E2863" w:rsidRDefault="001C3104" w:rsidP="001C3104">
            <w:pPr>
              <w:rPr>
                <w:b/>
              </w:rPr>
            </w:pPr>
          </w:p>
        </w:tc>
        <w:tc>
          <w:tcPr>
            <w:tcW w:w="1857" w:type="pct"/>
          </w:tcPr>
          <w:p w14:paraId="3EA350E2" w14:textId="77777777" w:rsidR="001C3104" w:rsidRPr="007E2863" w:rsidRDefault="001C3104" w:rsidP="001C3104">
            <w:pPr>
              <w:pStyle w:val="Default"/>
              <w:rPr>
                <w:color w:val="auto"/>
                <w:sz w:val="22"/>
                <w:szCs w:val="22"/>
              </w:rPr>
            </w:pPr>
            <w:r w:rsidRPr="007E2863">
              <w:rPr>
                <w:color w:val="auto"/>
                <w:sz w:val="22"/>
                <w:szCs w:val="22"/>
              </w:rPr>
              <w:t>Enlargement</w:t>
            </w:r>
          </w:p>
          <w:p w14:paraId="1A62CBFD" w14:textId="77777777" w:rsidR="001C3104" w:rsidRPr="007E2863" w:rsidRDefault="001C3104" w:rsidP="001C3104">
            <w:pPr>
              <w:pStyle w:val="Default"/>
              <w:rPr>
                <w:color w:val="auto"/>
                <w:sz w:val="22"/>
                <w:szCs w:val="22"/>
              </w:rPr>
            </w:pPr>
          </w:p>
          <w:p w14:paraId="5B38733D" w14:textId="3179BA6F" w:rsidR="001C3104" w:rsidRPr="007E2863" w:rsidRDefault="001C3104" w:rsidP="001C3104">
            <w:pPr>
              <w:pStyle w:val="Default"/>
              <w:rPr>
                <w:color w:val="auto"/>
                <w:sz w:val="22"/>
                <w:szCs w:val="22"/>
              </w:rPr>
            </w:pPr>
            <w:r w:rsidRPr="007E2863">
              <w:rPr>
                <w:noProof/>
                <w:color w:val="auto"/>
                <w:position w:val="-22"/>
                <w:sz w:val="22"/>
                <w:szCs w:val="22"/>
              </w:rPr>
              <w:object w:dxaOrig="220" w:dyaOrig="580" w14:anchorId="0923D4B1">
                <v:shape id="_x0000_i1045" type="#_x0000_t75" alt="" style="width:10.65pt;height:31.35pt;mso-width-percent:0;mso-height-percent:0;mso-width-percent:0;mso-height-percent:0" o:ole="">
                  <v:imagedata r:id="rId51" o:title=""/>
                </v:shape>
                <o:OLEObject Type="Embed" ProgID="Equation.DSMT4" ShapeID="_x0000_i1045" DrawAspect="Content" ObjectID="_1716296392" r:id="rId52"/>
              </w:object>
            </w:r>
            <w:r w:rsidR="00846717">
              <w:rPr>
                <w:noProof/>
                <w:color w:val="auto"/>
                <w:sz w:val="22"/>
                <w:szCs w:val="22"/>
              </w:rPr>
              <w:t xml:space="preserve"> </w:t>
            </w:r>
            <w:proofErr w:type="spellStart"/>
            <w:r w:rsidRPr="00846717">
              <w:rPr>
                <w:b/>
                <w:bCs/>
                <w:color w:val="auto"/>
                <w:sz w:val="22"/>
                <w:szCs w:val="22"/>
              </w:rPr>
              <w:t>o</w:t>
            </w:r>
            <w:r w:rsidR="00CA6444" w:rsidRPr="00846717">
              <w:rPr>
                <w:b/>
                <w:bCs/>
                <w:color w:val="auto"/>
                <w:sz w:val="22"/>
                <w:szCs w:val="22"/>
              </w:rPr>
              <w:t>e</w:t>
            </w:r>
            <w:proofErr w:type="spellEnd"/>
          </w:p>
          <w:p w14:paraId="1FA9CC32" w14:textId="77777777" w:rsidR="001C3104" w:rsidRPr="007E2863" w:rsidRDefault="001C3104" w:rsidP="001C3104">
            <w:pPr>
              <w:pStyle w:val="Default"/>
              <w:rPr>
                <w:color w:val="auto"/>
                <w:sz w:val="22"/>
                <w:szCs w:val="22"/>
              </w:rPr>
            </w:pPr>
          </w:p>
          <w:p w14:paraId="4D431F46" w14:textId="2ED0E5E4" w:rsidR="001C3104" w:rsidRPr="007E2863" w:rsidRDefault="001C3104" w:rsidP="001C3104">
            <w:pPr>
              <w:pStyle w:val="Both"/>
              <w:spacing w:before="0" w:after="0"/>
              <w:rPr>
                <w:rFonts w:cs="Arial"/>
                <w:noProof/>
                <w:szCs w:val="22"/>
              </w:rPr>
            </w:pPr>
            <w:r w:rsidRPr="007E2863">
              <w:rPr>
                <w:rFonts w:cs="Arial"/>
                <w:szCs w:val="22"/>
              </w:rPr>
              <w:t>(</w:t>
            </w:r>
            <w:r w:rsidR="00DE58DF" w:rsidRPr="007E2863">
              <w:rPr>
                <w:rFonts w:cs="Arial"/>
                <w:position w:val="4"/>
                <w:szCs w:val="22"/>
              </w:rPr>
              <w:t>-</w:t>
            </w:r>
            <w:r w:rsidRPr="007E2863">
              <w:rPr>
                <w:rFonts w:cs="Arial"/>
                <w:szCs w:val="22"/>
              </w:rPr>
              <w:t>1, 0)</w:t>
            </w:r>
          </w:p>
        </w:tc>
        <w:tc>
          <w:tcPr>
            <w:tcW w:w="352" w:type="pct"/>
          </w:tcPr>
          <w:p w14:paraId="2313A01D" w14:textId="5DF8EF60" w:rsidR="001C3104" w:rsidRPr="007E2863" w:rsidRDefault="001C3104" w:rsidP="001C3104">
            <w:pPr>
              <w:pStyle w:val="Both"/>
              <w:spacing w:before="0" w:after="0"/>
              <w:jc w:val="center"/>
              <w:rPr>
                <w:rFonts w:cs="Arial"/>
                <w:b/>
                <w:szCs w:val="22"/>
              </w:rPr>
            </w:pPr>
            <w:r w:rsidRPr="007E2863">
              <w:rPr>
                <w:rFonts w:cs="Arial"/>
                <w:b/>
                <w:szCs w:val="22"/>
              </w:rPr>
              <w:t>3</w:t>
            </w:r>
          </w:p>
        </w:tc>
        <w:tc>
          <w:tcPr>
            <w:tcW w:w="1110" w:type="pct"/>
          </w:tcPr>
          <w:p w14:paraId="42F250A7" w14:textId="46F78225" w:rsidR="00D02973" w:rsidRPr="007E2863" w:rsidRDefault="001C3104" w:rsidP="001C3104">
            <w:pPr>
              <w:pStyle w:val="Default"/>
              <w:rPr>
                <w:bCs/>
                <w:color w:val="auto"/>
                <w:sz w:val="22"/>
                <w:szCs w:val="22"/>
              </w:rPr>
            </w:pPr>
            <w:r w:rsidRPr="007E2863">
              <w:rPr>
                <w:b/>
                <w:bCs/>
                <w:color w:val="auto"/>
                <w:sz w:val="22"/>
                <w:szCs w:val="22"/>
              </w:rPr>
              <w:t>B1</w:t>
            </w:r>
            <w:r w:rsidRPr="007E2863">
              <w:rPr>
                <w:color w:val="auto"/>
                <w:sz w:val="22"/>
                <w:szCs w:val="22"/>
              </w:rPr>
              <w:t xml:space="preserve"> </w:t>
            </w:r>
            <w:r w:rsidRPr="007E2863">
              <w:rPr>
                <w:bCs/>
                <w:color w:val="auto"/>
                <w:sz w:val="22"/>
                <w:szCs w:val="22"/>
              </w:rPr>
              <w:t>for each element</w:t>
            </w:r>
          </w:p>
        </w:tc>
        <w:tc>
          <w:tcPr>
            <w:tcW w:w="1167" w:type="pct"/>
          </w:tcPr>
          <w:p w14:paraId="343F5413" w14:textId="20489159" w:rsidR="001C3104" w:rsidRPr="007E2863" w:rsidRDefault="001C3104" w:rsidP="001C3104">
            <w:pPr>
              <w:pStyle w:val="Default"/>
              <w:rPr>
                <w:color w:val="auto"/>
                <w:sz w:val="22"/>
                <w:szCs w:val="22"/>
              </w:rPr>
            </w:pPr>
            <w:r w:rsidRPr="007E2863">
              <w:rPr>
                <w:color w:val="auto"/>
                <w:sz w:val="22"/>
                <w:szCs w:val="22"/>
              </w:rPr>
              <w:t>Marks spoilt if extra transformations</w:t>
            </w:r>
          </w:p>
          <w:p w14:paraId="7C892F05" w14:textId="77777777" w:rsidR="001C3104" w:rsidRPr="007E2863" w:rsidRDefault="001C3104" w:rsidP="001C3104">
            <w:pPr>
              <w:pStyle w:val="Default"/>
              <w:rPr>
                <w:color w:val="auto"/>
                <w:sz w:val="22"/>
                <w:szCs w:val="22"/>
              </w:rPr>
            </w:pPr>
          </w:p>
          <w:p w14:paraId="35DDD604" w14:textId="77777777" w:rsidR="001C3104" w:rsidRPr="007E2863" w:rsidRDefault="001C3104" w:rsidP="001C3104">
            <w:pPr>
              <w:pStyle w:val="Default"/>
              <w:rPr>
                <w:color w:val="auto"/>
                <w:sz w:val="22"/>
                <w:szCs w:val="22"/>
              </w:rPr>
            </w:pPr>
            <w:r w:rsidRPr="007E2863">
              <w:rPr>
                <w:color w:val="auto"/>
                <w:sz w:val="22"/>
                <w:szCs w:val="22"/>
              </w:rPr>
              <w:t>Accept 0.33 or better</w:t>
            </w:r>
          </w:p>
          <w:p w14:paraId="1A683365" w14:textId="77777777" w:rsidR="001C3104" w:rsidRPr="007E2863" w:rsidRDefault="001C3104" w:rsidP="001C3104">
            <w:pPr>
              <w:pStyle w:val="Default"/>
              <w:rPr>
                <w:color w:val="auto"/>
                <w:sz w:val="22"/>
                <w:szCs w:val="22"/>
              </w:rPr>
            </w:pPr>
          </w:p>
          <w:p w14:paraId="2A88584C" w14:textId="25F20AA5" w:rsidR="001C3104" w:rsidRPr="007E2863" w:rsidRDefault="001C3104" w:rsidP="001C3104">
            <w:pPr>
              <w:pStyle w:val="Default"/>
              <w:rPr>
                <w:color w:val="auto"/>
                <w:sz w:val="22"/>
                <w:szCs w:val="22"/>
              </w:rPr>
            </w:pPr>
            <w:r w:rsidRPr="007E2863">
              <w:rPr>
                <w:color w:val="auto"/>
                <w:sz w:val="22"/>
                <w:szCs w:val="22"/>
              </w:rPr>
              <w:t>Condone omission of brackets</w:t>
            </w:r>
          </w:p>
          <w:p w14:paraId="650CE185" w14:textId="0CCFB51C" w:rsidR="001C3104" w:rsidRPr="007E2863" w:rsidDel="00207605" w:rsidRDefault="001C3104" w:rsidP="001C3104">
            <w:r w:rsidRPr="007E2863">
              <w:t xml:space="preserve">Accept centre as a vector </w:t>
            </w:r>
            <w:r w:rsidRPr="007E2863">
              <w:rPr>
                <w:position w:val="-28"/>
              </w:rPr>
              <w:object w:dxaOrig="639" w:dyaOrig="680" w14:anchorId="668C6D05">
                <v:shape id="_x0000_i1046" type="#_x0000_t75" style="width:31.35pt;height:36pt" o:ole="">
                  <v:imagedata r:id="rId53" o:title=""/>
                </v:shape>
                <o:OLEObject Type="Embed" ProgID="Equation.DSMT4" ShapeID="_x0000_i1046" DrawAspect="Content" ObjectID="_1716296393" r:id="rId54"/>
              </w:object>
            </w:r>
          </w:p>
        </w:tc>
      </w:tr>
      <w:tr w:rsidR="007E2863" w:rsidRPr="007E2863" w14:paraId="28F83468" w14:textId="77777777" w:rsidTr="00A749F9">
        <w:trPr>
          <w:cantSplit/>
          <w:trHeight w:val="289"/>
        </w:trPr>
        <w:tc>
          <w:tcPr>
            <w:tcW w:w="164" w:type="pct"/>
          </w:tcPr>
          <w:p w14:paraId="0FE57FBC" w14:textId="3AA66A85" w:rsidR="001C3104" w:rsidRPr="007E2863" w:rsidRDefault="001C3104" w:rsidP="001C3104">
            <w:pPr>
              <w:rPr>
                <w:b/>
              </w:rPr>
            </w:pPr>
            <w:r w:rsidRPr="007E2863">
              <w:rPr>
                <w:b/>
              </w:rPr>
              <w:t>17</w:t>
            </w:r>
          </w:p>
        </w:tc>
        <w:tc>
          <w:tcPr>
            <w:tcW w:w="177" w:type="pct"/>
          </w:tcPr>
          <w:p w14:paraId="7261FC7A" w14:textId="1D51419E" w:rsidR="001C3104" w:rsidRPr="007E2863" w:rsidRDefault="001C3104" w:rsidP="001C3104">
            <w:pPr>
              <w:rPr>
                <w:b/>
              </w:rPr>
            </w:pPr>
            <w:r w:rsidRPr="007E2863">
              <w:rPr>
                <w:b/>
              </w:rPr>
              <w:t>(a)</w:t>
            </w:r>
          </w:p>
        </w:tc>
        <w:tc>
          <w:tcPr>
            <w:tcW w:w="173" w:type="pct"/>
          </w:tcPr>
          <w:p w14:paraId="341FD978" w14:textId="77777777" w:rsidR="001C3104" w:rsidRPr="007E2863" w:rsidRDefault="001C3104" w:rsidP="001C3104">
            <w:pPr>
              <w:rPr>
                <w:b/>
              </w:rPr>
            </w:pPr>
          </w:p>
        </w:tc>
        <w:tc>
          <w:tcPr>
            <w:tcW w:w="1857" w:type="pct"/>
          </w:tcPr>
          <w:p w14:paraId="44E6A1E4" w14:textId="7256C358" w:rsidR="001C3104" w:rsidRPr="007E2863" w:rsidRDefault="00DE1C8B" w:rsidP="001C3104">
            <w:pPr>
              <w:pStyle w:val="Both"/>
              <w:spacing w:before="0" w:after="0"/>
              <w:rPr>
                <w:rFonts w:cs="Arial"/>
                <w:noProof/>
                <w:szCs w:val="22"/>
              </w:rPr>
            </w:pPr>
            <w:r>
              <w:rPr>
                <w:rFonts w:cs="Arial"/>
                <w:noProof/>
                <w:szCs w:val="22"/>
              </w:rPr>
              <w:t>[0.14], 0.08, 0.17, 0.21, 0.16, 0.24</w:t>
            </w:r>
          </w:p>
        </w:tc>
        <w:tc>
          <w:tcPr>
            <w:tcW w:w="352" w:type="pct"/>
          </w:tcPr>
          <w:p w14:paraId="5EDD84BD" w14:textId="69E80949" w:rsidR="001C3104" w:rsidRPr="007E2863" w:rsidRDefault="001C3104" w:rsidP="001C3104">
            <w:pPr>
              <w:pStyle w:val="Both"/>
              <w:spacing w:before="0" w:after="0"/>
              <w:jc w:val="center"/>
              <w:rPr>
                <w:rFonts w:cs="Arial"/>
                <w:b/>
                <w:szCs w:val="22"/>
              </w:rPr>
            </w:pPr>
            <w:r w:rsidRPr="007E2863">
              <w:rPr>
                <w:rFonts w:cs="Arial"/>
                <w:b/>
                <w:szCs w:val="22"/>
              </w:rPr>
              <w:t>2</w:t>
            </w:r>
          </w:p>
        </w:tc>
        <w:tc>
          <w:tcPr>
            <w:tcW w:w="1110" w:type="pct"/>
          </w:tcPr>
          <w:p w14:paraId="733A297D" w14:textId="738BC0D8" w:rsidR="00D02973" w:rsidRPr="007E2863" w:rsidRDefault="001C3104" w:rsidP="001C3104">
            <w:pPr>
              <w:pStyle w:val="Default"/>
              <w:rPr>
                <w:color w:val="auto"/>
                <w:sz w:val="22"/>
                <w:szCs w:val="22"/>
              </w:rPr>
            </w:pPr>
            <w:r w:rsidRPr="007E2863">
              <w:rPr>
                <w:b/>
                <w:color w:val="auto"/>
                <w:sz w:val="22"/>
                <w:szCs w:val="22"/>
              </w:rPr>
              <w:t>B1</w:t>
            </w:r>
            <w:r w:rsidRPr="007E2863">
              <w:rPr>
                <w:color w:val="auto"/>
                <w:sz w:val="22"/>
                <w:szCs w:val="22"/>
              </w:rPr>
              <w:t xml:space="preserve"> for three or four correct relative frequencies in the correct place</w:t>
            </w:r>
          </w:p>
        </w:tc>
        <w:tc>
          <w:tcPr>
            <w:tcW w:w="1167" w:type="pct"/>
          </w:tcPr>
          <w:p w14:paraId="195690A8" w14:textId="2C91146A" w:rsidR="001C3104" w:rsidRPr="007E2863" w:rsidDel="00207605" w:rsidRDefault="001C3104" w:rsidP="001C3104">
            <w:r w:rsidRPr="007E2863">
              <w:t>Accept fractions</w:t>
            </w:r>
          </w:p>
        </w:tc>
      </w:tr>
      <w:tr w:rsidR="007E2863" w:rsidRPr="007E2863" w14:paraId="096565CC" w14:textId="77777777" w:rsidTr="00A749F9">
        <w:trPr>
          <w:cantSplit/>
          <w:trHeight w:val="289"/>
        </w:trPr>
        <w:tc>
          <w:tcPr>
            <w:tcW w:w="164" w:type="pct"/>
          </w:tcPr>
          <w:p w14:paraId="599B3512" w14:textId="77777777" w:rsidR="001C3104" w:rsidRPr="007E2863" w:rsidRDefault="001C3104" w:rsidP="001C3104">
            <w:pPr>
              <w:rPr>
                <w:b/>
              </w:rPr>
            </w:pPr>
          </w:p>
        </w:tc>
        <w:tc>
          <w:tcPr>
            <w:tcW w:w="177" w:type="pct"/>
          </w:tcPr>
          <w:p w14:paraId="324FCCEE" w14:textId="54C90358" w:rsidR="001C3104" w:rsidRPr="007E2863" w:rsidRDefault="001C3104" w:rsidP="001C3104">
            <w:pPr>
              <w:rPr>
                <w:b/>
              </w:rPr>
            </w:pPr>
            <w:r w:rsidRPr="007E2863">
              <w:rPr>
                <w:b/>
              </w:rPr>
              <w:t>(b)</w:t>
            </w:r>
          </w:p>
        </w:tc>
        <w:tc>
          <w:tcPr>
            <w:tcW w:w="173" w:type="pct"/>
          </w:tcPr>
          <w:p w14:paraId="3A7594B0" w14:textId="3E9222D5" w:rsidR="001C3104" w:rsidRPr="007E2863" w:rsidRDefault="001C3104" w:rsidP="001C3104">
            <w:pPr>
              <w:rPr>
                <w:b/>
              </w:rPr>
            </w:pPr>
            <w:r w:rsidRPr="007E2863">
              <w:rPr>
                <w:b/>
              </w:rPr>
              <w:t>(</w:t>
            </w:r>
            <w:proofErr w:type="spellStart"/>
            <w:r w:rsidRPr="007E2863">
              <w:rPr>
                <w:b/>
              </w:rPr>
              <w:t>i</w:t>
            </w:r>
            <w:proofErr w:type="spellEnd"/>
            <w:r w:rsidRPr="007E2863">
              <w:rPr>
                <w:b/>
              </w:rPr>
              <w:t>)</w:t>
            </w:r>
          </w:p>
        </w:tc>
        <w:tc>
          <w:tcPr>
            <w:tcW w:w="1857" w:type="pct"/>
          </w:tcPr>
          <w:p w14:paraId="7FA74D72" w14:textId="1E92A5CE" w:rsidR="001C3104" w:rsidRPr="007E2863" w:rsidRDefault="001C3104" w:rsidP="001C3104">
            <w:pPr>
              <w:pStyle w:val="Both"/>
              <w:spacing w:before="0" w:after="0"/>
              <w:rPr>
                <w:rFonts w:cs="Arial"/>
                <w:szCs w:val="22"/>
              </w:rPr>
            </w:pPr>
            <w:r w:rsidRPr="007E2863">
              <w:rPr>
                <w:rFonts w:cs="Arial"/>
                <w:szCs w:val="22"/>
              </w:rPr>
              <w:t>[Unbiased dice] would have each</w:t>
            </w:r>
            <w:r w:rsidR="00E37CDD">
              <w:rPr>
                <w:rFonts w:cs="Arial"/>
                <w:szCs w:val="22"/>
              </w:rPr>
              <w:t xml:space="preserve"> </w:t>
            </w:r>
            <w:r w:rsidRPr="007E2863">
              <w:rPr>
                <w:rFonts w:cs="Arial"/>
                <w:szCs w:val="22"/>
              </w:rPr>
              <w:t>[rf =] 0.16-0.17</w:t>
            </w:r>
          </w:p>
          <w:p w14:paraId="50530D1E" w14:textId="77777777" w:rsidR="001C3104" w:rsidRPr="007E2863" w:rsidRDefault="001C3104" w:rsidP="001C3104">
            <w:pPr>
              <w:pStyle w:val="Both"/>
              <w:spacing w:before="0" w:after="0"/>
              <w:rPr>
                <w:rFonts w:cs="Arial"/>
                <w:szCs w:val="22"/>
              </w:rPr>
            </w:pPr>
            <w:r w:rsidRPr="007E2863">
              <w:rPr>
                <w:rFonts w:cs="Arial"/>
                <w:szCs w:val="22"/>
              </w:rPr>
              <w:t>or</w:t>
            </w:r>
          </w:p>
          <w:p w14:paraId="1D2B17BC" w14:textId="78144E3A" w:rsidR="001C3104" w:rsidRPr="007E2863" w:rsidRDefault="001C3104" w:rsidP="001C3104">
            <w:pPr>
              <w:pStyle w:val="Both"/>
              <w:spacing w:before="0" w:after="0"/>
              <w:rPr>
                <w:rFonts w:cs="Arial"/>
                <w:szCs w:val="22"/>
              </w:rPr>
            </w:pPr>
            <w:r w:rsidRPr="007E2863">
              <w:rPr>
                <w:rFonts w:cs="Arial"/>
                <w:szCs w:val="22"/>
              </w:rPr>
              <w:t>[Unbiased dice] would have each [f =] 50</w:t>
            </w:r>
          </w:p>
          <w:p w14:paraId="193A46FD" w14:textId="7542D767" w:rsidR="001C3104" w:rsidRPr="007E2863" w:rsidRDefault="001C3104" w:rsidP="001C3104">
            <w:pPr>
              <w:pStyle w:val="Both"/>
              <w:spacing w:before="0" w:after="0"/>
              <w:rPr>
                <w:rFonts w:cs="Arial"/>
                <w:szCs w:val="22"/>
              </w:rPr>
            </w:pPr>
            <w:r w:rsidRPr="007E2863">
              <w:rPr>
                <w:rFonts w:cs="Arial"/>
                <w:szCs w:val="22"/>
              </w:rPr>
              <w:t>or</w:t>
            </w:r>
          </w:p>
          <w:p w14:paraId="6BC21A85" w14:textId="28DB65A2" w:rsidR="001C3104" w:rsidRPr="007E2863" w:rsidRDefault="0028010D" w:rsidP="001C3104">
            <w:pPr>
              <w:pStyle w:val="Both"/>
              <w:spacing w:before="0" w:after="0"/>
              <w:rPr>
                <w:rFonts w:cs="Arial"/>
                <w:szCs w:val="22"/>
              </w:rPr>
            </w:pPr>
            <w:r>
              <w:rPr>
                <w:rFonts w:cs="Arial"/>
                <w:szCs w:val="22"/>
              </w:rPr>
              <w:t>c</w:t>
            </w:r>
            <w:r w:rsidR="001C3104" w:rsidRPr="007E2863">
              <w:rPr>
                <w:rFonts w:cs="Arial"/>
                <w:szCs w:val="22"/>
              </w:rPr>
              <w:t>omment about very unequal [relative] frequencies</w:t>
            </w:r>
          </w:p>
          <w:p w14:paraId="10804C84" w14:textId="204E8561" w:rsidR="001C3104" w:rsidRPr="007E2863" w:rsidRDefault="001C3104" w:rsidP="001C3104">
            <w:pPr>
              <w:pStyle w:val="Both"/>
              <w:spacing w:before="0" w:after="0"/>
              <w:rPr>
                <w:rFonts w:cs="Arial"/>
                <w:szCs w:val="22"/>
              </w:rPr>
            </w:pPr>
            <w:r w:rsidRPr="007E2863">
              <w:rPr>
                <w:rFonts w:cs="Arial"/>
                <w:szCs w:val="22"/>
              </w:rPr>
              <w:t>and</w:t>
            </w:r>
          </w:p>
          <w:p w14:paraId="4BD5EFB1" w14:textId="218AE1CD" w:rsidR="001C3104" w:rsidRPr="007E2863" w:rsidRDefault="0028010D" w:rsidP="001C3104">
            <w:pPr>
              <w:pStyle w:val="Both"/>
              <w:spacing w:before="0" w:after="0"/>
              <w:rPr>
                <w:rFonts w:cs="Arial"/>
                <w:noProof/>
                <w:szCs w:val="22"/>
              </w:rPr>
            </w:pPr>
            <w:r>
              <w:rPr>
                <w:rFonts w:cs="Arial"/>
                <w:szCs w:val="22"/>
              </w:rPr>
              <w:t>i</w:t>
            </w:r>
            <w:r w:rsidR="001C3104" w:rsidRPr="007E2863">
              <w:rPr>
                <w:rFonts w:cs="Arial"/>
                <w:szCs w:val="22"/>
              </w:rPr>
              <w:t>mplied comparison</w:t>
            </w:r>
          </w:p>
        </w:tc>
        <w:tc>
          <w:tcPr>
            <w:tcW w:w="352" w:type="pct"/>
          </w:tcPr>
          <w:p w14:paraId="69592547" w14:textId="2AAD157F" w:rsidR="001C3104" w:rsidRPr="007E2863" w:rsidRDefault="001C3104" w:rsidP="001C3104">
            <w:pPr>
              <w:pStyle w:val="Both"/>
              <w:spacing w:before="0" w:after="0"/>
              <w:jc w:val="center"/>
              <w:rPr>
                <w:rFonts w:cs="Arial"/>
                <w:b/>
                <w:szCs w:val="22"/>
              </w:rPr>
            </w:pPr>
            <w:r w:rsidRPr="007E2863">
              <w:rPr>
                <w:rFonts w:cs="Arial"/>
                <w:b/>
                <w:szCs w:val="22"/>
              </w:rPr>
              <w:t>1</w:t>
            </w:r>
          </w:p>
        </w:tc>
        <w:tc>
          <w:tcPr>
            <w:tcW w:w="1110" w:type="pct"/>
          </w:tcPr>
          <w:p w14:paraId="1BF7F5AE" w14:textId="77777777" w:rsidR="001C3104" w:rsidRPr="007E2863" w:rsidRDefault="001C3104" w:rsidP="001C3104">
            <w:pPr>
              <w:pStyle w:val="Default"/>
              <w:rPr>
                <w:bCs/>
                <w:color w:val="auto"/>
                <w:sz w:val="22"/>
                <w:szCs w:val="22"/>
              </w:rPr>
            </w:pPr>
          </w:p>
        </w:tc>
        <w:tc>
          <w:tcPr>
            <w:tcW w:w="1167" w:type="pct"/>
          </w:tcPr>
          <w:p w14:paraId="4D1E600F" w14:textId="4A7B3926" w:rsidR="001C3104" w:rsidRPr="007E2863" w:rsidRDefault="001C3104" w:rsidP="001C3104">
            <w:r w:rsidRPr="007E2863">
              <w:t xml:space="preserve">Accept </w:t>
            </w:r>
            <w:r w:rsidR="0028010D">
              <w:t>‘</w:t>
            </w:r>
            <w:r w:rsidRPr="007E2863">
              <w:t>about 0.16</w:t>
            </w:r>
            <w:r w:rsidR="0028010D">
              <w:t>’</w:t>
            </w:r>
          </w:p>
          <w:p w14:paraId="47D5341D" w14:textId="77777777" w:rsidR="001C3104" w:rsidRPr="007E2863" w:rsidRDefault="001C3104" w:rsidP="001C3104"/>
          <w:p w14:paraId="593D1BFE" w14:textId="1DF5983B" w:rsidR="001C3104" w:rsidRPr="007E2863" w:rsidRDefault="001C3104" w:rsidP="001C3104">
            <w:r w:rsidRPr="007E2863">
              <w:t xml:space="preserve">Accept </w:t>
            </w:r>
            <w:r w:rsidR="0028010D">
              <w:t>‘</w:t>
            </w:r>
            <w:r w:rsidRPr="007E2863">
              <w:t>about 50</w:t>
            </w:r>
            <w:r w:rsidR="0028010D">
              <w:t>’</w:t>
            </w:r>
          </w:p>
          <w:p w14:paraId="1867C8DA" w14:textId="77777777" w:rsidR="001C3104" w:rsidRPr="007E2863" w:rsidRDefault="001C3104" w:rsidP="001C3104"/>
          <w:p w14:paraId="36552AAF" w14:textId="380E2D75" w:rsidR="001C3104" w:rsidRPr="007E2863" w:rsidRDefault="001C3104" w:rsidP="001C3104">
            <w:r w:rsidRPr="007E2863">
              <w:t>Not enough to say one number was rolled the most</w:t>
            </w:r>
          </w:p>
          <w:p w14:paraId="0ABE87BA" w14:textId="77777777" w:rsidR="001C3104" w:rsidRDefault="001C3104" w:rsidP="001C3104">
            <w:r w:rsidRPr="007E2863">
              <w:t xml:space="preserve">Must say 6 [and 4] or some numbers are much </w:t>
            </w:r>
            <w:proofErr w:type="gramStart"/>
            <w:r w:rsidRPr="007E2863">
              <w:t>higher</w:t>
            </w:r>
            <w:proofErr w:type="gramEnd"/>
            <w:r w:rsidRPr="007E2863">
              <w:t xml:space="preserve"> or 2 or </w:t>
            </w:r>
            <w:r w:rsidR="006A3453">
              <w:t>one</w:t>
            </w:r>
            <w:r w:rsidRPr="007E2863">
              <w:t xml:space="preserve"> number</w:t>
            </w:r>
            <w:r w:rsidR="006A3453">
              <w:t xml:space="preserve"> is</w:t>
            </w:r>
            <w:r w:rsidRPr="007E2863">
              <w:t xml:space="preserve"> much lower</w:t>
            </w:r>
          </w:p>
          <w:p w14:paraId="53BE030D" w14:textId="77777777" w:rsidR="00F31F36" w:rsidRDefault="00F31F36" w:rsidP="001C3104"/>
          <w:p w14:paraId="1298C25F" w14:textId="37DDC9C0" w:rsidR="00F31F36" w:rsidRPr="007E2863" w:rsidDel="00207605" w:rsidRDefault="00F31F36" w:rsidP="001C3104">
            <w:r>
              <w:t xml:space="preserve">See </w:t>
            </w:r>
            <w:r w:rsidR="007E5EBC">
              <w:t>A</w:t>
            </w:r>
            <w:r>
              <w:t>ppendix</w:t>
            </w:r>
          </w:p>
        </w:tc>
      </w:tr>
      <w:tr w:rsidR="007E2863" w:rsidRPr="007E2863" w14:paraId="75E99BAB" w14:textId="77777777" w:rsidTr="00A749F9">
        <w:trPr>
          <w:cantSplit/>
          <w:trHeight w:val="289"/>
        </w:trPr>
        <w:tc>
          <w:tcPr>
            <w:tcW w:w="164" w:type="pct"/>
          </w:tcPr>
          <w:p w14:paraId="7972867B" w14:textId="77777777" w:rsidR="001C3104" w:rsidRPr="007E2863" w:rsidRDefault="001C3104" w:rsidP="001C3104">
            <w:pPr>
              <w:rPr>
                <w:b/>
              </w:rPr>
            </w:pPr>
          </w:p>
        </w:tc>
        <w:tc>
          <w:tcPr>
            <w:tcW w:w="177" w:type="pct"/>
          </w:tcPr>
          <w:p w14:paraId="399E2594" w14:textId="77777777" w:rsidR="001C3104" w:rsidRPr="007E2863" w:rsidRDefault="001C3104" w:rsidP="001C3104">
            <w:pPr>
              <w:rPr>
                <w:b/>
              </w:rPr>
            </w:pPr>
          </w:p>
        </w:tc>
        <w:tc>
          <w:tcPr>
            <w:tcW w:w="173" w:type="pct"/>
          </w:tcPr>
          <w:p w14:paraId="03147337" w14:textId="70AFF9F2" w:rsidR="001C3104" w:rsidRPr="007E2863" w:rsidRDefault="001C3104" w:rsidP="001C3104">
            <w:pPr>
              <w:rPr>
                <w:b/>
              </w:rPr>
            </w:pPr>
            <w:r w:rsidRPr="007E2863">
              <w:rPr>
                <w:b/>
              </w:rPr>
              <w:t>(ii)</w:t>
            </w:r>
          </w:p>
        </w:tc>
        <w:tc>
          <w:tcPr>
            <w:tcW w:w="1857" w:type="pct"/>
          </w:tcPr>
          <w:p w14:paraId="4294AD4B" w14:textId="58EADFE1" w:rsidR="001C3104" w:rsidRPr="007E2863" w:rsidRDefault="00D02973" w:rsidP="001C3104">
            <w:pPr>
              <w:pStyle w:val="Both"/>
              <w:spacing w:before="0" w:after="0"/>
              <w:rPr>
                <w:rFonts w:cs="Arial"/>
                <w:noProof/>
                <w:szCs w:val="22"/>
              </w:rPr>
            </w:pPr>
            <w:r w:rsidRPr="007E2863">
              <w:rPr>
                <w:rFonts w:cs="Arial"/>
                <w:szCs w:val="22"/>
              </w:rPr>
              <w:t>N</w:t>
            </w:r>
            <w:r w:rsidR="001C3104" w:rsidRPr="007E2863">
              <w:rPr>
                <w:rFonts w:cs="Arial"/>
                <w:szCs w:val="22"/>
              </w:rPr>
              <w:t xml:space="preserve">eed larger sample </w:t>
            </w:r>
            <w:proofErr w:type="spellStart"/>
            <w:r w:rsidR="001C3104" w:rsidRPr="00846717">
              <w:rPr>
                <w:rFonts w:cs="Arial"/>
                <w:b/>
                <w:bCs/>
                <w:szCs w:val="22"/>
              </w:rPr>
              <w:t>oe</w:t>
            </w:r>
            <w:proofErr w:type="spellEnd"/>
          </w:p>
        </w:tc>
        <w:tc>
          <w:tcPr>
            <w:tcW w:w="352" w:type="pct"/>
          </w:tcPr>
          <w:p w14:paraId="5CC8E572" w14:textId="1431C63E" w:rsidR="001C3104" w:rsidRPr="007E2863" w:rsidRDefault="001C3104" w:rsidP="001C3104">
            <w:pPr>
              <w:pStyle w:val="Both"/>
              <w:spacing w:before="0" w:after="0"/>
              <w:jc w:val="center"/>
              <w:rPr>
                <w:rFonts w:cs="Arial"/>
                <w:b/>
                <w:szCs w:val="22"/>
              </w:rPr>
            </w:pPr>
            <w:r w:rsidRPr="007E2863">
              <w:rPr>
                <w:rFonts w:cs="Arial"/>
                <w:b/>
                <w:szCs w:val="22"/>
              </w:rPr>
              <w:t>1</w:t>
            </w:r>
          </w:p>
        </w:tc>
        <w:tc>
          <w:tcPr>
            <w:tcW w:w="1110" w:type="pct"/>
          </w:tcPr>
          <w:p w14:paraId="22173709" w14:textId="77777777" w:rsidR="001C3104" w:rsidRPr="007E2863" w:rsidRDefault="001C3104" w:rsidP="001C3104">
            <w:pPr>
              <w:pStyle w:val="Default"/>
              <w:rPr>
                <w:bCs/>
                <w:color w:val="auto"/>
                <w:sz w:val="22"/>
                <w:szCs w:val="22"/>
              </w:rPr>
            </w:pPr>
          </w:p>
        </w:tc>
        <w:tc>
          <w:tcPr>
            <w:tcW w:w="1167" w:type="pct"/>
          </w:tcPr>
          <w:p w14:paraId="6FA707F8" w14:textId="34BAF0B0" w:rsidR="001C3104" w:rsidRPr="007E2863" w:rsidDel="00207605" w:rsidRDefault="00F31F36" w:rsidP="001C3104">
            <w:r>
              <w:t xml:space="preserve">See </w:t>
            </w:r>
            <w:r w:rsidR="007E5EBC">
              <w:t>A</w:t>
            </w:r>
            <w:r>
              <w:t>ppendix</w:t>
            </w:r>
          </w:p>
        </w:tc>
      </w:tr>
      <w:tr w:rsidR="007E2863" w:rsidRPr="007E2863" w14:paraId="218BFEB4" w14:textId="77777777" w:rsidTr="00A749F9">
        <w:trPr>
          <w:cantSplit/>
          <w:trHeight w:val="289"/>
        </w:trPr>
        <w:tc>
          <w:tcPr>
            <w:tcW w:w="164" w:type="pct"/>
          </w:tcPr>
          <w:p w14:paraId="2AA3E053" w14:textId="548EF224" w:rsidR="001C3104" w:rsidRPr="007E2863" w:rsidRDefault="001C3104" w:rsidP="001C3104">
            <w:pPr>
              <w:rPr>
                <w:b/>
              </w:rPr>
            </w:pPr>
            <w:r w:rsidRPr="00AD7B90">
              <w:rPr>
                <w:b/>
              </w:rPr>
              <w:t>18</w:t>
            </w:r>
          </w:p>
        </w:tc>
        <w:tc>
          <w:tcPr>
            <w:tcW w:w="177" w:type="pct"/>
          </w:tcPr>
          <w:p w14:paraId="6BE19D07" w14:textId="0AEC4312" w:rsidR="001C3104" w:rsidRPr="007E2863" w:rsidRDefault="001C3104" w:rsidP="001C3104">
            <w:pPr>
              <w:rPr>
                <w:b/>
              </w:rPr>
            </w:pPr>
            <w:r w:rsidRPr="007E2863">
              <w:rPr>
                <w:b/>
              </w:rPr>
              <w:t>(a)</w:t>
            </w:r>
          </w:p>
        </w:tc>
        <w:tc>
          <w:tcPr>
            <w:tcW w:w="173" w:type="pct"/>
          </w:tcPr>
          <w:p w14:paraId="4951FD52" w14:textId="77777777" w:rsidR="001C3104" w:rsidRPr="007E2863" w:rsidRDefault="001C3104" w:rsidP="001C3104">
            <w:pPr>
              <w:rPr>
                <w:b/>
              </w:rPr>
            </w:pPr>
          </w:p>
        </w:tc>
        <w:tc>
          <w:tcPr>
            <w:tcW w:w="1857" w:type="pct"/>
          </w:tcPr>
          <w:p w14:paraId="696FFC4B" w14:textId="25115ACD" w:rsidR="001C3104" w:rsidRPr="007E2863" w:rsidRDefault="001C3104" w:rsidP="001C3104">
            <w:pPr>
              <w:pStyle w:val="Both"/>
              <w:spacing w:before="0" w:after="0"/>
              <w:rPr>
                <w:rFonts w:cs="Arial"/>
                <w:noProof/>
                <w:szCs w:val="22"/>
              </w:rPr>
            </w:pPr>
            <w:r w:rsidRPr="007E2863">
              <w:rPr>
                <w:rFonts w:cs="Arial"/>
                <w:szCs w:val="22"/>
              </w:rPr>
              <w:t>2.54</w:t>
            </w:r>
            <w:r w:rsidR="00BB0D35" w:rsidRPr="007E2863">
              <w:rPr>
                <w:rFonts w:cs="Arial"/>
                <w:szCs w:val="22"/>
              </w:rPr>
              <w:t xml:space="preserve"> and 2.49</w:t>
            </w:r>
            <w:r w:rsidRPr="007E2863">
              <w:rPr>
                <w:rFonts w:cs="Arial"/>
                <w:szCs w:val="22"/>
              </w:rPr>
              <w:t xml:space="preserve"> only</w:t>
            </w:r>
          </w:p>
        </w:tc>
        <w:tc>
          <w:tcPr>
            <w:tcW w:w="352" w:type="pct"/>
          </w:tcPr>
          <w:p w14:paraId="082EAA5B" w14:textId="37C9883A" w:rsidR="001C3104" w:rsidRPr="007E2863" w:rsidRDefault="001C3104" w:rsidP="001C3104">
            <w:pPr>
              <w:pStyle w:val="Both"/>
              <w:spacing w:before="0" w:after="0"/>
              <w:jc w:val="center"/>
              <w:rPr>
                <w:rFonts w:cs="Arial"/>
                <w:b/>
                <w:szCs w:val="22"/>
              </w:rPr>
            </w:pPr>
            <w:r w:rsidRPr="007E2863">
              <w:rPr>
                <w:rFonts w:cs="Arial"/>
                <w:b/>
                <w:szCs w:val="22"/>
              </w:rPr>
              <w:t>2</w:t>
            </w:r>
          </w:p>
        </w:tc>
        <w:tc>
          <w:tcPr>
            <w:tcW w:w="1110" w:type="pct"/>
          </w:tcPr>
          <w:p w14:paraId="014A2820" w14:textId="04E8FAEA" w:rsidR="001C3104" w:rsidRPr="007E2863" w:rsidRDefault="001C3104" w:rsidP="00D02973">
            <w:pPr>
              <w:pStyle w:val="Both"/>
              <w:spacing w:before="0" w:after="0"/>
              <w:rPr>
                <w:rFonts w:cs="Arial"/>
                <w:szCs w:val="22"/>
              </w:rPr>
            </w:pPr>
            <w:r w:rsidRPr="007E2863">
              <w:rPr>
                <w:rFonts w:cs="Arial"/>
                <w:b/>
                <w:szCs w:val="22"/>
              </w:rPr>
              <w:t>B1</w:t>
            </w:r>
            <w:r w:rsidRPr="007E2863">
              <w:rPr>
                <w:rFonts w:cs="Arial"/>
                <w:szCs w:val="22"/>
              </w:rPr>
              <w:t xml:space="preserve"> for one only or for two correct and one extra</w:t>
            </w:r>
          </w:p>
        </w:tc>
        <w:tc>
          <w:tcPr>
            <w:tcW w:w="1167" w:type="pct"/>
          </w:tcPr>
          <w:p w14:paraId="14F1F68B" w14:textId="77777777" w:rsidR="001C3104" w:rsidRPr="007E2863" w:rsidDel="00207605" w:rsidRDefault="001C3104" w:rsidP="001C3104"/>
        </w:tc>
      </w:tr>
      <w:tr w:rsidR="007E2863" w:rsidRPr="007E2863" w14:paraId="5ABC53A5" w14:textId="77777777" w:rsidTr="00A749F9">
        <w:trPr>
          <w:cantSplit/>
          <w:trHeight w:val="289"/>
        </w:trPr>
        <w:tc>
          <w:tcPr>
            <w:tcW w:w="164" w:type="pct"/>
          </w:tcPr>
          <w:p w14:paraId="03E4CC93" w14:textId="77777777" w:rsidR="001C3104" w:rsidRPr="007E2863" w:rsidRDefault="001C3104" w:rsidP="001C3104">
            <w:pPr>
              <w:rPr>
                <w:b/>
              </w:rPr>
            </w:pPr>
          </w:p>
        </w:tc>
        <w:tc>
          <w:tcPr>
            <w:tcW w:w="177" w:type="pct"/>
          </w:tcPr>
          <w:p w14:paraId="7B88CB43" w14:textId="162DA0EA" w:rsidR="001C3104" w:rsidRPr="007E2863" w:rsidRDefault="001C3104" w:rsidP="001C3104">
            <w:pPr>
              <w:rPr>
                <w:b/>
              </w:rPr>
            </w:pPr>
            <w:r w:rsidRPr="007E2863">
              <w:rPr>
                <w:b/>
              </w:rPr>
              <w:t>(b)</w:t>
            </w:r>
          </w:p>
        </w:tc>
        <w:tc>
          <w:tcPr>
            <w:tcW w:w="173" w:type="pct"/>
          </w:tcPr>
          <w:p w14:paraId="49EABB75" w14:textId="6F82ED19" w:rsidR="001C3104" w:rsidRPr="007E2863" w:rsidRDefault="001C3104" w:rsidP="001C3104">
            <w:pPr>
              <w:rPr>
                <w:b/>
              </w:rPr>
            </w:pPr>
            <w:r w:rsidRPr="007E2863">
              <w:rPr>
                <w:b/>
              </w:rPr>
              <w:t>(</w:t>
            </w:r>
            <w:proofErr w:type="spellStart"/>
            <w:r w:rsidRPr="007E2863">
              <w:rPr>
                <w:b/>
              </w:rPr>
              <w:t>i</w:t>
            </w:r>
            <w:proofErr w:type="spellEnd"/>
            <w:r w:rsidRPr="007E2863">
              <w:rPr>
                <w:b/>
              </w:rPr>
              <w:t>)</w:t>
            </w:r>
          </w:p>
        </w:tc>
        <w:tc>
          <w:tcPr>
            <w:tcW w:w="1857" w:type="pct"/>
          </w:tcPr>
          <w:p w14:paraId="0CCECBDA" w14:textId="63E73508" w:rsidR="001C3104" w:rsidRPr="007E2863" w:rsidRDefault="001C3104" w:rsidP="001C3104">
            <w:pPr>
              <w:pStyle w:val="Both"/>
              <w:spacing w:before="0" w:after="0"/>
              <w:rPr>
                <w:rFonts w:cs="Arial"/>
                <w:szCs w:val="22"/>
              </w:rPr>
            </w:pPr>
            <w:r w:rsidRPr="007E2863">
              <w:rPr>
                <w:rFonts w:cs="Arial"/>
                <w:szCs w:val="22"/>
              </w:rPr>
              <w:t>10</w:t>
            </w:r>
            <w:r w:rsidRPr="007E2863">
              <w:rPr>
                <w:rFonts w:cs="Arial"/>
                <w:sz w:val="12"/>
                <w:szCs w:val="12"/>
              </w:rPr>
              <w:t xml:space="preserve"> </w:t>
            </w:r>
            <w:r w:rsidRPr="007E2863">
              <w:rPr>
                <w:rFonts w:cs="Arial"/>
                <w:szCs w:val="22"/>
              </w:rPr>
              <w:t xml:space="preserve">cm [between 2.45 and 2.55] </w:t>
            </w:r>
            <w:proofErr w:type="spellStart"/>
            <w:r w:rsidRPr="00846717">
              <w:rPr>
                <w:rFonts w:cs="Arial"/>
                <w:b/>
                <w:bCs/>
                <w:szCs w:val="22"/>
              </w:rPr>
              <w:t>oe</w:t>
            </w:r>
            <w:proofErr w:type="spellEnd"/>
          </w:p>
          <w:p w14:paraId="746F0FBB" w14:textId="77777777" w:rsidR="001C3104" w:rsidRPr="007E2863" w:rsidRDefault="001C3104" w:rsidP="001C3104">
            <w:pPr>
              <w:pStyle w:val="Both"/>
              <w:spacing w:before="0" w:after="0"/>
              <w:rPr>
                <w:rFonts w:cs="Arial"/>
                <w:szCs w:val="22"/>
              </w:rPr>
            </w:pPr>
            <w:r w:rsidRPr="007E2863">
              <w:rPr>
                <w:rFonts w:cs="Arial"/>
                <w:szCs w:val="22"/>
              </w:rPr>
              <w:t>or</w:t>
            </w:r>
          </w:p>
          <w:p w14:paraId="4D26438E" w14:textId="4BFFAFB0" w:rsidR="001C3104" w:rsidRPr="007E2863" w:rsidRDefault="001C3104" w:rsidP="001C3104">
            <w:pPr>
              <w:pStyle w:val="Both"/>
              <w:spacing w:before="0" w:after="0"/>
              <w:rPr>
                <w:rFonts w:cs="Arial"/>
                <w:szCs w:val="22"/>
              </w:rPr>
            </w:pPr>
            <w:r w:rsidRPr="007E2863">
              <w:rPr>
                <w:rFonts w:cs="Arial"/>
                <w:szCs w:val="22"/>
              </w:rPr>
              <w:t>[If to nearest cm it should be between] 2.495 and 2.505</w:t>
            </w:r>
          </w:p>
        </w:tc>
        <w:tc>
          <w:tcPr>
            <w:tcW w:w="352" w:type="pct"/>
          </w:tcPr>
          <w:p w14:paraId="4FFA8670" w14:textId="2A25E542" w:rsidR="001C3104" w:rsidRPr="007E2863" w:rsidRDefault="001C3104" w:rsidP="001C3104">
            <w:pPr>
              <w:pStyle w:val="Both"/>
              <w:spacing w:before="0" w:after="0"/>
              <w:jc w:val="center"/>
              <w:rPr>
                <w:rFonts w:cs="Arial"/>
                <w:b/>
                <w:szCs w:val="22"/>
              </w:rPr>
            </w:pPr>
            <w:r w:rsidRPr="007E2863">
              <w:rPr>
                <w:rFonts w:cs="Arial"/>
                <w:b/>
                <w:szCs w:val="22"/>
              </w:rPr>
              <w:t>1</w:t>
            </w:r>
          </w:p>
        </w:tc>
        <w:tc>
          <w:tcPr>
            <w:tcW w:w="1110" w:type="pct"/>
          </w:tcPr>
          <w:p w14:paraId="59044716" w14:textId="77777777" w:rsidR="001C3104" w:rsidRPr="007E2863" w:rsidRDefault="001C3104" w:rsidP="001C3104">
            <w:pPr>
              <w:pStyle w:val="Default"/>
              <w:rPr>
                <w:bCs/>
                <w:color w:val="auto"/>
                <w:sz w:val="22"/>
                <w:szCs w:val="22"/>
              </w:rPr>
            </w:pPr>
          </w:p>
        </w:tc>
        <w:tc>
          <w:tcPr>
            <w:tcW w:w="1167" w:type="pct"/>
          </w:tcPr>
          <w:p w14:paraId="1427ED03" w14:textId="0AD8EA40" w:rsidR="001C3104" w:rsidRPr="007E2863" w:rsidDel="00207605" w:rsidRDefault="001C3104" w:rsidP="001C3104">
            <w:r w:rsidRPr="007E2863">
              <w:t>Mention of 10</w:t>
            </w:r>
            <w:r w:rsidRPr="007E2863">
              <w:rPr>
                <w:sz w:val="12"/>
                <w:szCs w:val="12"/>
              </w:rPr>
              <w:t xml:space="preserve"> </w:t>
            </w:r>
            <w:r w:rsidRPr="007E2863">
              <w:t xml:space="preserve">cm (range or difference) </w:t>
            </w:r>
            <w:proofErr w:type="spellStart"/>
            <w:r w:rsidRPr="00846717">
              <w:rPr>
                <w:b/>
                <w:bCs/>
              </w:rPr>
              <w:t>oe</w:t>
            </w:r>
            <w:proofErr w:type="spellEnd"/>
          </w:p>
        </w:tc>
      </w:tr>
      <w:tr w:rsidR="007E2863" w:rsidRPr="007E2863" w14:paraId="516B2742" w14:textId="77777777" w:rsidTr="00A749F9">
        <w:trPr>
          <w:cantSplit/>
          <w:trHeight w:val="289"/>
        </w:trPr>
        <w:tc>
          <w:tcPr>
            <w:tcW w:w="164" w:type="pct"/>
          </w:tcPr>
          <w:p w14:paraId="62DAC333" w14:textId="77777777" w:rsidR="001C3104" w:rsidRPr="007E2863" w:rsidRDefault="001C3104" w:rsidP="001C3104">
            <w:pPr>
              <w:rPr>
                <w:b/>
              </w:rPr>
            </w:pPr>
          </w:p>
        </w:tc>
        <w:tc>
          <w:tcPr>
            <w:tcW w:w="177" w:type="pct"/>
          </w:tcPr>
          <w:p w14:paraId="7D7F543D" w14:textId="77777777" w:rsidR="001C3104" w:rsidRPr="007E2863" w:rsidRDefault="001C3104" w:rsidP="001C3104">
            <w:pPr>
              <w:rPr>
                <w:b/>
              </w:rPr>
            </w:pPr>
          </w:p>
        </w:tc>
        <w:tc>
          <w:tcPr>
            <w:tcW w:w="173" w:type="pct"/>
          </w:tcPr>
          <w:p w14:paraId="18CFAAC3" w14:textId="3E9F417D" w:rsidR="001C3104" w:rsidRPr="007E2863" w:rsidRDefault="001C3104" w:rsidP="001C3104">
            <w:pPr>
              <w:rPr>
                <w:b/>
              </w:rPr>
            </w:pPr>
            <w:r w:rsidRPr="007E2863">
              <w:rPr>
                <w:b/>
              </w:rPr>
              <w:t>(ii)</w:t>
            </w:r>
          </w:p>
        </w:tc>
        <w:tc>
          <w:tcPr>
            <w:tcW w:w="1857" w:type="pct"/>
          </w:tcPr>
          <w:p w14:paraId="71D6C564" w14:textId="106042D3" w:rsidR="001C3104" w:rsidRPr="007E2863" w:rsidRDefault="001C3104" w:rsidP="001C3104">
            <w:pPr>
              <w:pStyle w:val="Both"/>
              <w:spacing w:before="0" w:after="0"/>
              <w:rPr>
                <w:rFonts w:cs="Arial"/>
                <w:szCs w:val="22"/>
              </w:rPr>
            </w:pPr>
            <w:r w:rsidRPr="007E2863">
              <w:rPr>
                <w:rFonts w:cs="Arial"/>
                <w:szCs w:val="22"/>
              </w:rPr>
              <w:t>2.505</w:t>
            </w:r>
          </w:p>
        </w:tc>
        <w:tc>
          <w:tcPr>
            <w:tcW w:w="352" w:type="pct"/>
          </w:tcPr>
          <w:p w14:paraId="575F8344" w14:textId="60111150" w:rsidR="001C3104" w:rsidRPr="007E2863" w:rsidRDefault="001C3104" w:rsidP="001C3104">
            <w:pPr>
              <w:pStyle w:val="Both"/>
              <w:spacing w:before="0" w:after="0"/>
              <w:jc w:val="center"/>
              <w:rPr>
                <w:rFonts w:cs="Arial"/>
                <w:b/>
                <w:szCs w:val="22"/>
              </w:rPr>
            </w:pPr>
            <w:r w:rsidRPr="007E2863">
              <w:rPr>
                <w:rFonts w:cs="Arial"/>
                <w:b/>
                <w:szCs w:val="22"/>
              </w:rPr>
              <w:t>1</w:t>
            </w:r>
          </w:p>
        </w:tc>
        <w:tc>
          <w:tcPr>
            <w:tcW w:w="1110" w:type="pct"/>
          </w:tcPr>
          <w:p w14:paraId="063B9DF3" w14:textId="77777777" w:rsidR="001C3104" w:rsidRPr="007E2863" w:rsidRDefault="001C3104" w:rsidP="001C3104">
            <w:pPr>
              <w:pStyle w:val="Default"/>
              <w:rPr>
                <w:bCs/>
                <w:color w:val="auto"/>
                <w:sz w:val="22"/>
                <w:szCs w:val="22"/>
              </w:rPr>
            </w:pPr>
          </w:p>
        </w:tc>
        <w:tc>
          <w:tcPr>
            <w:tcW w:w="1167" w:type="pct"/>
          </w:tcPr>
          <w:p w14:paraId="38272960" w14:textId="77777777" w:rsidR="001C3104" w:rsidRPr="007E2863" w:rsidDel="00207605" w:rsidRDefault="001C3104" w:rsidP="001C3104"/>
        </w:tc>
      </w:tr>
      <w:tr w:rsidR="007E2863" w:rsidRPr="007E2863" w14:paraId="0D044042" w14:textId="77777777" w:rsidTr="00A749F9">
        <w:trPr>
          <w:cantSplit/>
          <w:trHeight w:val="289"/>
        </w:trPr>
        <w:tc>
          <w:tcPr>
            <w:tcW w:w="164" w:type="pct"/>
          </w:tcPr>
          <w:p w14:paraId="247A50BA" w14:textId="6347091A" w:rsidR="001C3104" w:rsidRPr="007E2863" w:rsidRDefault="001C3104" w:rsidP="001C3104">
            <w:pPr>
              <w:rPr>
                <w:b/>
              </w:rPr>
            </w:pPr>
            <w:r w:rsidRPr="007E2863">
              <w:rPr>
                <w:b/>
              </w:rPr>
              <w:t>19</w:t>
            </w:r>
          </w:p>
        </w:tc>
        <w:tc>
          <w:tcPr>
            <w:tcW w:w="177" w:type="pct"/>
          </w:tcPr>
          <w:p w14:paraId="0377C7D7" w14:textId="373510B9" w:rsidR="001C3104" w:rsidRPr="007E2863" w:rsidRDefault="001C3104" w:rsidP="001C3104">
            <w:pPr>
              <w:rPr>
                <w:b/>
              </w:rPr>
            </w:pPr>
            <w:r w:rsidRPr="007E2863">
              <w:rPr>
                <w:b/>
              </w:rPr>
              <w:t>(a)</w:t>
            </w:r>
          </w:p>
        </w:tc>
        <w:tc>
          <w:tcPr>
            <w:tcW w:w="173" w:type="pct"/>
          </w:tcPr>
          <w:p w14:paraId="253A3589" w14:textId="77777777" w:rsidR="001C3104" w:rsidRPr="007E2863" w:rsidRDefault="001C3104" w:rsidP="001C3104">
            <w:pPr>
              <w:rPr>
                <w:b/>
              </w:rPr>
            </w:pPr>
          </w:p>
        </w:tc>
        <w:tc>
          <w:tcPr>
            <w:tcW w:w="1857" w:type="pct"/>
          </w:tcPr>
          <w:p w14:paraId="4524859C" w14:textId="68A7158C" w:rsidR="001C3104" w:rsidRPr="007E2863" w:rsidRDefault="001C3104" w:rsidP="001C3104">
            <w:pPr>
              <w:pStyle w:val="Both"/>
              <w:spacing w:before="0" w:after="0"/>
              <w:rPr>
                <w:rFonts w:cs="Arial"/>
                <w:noProof/>
                <w:szCs w:val="22"/>
              </w:rPr>
            </w:pPr>
            <w:r w:rsidRPr="007E2863">
              <w:rPr>
                <w:rFonts w:cs="Arial"/>
                <w:szCs w:val="22"/>
              </w:rPr>
              <w:t>5 with correct working</w:t>
            </w:r>
          </w:p>
        </w:tc>
        <w:tc>
          <w:tcPr>
            <w:tcW w:w="352" w:type="pct"/>
          </w:tcPr>
          <w:p w14:paraId="25269E65" w14:textId="459B9A1F" w:rsidR="001C3104" w:rsidRPr="007E2863" w:rsidRDefault="001C3104" w:rsidP="00D02973">
            <w:pPr>
              <w:tabs>
                <w:tab w:val="left" w:pos="454"/>
                <w:tab w:val="left" w:pos="907"/>
                <w:tab w:val="left" w:pos="1361"/>
                <w:tab w:val="left" w:pos="1814"/>
                <w:tab w:val="left" w:pos="5954"/>
                <w:tab w:val="right" w:pos="9639"/>
              </w:tabs>
              <w:jc w:val="center"/>
              <w:rPr>
                <w:b/>
              </w:rPr>
            </w:pPr>
            <w:r w:rsidRPr="007E2863">
              <w:rPr>
                <w:b/>
              </w:rPr>
              <w:t>3</w:t>
            </w:r>
          </w:p>
        </w:tc>
        <w:tc>
          <w:tcPr>
            <w:tcW w:w="1110" w:type="pct"/>
          </w:tcPr>
          <w:p w14:paraId="4D89AADF" w14:textId="12566E41" w:rsidR="001C3104" w:rsidRPr="007E2863" w:rsidRDefault="001C3104" w:rsidP="001C3104">
            <w:pPr>
              <w:tabs>
                <w:tab w:val="left" w:pos="454"/>
                <w:tab w:val="left" w:pos="907"/>
                <w:tab w:val="left" w:pos="1361"/>
                <w:tab w:val="left" w:pos="1814"/>
                <w:tab w:val="left" w:pos="5954"/>
                <w:tab w:val="right" w:pos="9639"/>
              </w:tabs>
            </w:pPr>
            <w:r w:rsidRPr="007E2863">
              <w:rPr>
                <w:b/>
              </w:rPr>
              <w:t>M1</w:t>
            </w:r>
            <w:r w:rsidRPr="007E2863">
              <w:t xml:space="preserve"> for 280 – </w:t>
            </w:r>
            <w:r w:rsidRPr="007E2863">
              <w:rPr>
                <w:i/>
                <w:iCs/>
              </w:rPr>
              <w:t>n</w:t>
            </w:r>
            <w:r w:rsidRPr="007E2863">
              <w:t xml:space="preserve"> where 45 ≤ </w:t>
            </w:r>
            <w:r w:rsidRPr="007E2863">
              <w:rPr>
                <w:i/>
                <w:iCs/>
              </w:rPr>
              <w:t>n</w:t>
            </w:r>
            <w:r w:rsidRPr="007E2863">
              <w:t xml:space="preserve"> ≤ 55 </w:t>
            </w:r>
            <w:r w:rsidRPr="00846717">
              <w:rPr>
                <w:b/>
                <w:bCs/>
              </w:rPr>
              <w:t>soi</w:t>
            </w:r>
            <w:r w:rsidRPr="007E2863">
              <w:t xml:space="preserve"> by 225 to 235</w:t>
            </w:r>
          </w:p>
          <w:p w14:paraId="356D10AB" w14:textId="70A1204C" w:rsidR="001C3104" w:rsidRPr="007E2863" w:rsidRDefault="001C3104" w:rsidP="001C3104">
            <w:pPr>
              <w:tabs>
                <w:tab w:val="left" w:pos="454"/>
                <w:tab w:val="left" w:pos="907"/>
                <w:tab w:val="left" w:pos="1361"/>
                <w:tab w:val="left" w:pos="1814"/>
                <w:tab w:val="left" w:pos="5954"/>
                <w:tab w:val="right" w:pos="9639"/>
              </w:tabs>
            </w:pPr>
            <w:r w:rsidRPr="007E2863">
              <w:rPr>
                <w:b/>
              </w:rPr>
              <w:t>M1</w:t>
            </w:r>
            <w:r w:rsidRPr="007E2863">
              <w:rPr>
                <w:bCs/>
              </w:rPr>
              <w:t xml:space="preserve"> </w:t>
            </w:r>
            <w:r w:rsidRPr="007E2863">
              <w:t>for</w:t>
            </w:r>
            <w:r w:rsidRPr="007E2863">
              <w:rPr>
                <w:i/>
              </w:rPr>
              <w:t xml:space="preserve"> </w:t>
            </w:r>
            <w:r w:rsidRPr="007E2863">
              <w:rPr>
                <w:iCs/>
              </w:rPr>
              <w:t>(</w:t>
            </w:r>
            <w:r w:rsidRPr="007E2863">
              <w:rPr>
                <w:i/>
              </w:rPr>
              <w:t>their</w:t>
            </w:r>
            <w:r w:rsidRPr="007E2863">
              <w:t xml:space="preserve"> number of characters) </w:t>
            </w:r>
            <w:r w:rsidRPr="007E2863">
              <w:sym w:font="Symbol" w:char="F0B8"/>
            </w:r>
            <w:r w:rsidRPr="007E2863">
              <w:t xml:space="preserve"> 45</w:t>
            </w:r>
          </w:p>
          <w:p w14:paraId="342539ED" w14:textId="77777777" w:rsidR="001C3104" w:rsidRPr="007E2863" w:rsidRDefault="001C3104" w:rsidP="001C3104">
            <w:pPr>
              <w:tabs>
                <w:tab w:val="left" w:pos="454"/>
                <w:tab w:val="left" w:pos="907"/>
                <w:tab w:val="left" w:pos="1361"/>
                <w:tab w:val="left" w:pos="1814"/>
                <w:tab w:val="left" w:pos="5954"/>
                <w:tab w:val="right" w:pos="9639"/>
              </w:tabs>
            </w:pPr>
          </w:p>
          <w:p w14:paraId="132C0FB8" w14:textId="7F566F58" w:rsidR="001C3104" w:rsidRPr="007E2863" w:rsidRDefault="001C3104" w:rsidP="001C3104">
            <w:pPr>
              <w:tabs>
                <w:tab w:val="left" w:pos="454"/>
                <w:tab w:val="left" w:pos="907"/>
                <w:tab w:val="left" w:pos="1361"/>
                <w:tab w:val="left" w:pos="1814"/>
                <w:tab w:val="left" w:pos="5954"/>
                <w:tab w:val="right" w:pos="9639"/>
              </w:tabs>
              <w:rPr>
                <w:u w:val="single"/>
              </w:rPr>
            </w:pPr>
            <w:r w:rsidRPr="007E2863">
              <w:rPr>
                <w:u w:val="single"/>
              </w:rPr>
              <w:t>Alternative</w:t>
            </w:r>
            <w:r w:rsidR="00D02973" w:rsidRPr="007E2863">
              <w:rPr>
                <w:u w:val="single"/>
              </w:rPr>
              <w:t xml:space="preserve"> method</w:t>
            </w:r>
          </w:p>
          <w:p w14:paraId="3E96A422" w14:textId="77777777" w:rsidR="00D02973" w:rsidRPr="007E2863" w:rsidRDefault="001C3104" w:rsidP="001C3104">
            <w:pPr>
              <w:tabs>
                <w:tab w:val="left" w:pos="454"/>
                <w:tab w:val="left" w:pos="907"/>
                <w:tab w:val="left" w:pos="1361"/>
                <w:tab w:val="left" w:pos="1814"/>
                <w:tab w:val="left" w:pos="5954"/>
                <w:tab w:val="right" w:pos="9639"/>
              </w:tabs>
            </w:pPr>
            <w:r w:rsidRPr="007E2863">
              <w:rPr>
                <w:b/>
              </w:rPr>
              <w:t>M2</w:t>
            </w:r>
            <w:r w:rsidRPr="007E2863">
              <w:rPr>
                <w:bCs/>
              </w:rPr>
              <w:t xml:space="preserve"> </w:t>
            </w:r>
            <w:r w:rsidRPr="007E2863">
              <w:t>for two from</w:t>
            </w:r>
          </w:p>
          <w:p w14:paraId="5FCD705C" w14:textId="445DF378" w:rsidR="00D02973" w:rsidRPr="007E2863" w:rsidRDefault="001C3104" w:rsidP="001C3104">
            <w:pPr>
              <w:tabs>
                <w:tab w:val="left" w:pos="454"/>
                <w:tab w:val="left" w:pos="907"/>
                <w:tab w:val="left" w:pos="1361"/>
                <w:tab w:val="left" w:pos="1814"/>
                <w:tab w:val="left" w:pos="5954"/>
                <w:tab w:val="right" w:pos="9639"/>
              </w:tabs>
            </w:pPr>
            <w:r w:rsidRPr="007E2863">
              <w:t xml:space="preserve">[5 letters] 280 </w:t>
            </w:r>
            <w:r w:rsidRPr="007E2863">
              <w:sym w:font="Symbol" w:char="F0B8"/>
            </w:r>
            <w:r w:rsidRPr="007E2863">
              <w:t xml:space="preserve"> 6</w:t>
            </w:r>
          </w:p>
          <w:p w14:paraId="72D3A191" w14:textId="15044B6B" w:rsidR="001C3104" w:rsidRPr="007E2863" w:rsidRDefault="001C3104" w:rsidP="001C3104">
            <w:pPr>
              <w:tabs>
                <w:tab w:val="left" w:pos="454"/>
                <w:tab w:val="left" w:pos="907"/>
                <w:tab w:val="left" w:pos="1361"/>
                <w:tab w:val="left" w:pos="1814"/>
                <w:tab w:val="left" w:pos="5954"/>
                <w:tab w:val="right" w:pos="9639"/>
              </w:tabs>
            </w:pPr>
            <w:r w:rsidRPr="007E2863">
              <w:t>[6 letters] 2</w:t>
            </w:r>
            <w:r w:rsidR="006C6DB4">
              <w:t>8</w:t>
            </w:r>
            <w:r w:rsidRPr="007E2863">
              <w:t xml:space="preserve">0 </w:t>
            </w:r>
            <w:r w:rsidRPr="007E2863">
              <w:sym w:font="Symbol" w:char="F0B8"/>
            </w:r>
            <w:r w:rsidRPr="007E2863">
              <w:t xml:space="preserve"> 7</w:t>
            </w:r>
          </w:p>
          <w:p w14:paraId="3BEA27C5" w14:textId="5C5AF288" w:rsidR="001C3104" w:rsidRPr="007E2863" w:rsidRDefault="001C3104" w:rsidP="001C3104">
            <w:pPr>
              <w:tabs>
                <w:tab w:val="left" w:pos="454"/>
                <w:tab w:val="left" w:pos="907"/>
                <w:tab w:val="left" w:pos="1361"/>
                <w:tab w:val="left" w:pos="1814"/>
                <w:tab w:val="left" w:pos="5954"/>
                <w:tab w:val="right" w:pos="9639"/>
              </w:tabs>
            </w:pPr>
            <w:r w:rsidRPr="007E2863">
              <w:t>[7 letters] 2</w:t>
            </w:r>
            <w:r w:rsidR="006C6DB4">
              <w:t>8</w:t>
            </w:r>
            <w:r w:rsidRPr="007E2863">
              <w:t xml:space="preserve">0 </w:t>
            </w:r>
            <w:r w:rsidRPr="007E2863">
              <w:sym w:font="Symbol" w:char="F0B8"/>
            </w:r>
            <w:r w:rsidRPr="007E2863">
              <w:t xml:space="preserve"> 8</w:t>
            </w:r>
          </w:p>
          <w:p w14:paraId="44B79B0B" w14:textId="759D73C2" w:rsidR="001C3104" w:rsidRPr="007E2863" w:rsidRDefault="00D02973" w:rsidP="001C3104">
            <w:pPr>
              <w:tabs>
                <w:tab w:val="left" w:pos="454"/>
                <w:tab w:val="left" w:pos="907"/>
                <w:tab w:val="left" w:pos="1361"/>
                <w:tab w:val="left" w:pos="1814"/>
                <w:tab w:val="left" w:pos="5954"/>
                <w:tab w:val="right" w:pos="9639"/>
              </w:tabs>
            </w:pPr>
            <w:r w:rsidRPr="007E2863">
              <w:t>O</w:t>
            </w:r>
            <w:r w:rsidR="001C3104" w:rsidRPr="007E2863">
              <w:t>r</w:t>
            </w:r>
            <w:r w:rsidRPr="007E2863">
              <w:t xml:space="preserve"> </w:t>
            </w:r>
            <w:r w:rsidR="001C3104" w:rsidRPr="007E2863">
              <w:rPr>
                <w:b/>
              </w:rPr>
              <w:t>M1</w:t>
            </w:r>
            <w:r w:rsidR="001C3104" w:rsidRPr="007E2863">
              <w:rPr>
                <w:bCs/>
              </w:rPr>
              <w:t xml:space="preserve"> </w:t>
            </w:r>
            <w:r w:rsidR="001C3104" w:rsidRPr="007E2863">
              <w:t>for one from</w:t>
            </w:r>
          </w:p>
          <w:p w14:paraId="4FC5A7AB" w14:textId="092EBD1A" w:rsidR="00D02973" w:rsidRPr="007E2863" w:rsidRDefault="001C3104" w:rsidP="001C3104">
            <w:pPr>
              <w:tabs>
                <w:tab w:val="left" w:pos="454"/>
                <w:tab w:val="left" w:pos="907"/>
                <w:tab w:val="left" w:pos="1361"/>
                <w:tab w:val="left" w:pos="1814"/>
                <w:tab w:val="left" w:pos="5954"/>
                <w:tab w:val="right" w:pos="9639"/>
              </w:tabs>
            </w:pPr>
            <w:r w:rsidRPr="007E2863">
              <w:t>[</w:t>
            </w:r>
            <w:r w:rsidR="006C6DB4">
              <w:t>5</w:t>
            </w:r>
            <w:r w:rsidRPr="007E2863">
              <w:t xml:space="preserve"> letters] 280 </w:t>
            </w:r>
            <w:r w:rsidRPr="007E2863">
              <w:sym w:font="Symbol" w:char="F0B8"/>
            </w:r>
            <w:r w:rsidRPr="007E2863">
              <w:t xml:space="preserve"> 6</w:t>
            </w:r>
          </w:p>
          <w:p w14:paraId="3A92940E" w14:textId="2036CC96" w:rsidR="001C3104" w:rsidRPr="007E2863" w:rsidRDefault="001C3104" w:rsidP="001C3104">
            <w:pPr>
              <w:tabs>
                <w:tab w:val="left" w:pos="454"/>
                <w:tab w:val="left" w:pos="907"/>
                <w:tab w:val="left" w:pos="1361"/>
                <w:tab w:val="left" w:pos="1814"/>
                <w:tab w:val="left" w:pos="5954"/>
                <w:tab w:val="right" w:pos="9639"/>
              </w:tabs>
            </w:pPr>
            <w:r w:rsidRPr="007E2863">
              <w:t>[</w:t>
            </w:r>
            <w:r w:rsidR="006C6DB4">
              <w:t>6</w:t>
            </w:r>
            <w:r w:rsidRPr="007E2863">
              <w:t xml:space="preserve"> letters] 280 </w:t>
            </w:r>
            <w:r w:rsidRPr="007E2863">
              <w:sym w:font="Symbol" w:char="F0B8"/>
            </w:r>
            <w:r w:rsidRPr="007E2863">
              <w:t xml:space="preserve"> 7</w:t>
            </w:r>
          </w:p>
          <w:p w14:paraId="2446BB6C" w14:textId="232CC210" w:rsidR="001C3104" w:rsidRPr="007E2863" w:rsidRDefault="001C3104" w:rsidP="001C3104">
            <w:pPr>
              <w:tabs>
                <w:tab w:val="left" w:pos="454"/>
                <w:tab w:val="left" w:pos="907"/>
                <w:tab w:val="left" w:pos="1361"/>
                <w:tab w:val="left" w:pos="1814"/>
                <w:tab w:val="left" w:pos="5954"/>
                <w:tab w:val="right" w:pos="9639"/>
              </w:tabs>
            </w:pPr>
            <w:r w:rsidRPr="007E2863">
              <w:t>[</w:t>
            </w:r>
            <w:r w:rsidR="006C6DB4">
              <w:t>7</w:t>
            </w:r>
            <w:r w:rsidRPr="007E2863">
              <w:t xml:space="preserve"> letters] 280 </w:t>
            </w:r>
            <w:r w:rsidRPr="007E2863">
              <w:sym w:font="Symbol" w:char="F0B8"/>
            </w:r>
            <w:r w:rsidRPr="007E2863">
              <w:t xml:space="preserve"> 8</w:t>
            </w:r>
          </w:p>
          <w:p w14:paraId="4890EC02" w14:textId="77777777" w:rsidR="001C3104" w:rsidRPr="007E2863" w:rsidRDefault="001C3104" w:rsidP="001C3104">
            <w:pPr>
              <w:tabs>
                <w:tab w:val="left" w:pos="454"/>
                <w:tab w:val="left" w:pos="907"/>
                <w:tab w:val="left" w:pos="1361"/>
                <w:tab w:val="left" w:pos="1814"/>
                <w:tab w:val="left" w:pos="5954"/>
                <w:tab w:val="right" w:pos="9639"/>
              </w:tabs>
            </w:pPr>
          </w:p>
          <w:p w14:paraId="7ABAF764" w14:textId="57B102F3" w:rsidR="001C3104" w:rsidRPr="007E2863" w:rsidRDefault="001C3104" w:rsidP="001C3104">
            <w:pPr>
              <w:tabs>
                <w:tab w:val="left" w:pos="454"/>
                <w:tab w:val="left" w:pos="907"/>
                <w:tab w:val="left" w:pos="1361"/>
                <w:tab w:val="left" w:pos="1814"/>
                <w:tab w:val="left" w:pos="5954"/>
                <w:tab w:val="right" w:pos="9639"/>
              </w:tabs>
              <w:rPr>
                <w:u w:val="single"/>
              </w:rPr>
            </w:pPr>
            <w:r w:rsidRPr="007E2863">
              <w:rPr>
                <w:u w:val="single"/>
              </w:rPr>
              <w:t xml:space="preserve">Alternative </w:t>
            </w:r>
            <w:r w:rsidR="00D02973" w:rsidRPr="007E2863">
              <w:rPr>
                <w:u w:val="single"/>
              </w:rPr>
              <w:t xml:space="preserve">method </w:t>
            </w:r>
            <w:r w:rsidRPr="007E2863">
              <w:rPr>
                <w:u w:val="single"/>
              </w:rPr>
              <w:t>(trials)</w:t>
            </w:r>
          </w:p>
          <w:p w14:paraId="71B1C264" w14:textId="77777777" w:rsidR="001C3104" w:rsidRPr="007E2863" w:rsidRDefault="001C3104" w:rsidP="001C3104">
            <w:pPr>
              <w:tabs>
                <w:tab w:val="left" w:pos="454"/>
                <w:tab w:val="left" w:pos="907"/>
                <w:tab w:val="left" w:pos="1361"/>
                <w:tab w:val="left" w:pos="1814"/>
                <w:tab w:val="left" w:pos="5954"/>
                <w:tab w:val="right" w:pos="9639"/>
              </w:tabs>
            </w:pPr>
            <w:r w:rsidRPr="007E2863">
              <w:rPr>
                <w:b/>
                <w:bCs/>
              </w:rPr>
              <w:t>M2</w:t>
            </w:r>
            <w:r w:rsidRPr="007E2863">
              <w:t xml:space="preserve"> for two from</w:t>
            </w:r>
          </w:p>
          <w:p w14:paraId="4B7B7B53" w14:textId="3D054B67" w:rsidR="001C3104" w:rsidRPr="007E2863" w:rsidRDefault="001C3104" w:rsidP="001C3104">
            <w:pPr>
              <w:tabs>
                <w:tab w:val="left" w:pos="454"/>
                <w:tab w:val="left" w:pos="907"/>
                <w:tab w:val="left" w:pos="1361"/>
                <w:tab w:val="left" w:pos="1814"/>
                <w:tab w:val="left" w:pos="5954"/>
                <w:tab w:val="right" w:pos="9639"/>
              </w:tabs>
            </w:pPr>
            <w:r w:rsidRPr="007E2863">
              <w:t>4 × 45 + [45 to 55]</w:t>
            </w:r>
          </w:p>
          <w:p w14:paraId="603431AB" w14:textId="04D1B906" w:rsidR="00D02973" w:rsidRPr="007E2863" w:rsidRDefault="001C3104" w:rsidP="001C3104">
            <w:pPr>
              <w:tabs>
                <w:tab w:val="left" w:pos="454"/>
                <w:tab w:val="left" w:pos="907"/>
                <w:tab w:val="left" w:pos="1361"/>
                <w:tab w:val="left" w:pos="1814"/>
                <w:tab w:val="left" w:pos="5954"/>
                <w:tab w:val="right" w:pos="9639"/>
              </w:tabs>
            </w:pPr>
            <w:r w:rsidRPr="007E2863">
              <w:t>5 × 45 + [45 to 55]</w:t>
            </w:r>
          </w:p>
          <w:p w14:paraId="5B3708E0" w14:textId="4F56F285" w:rsidR="001C3104" w:rsidRPr="007E2863" w:rsidRDefault="001C3104" w:rsidP="001C3104">
            <w:pPr>
              <w:tabs>
                <w:tab w:val="left" w:pos="454"/>
                <w:tab w:val="left" w:pos="907"/>
                <w:tab w:val="left" w:pos="1361"/>
                <w:tab w:val="left" w:pos="1814"/>
                <w:tab w:val="left" w:pos="5954"/>
                <w:tab w:val="right" w:pos="9639"/>
              </w:tabs>
            </w:pPr>
            <w:r w:rsidRPr="007E2863">
              <w:t>6 × 45 + [45 to 55]</w:t>
            </w:r>
          </w:p>
          <w:p w14:paraId="52E33778" w14:textId="77777777" w:rsidR="00D02973" w:rsidRPr="007E2863" w:rsidRDefault="00D02973" w:rsidP="001C3104">
            <w:pPr>
              <w:tabs>
                <w:tab w:val="left" w:pos="454"/>
                <w:tab w:val="left" w:pos="907"/>
                <w:tab w:val="left" w:pos="1361"/>
                <w:tab w:val="left" w:pos="1814"/>
                <w:tab w:val="left" w:pos="5954"/>
                <w:tab w:val="right" w:pos="9639"/>
              </w:tabs>
            </w:pPr>
            <w:r w:rsidRPr="007E2863">
              <w:t>O</w:t>
            </w:r>
            <w:r w:rsidR="001C3104" w:rsidRPr="007E2863">
              <w:t>r</w:t>
            </w:r>
            <w:r w:rsidRPr="007E2863">
              <w:t xml:space="preserve"> </w:t>
            </w:r>
            <w:r w:rsidR="001C3104" w:rsidRPr="007E2863">
              <w:rPr>
                <w:b/>
                <w:bCs/>
              </w:rPr>
              <w:t>M1</w:t>
            </w:r>
            <w:r w:rsidR="001C3104" w:rsidRPr="007E2863">
              <w:t xml:space="preserve"> for one from</w:t>
            </w:r>
          </w:p>
          <w:p w14:paraId="6D52F38C" w14:textId="7FD2CAA6" w:rsidR="001C3104" w:rsidRPr="007E2863" w:rsidRDefault="001C3104" w:rsidP="001C3104">
            <w:pPr>
              <w:tabs>
                <w:tab w:val="left" w:pos="454"/>
                <w:tab w:val="left" w:pos="907"/>
                <w:tab w:val="left" w:pos="1361"/>
                <w:tab w:val="left" w:pos="1814"/>
                <w:tab w:val="left" w:pos="5954"/>
                <w:tab w:val="right" w:pos="9639"/>
              </w:tabs>
            </w:pPr>
            <w:r w:rsidRPr="007E2863">
              <w:t>4 × 45 + [45 to 55]</w:t>
            </w:r>
          </w:p>
          <w:p w14:paraId="4322FD0D" w14:textId="77777777" w:rsidR="00D02973" w:rsidRPr="007E2863" w:rsidRDefault="001C3104" w:rsidP="001C3104">
            <w:pPr>
              <w:tabs>
                <w:tab w:val="left" w:pos="454"/>
                <w:tab w:val="left" w:pos="907"/>
                <w:tab w:val="left" w:pos="1361"/>
                <w:tab w:val="left" w:pos="1814"/>
                <w:tab w:val="left" w:pos="5954"/>
                <w:tab w:val="right" w:pos="9639"/>
              </w:tabs>
            </w:pPr>
            <w:r w:rsidRPr="007E2863">
              <w:t>5 × 45 + [45 to 55]</w:t>
            </w:r>
          </w:p>
          <w:p w14:paraId="2256224B" w14:textId="5518F98D" w:rsidR="001C3104" w:rsidRPr="007E2863" w:rsidRDefault="00D02973" w:rsidP="001C3104">
            <w:pPr>
              <w:tabs>
                <w:tab w:val="left" w:pos="454"/>
                <w:tab w:val="left" w:pos="907"/>
                <w:tab w:val="left" w:pos="1361"/>
                <w:tab w:val="left" w:pos="1814"/>
                <w:tab w:val="left" w:pos="5954"/>
                <w:tab w:val="right" w:pos="9639"/>
              </w:tabs>
            </w:pPr>
            <w:r w:rsidRPr="007E2863">
              <w:t>6</w:t>
            </w:r>
            <w:r w:rsidR="001C3104" w:rsidRPr="007E2863">
              <w:t xml:space="preserve"> × 45 + [45 to 55]</w:t>
            </w:r>
          </w:p>
          <w:p w14:paraId="6FA7B9AA" w14:textId="62F47D1C" w:rsidR="001C3104" w:rsidRPr="007E2863" w:rsidRDefault="001C3104" w:rsidP="001C3104">
            <w:pPr>
              <w:tabs>
                <w:tab w:val="left" w:pos="454"/>
                <w:tab w:val="left" w:pos="907"/>
                <w:tab w:val="left" w:pos="1361"/>
                <w:tab w:val="left" w:pos="1814"/>
                <w:tab w:val="left" w:pos="5954"/>
                <w:tab w:val="right" w:pos="9639"/>
              </w:tabs>
            </w:pPr>
          </w:p>
          <w:p w14:paraId="108A99D5" w14:textId="77777777" w:rsidR="001C3104" w:rsidRPr="007E2863" w:rsidRDefault="001C3104" w:rsidP="001C3104">
            <w:pPr>
              <w:tabs>
                <w:tab w:val="left" w:pos="454"/>
                <w:tab w:val="left" w:pos="907"/>
                <w:tab w:val="left" w:pos="1361"/>
                <w:tab w:val="left" w:pos="1814"/>
                <w:tab w:val="left" w:pos="5954"/>
                <w:tab w:val="right" w:pos="9639"/>
              </w:tabs>
            </w:pPr>
          </w:p>
          <w:p w14:paraId="303C4996" w14:textId="77777777" w:rsidR="001C3104" w:rsidRPr="007E2863" w:rsidRDefault="001C3104" w:rsidP="001C3104">
            <w:pPr>
              <w:tabs>
                <w:tab w:val="left" w:pos="454"/>
                <w:tab w:val="left" w:pos="907"/>
                <w:tab w:val="left" w:pos="1361"/>
                <w:tab w:val="left" w:pos="1814"/>
                <w:tab w:val="left" w:pos="5954"/>
                <w:tab w:val="right" w:pos="9639"/>
              </w:tabs>
            </w:pPr>
            <w:r w:rsidRPr="007E2863">
              <w:t>OR</w:t>
            </w:r>
          </w:p>
          <w:p w14:paraId="13DFC4BB" w14:textId="77777777" w:rsidR="001C3104" w:rsidRPr="007E2863" w:rsidRDefault="001C3104" w:rsidP="001C3104">
            <w:pPr>
              <w:tabs>
                <w:tab w:val="left" w:pos="454"/>
                <w:tab w:val="left" w:pos="907"/>
                <w:tab w:val="left" w:pos="1361"/>
                <w:tab w:val="left" w:pos="1814"/>
                <w:tab w:val="left" w:pos="5954"/>
                <w:tab w:val="right" w:pos="9639"/>
              </w:tabs>
            </w:pPr>
          </w:p>
          <w:p w14:paraId="0A8AE71E" w14:textId="14436DBE" w:rsidR="001C3104" w:rsidRPr="007E2863" w:rsidRDefault="001C3104" w:rsidP="001C3104">
            <w:pPr>
              <w:tabs>
                <w:tab w:val="left" w:pos="567"/>
                <w:tab w:val="left" w:pos="1134"/>
                <w:tab w:val="left" w:pos="1701"/>
                <w:tab w:val="right" w:leader="dot" w:pos="9923"/>
              </w:tabs>
              <w:ind w:right="57"/>
            </w:pPr>
            <w:r w:rsidRPr="007E2863">
              <w:rPr>
                <w:b/>
              </w:rPr>
              <w:t>M1</w:t>
            </w:r>
            <w:r w:rsidRPr="007E2863">
              <w:t xml:space="preserve"> for 280 </w:t>
            </w:r>
            <w:r w:rsidRPr="007E2863">
              <w:sym w:font="Symbol" w:char="F0B8"/>
            </w:r>
            <w:r w:rsidRPr="007E2863">
              <w:t xml:space="preserve"> 45</w:t>
            </w:r>
          </w:p>
          <w:p w14:paraId="0DD131AF" w14:textId="5F7AABFD" w:rsidR="001C3104" w:rsidRPr="007E2863" w:rsidRDefault="001C3104" w:rsidP="001C3104">
            <w:pPr>
              <w:tabs>
                <w:tab w:val="left" w:pos="567"/>
                <w:tab w:val="left" w:pos="1134"/>
                <w:tab w:val="left" w:pos="1701"/>
                <w:tab w:val="right" w:leader="dot" w:pos="9923"/>
              </w:tabs>
              <w:ind w:right="57"/>
            </w:pPr>
            <w:r w:rsidRPr="007E2863">
              <w:rPr>
                <w:b/>
              </w:rPr>
              <w:t>A1</w:t>
            </w:r>
            <w:r w:rsidRPr="007E2863">
              <w:t xml:space="preserve"> for final answer of 6</w:t>
            </w:r>
          </w:p>
          <w:p w14:paraId="2D6BBA80" w14:textId="77777777" w:rsidR="001C3104" w:rsidRPr="007E2863" w:rsidRDefault="001C3104" w:rsidP="001C3104">
            <w:pPr>
              <w:tabs>
                <w:tab w:val="left" w:pos="454"/>
                <w:tab w:val="left" w:pos="907"/>
                <w:tab w:val="left" w:pos="1361"/>
                <w:tab w:val="left" w:pos="1814"/>
                <w:tab w:val="left" w:pos="5954"/>
                <w:tab w:val="right" w:pos="9639"/>
              </w:tabs>
            </w:pPr>
          </w:p>
          <w:p w14:paraId="559751AC" w14:textId="246EF905" w:rsidR="00564E22" w:rsidRPr="00564E22" w:rsidRDefault="001C3104" w:rsidP="006C6DB4">
            <w:pPr>
              <w:tabs>
                <w:tab w:val="left" w:pos="454"/>
                <w:tab w:val="left" w:pos="907"/>
                <w:tab w:val="left" w:pos="1361"/>
                <w:tab w:val="left" w:pos="1814"/>
                <w:tab w:val="left" w:pos="5954"/>
                <w:tab w:val="right" w:pos="9639"/>
              </w:tabs>
            </w:pPr>
            <w:r w:rsidRPr="007E2863">
              <w:t xml:space="preserve">If </w:t>
            </w:r>
            <w:r w:rsidRPr="00846717">
              <w:rPr>
                <w:b/>
                <w:bCs/>
              </w:rPr>
              <w:t>0</w:t>
            </w:r>
            <w:r w:rsidRPr="007E2863">
              <w:t xml:space="preserve"> scored and no/insufficient working</w:t>
            </w:r>
            <w:r w:rsidR="006C6DB4">
              <w:t xml:space="preserve">, </w:t>
            </w:r>
            <w:r w:rsidRPr="007E2863">
              <w:rPr>
                <w:b/>
              </w:rPr>
              <w:t>SC1</w:t>
            </w:r>
            <w:r w:rsidRPr="007E2863">
              <w:rPr>
                <w:bCs/>
              </w:rPr>
              <w:t xml:space="preserve"> </w:t>
            </w:r>
            <w:r w:rsidRPr="00564E22">
              <w:t>for answer 5</w:t>
            </w:r>
          </w:p>
        </w:tc>
        <w:tc>
          <w:tcPr>
            <w:tcW w:w="1167" w:type="pct"/>
          </w:tcPr>
          <w:p w14:paraId="6B22E711" w14:textId="77777777" w:rsidR="001C3104" w:rsidRPr="007E2863" w:rsidRDefault="001C3104" w:rsidP="001C3104">
            <w:pPr>
              <w:rPr>
                <w:iCs/>
              </w:rPr>
            </w:pPr>
            <w:r w:rsidRPr="007E2863">
              <w:rPr>
                <w:iCs/>
              </w:rPr>
              <w:t xml:space="preserve">Correct working requires at least </w:t>
            </w:r>
            <w:r w:rsidRPr="007E2863">
              <w:rPr>
                <w:b/>
                <w:bCs/>
                <w:iCs/>
              </w:rPr>
              <w:t>M1</w:t>
            </w:r>
          </w:p>
          <w:p w14:paraId="35077A87" w14:textId="2C33738D" w:rsidR="001C3104" w:rsidRPr="007E2863" w:rsidRDefault="001C3104" w:rsidP="001C3104">
            <w:pPr>
              <w:rPr>
                <w:i/>
                <w:iCs/>
              </w:rPr>
            </w:pPr>
            <w:r w:rsidRPr="007E2863">
              <w:rPr>
                <w:i/>
                <w:iCs/>
              </w:rPr>
              <w:t>n</w:t>
            </w:r>
            <w:r w:rsidRPr="007E2863">
              <w:t xml:space="preserve"> represents an estimate of the number of spaces and/or punctuation, digits, symbols etc</w:t>
            </w:r>
            <w:r w:rsidR="00D02973" w:rsidRPr="007E2863">
              <w:t>.</w:t>
            </w:r>
          </w:p>
          <w:p w14:paraId="7AF4508D" w14:textId="77777777" w:rsidR="001C3104" w:rsidRPr="007E2863" w:rsidRDefault="001C3104" w:rsidP="001C3104"/>
          <w:p w14:paraId="09C32451" w14:textId="77777777" w:rsidR="001C3104" w:rsidRPr="007E2863" w:rsidRDefault="001C3104" w:rsidP="001C3104"/>
          <w:p w14:paraId="1E54EAE7" w14:textId="77777777" w:rsidR="001C3104" w:rsidRPr="007E2863" w:rsidRDefault="001C3104" w:rsidP="001C3104"/>
          <w:p w14:paraId="3AC47197" w14:textId="77777777" w:rsidR="001C3104" w:rsidRPr="007E2863" w:rsidRDefault="001C3104" w:rsidP="001C3104"/>
          <w:p w14:paraId="1D46873F" w14:textId="77777777" w:rsidR="001C3104" w:rsidRPr="007E2863" w:rsidRDefault="001C3104" w:rsidP="001C3104"/>
          <w:p w14:paraId="35BF4A1D" w14:textId="77777777" w:rsidR="001C3104" w:rsidRPr="007E2863" w:rsidRDefault="001C3104" w:rsidP="001C3104"/>
          <w:p w14:paraId="068B064B" w14:textId="77777777" w:rsidR="001C3104" w:rsidRPr="007E2863" w:rsidRDefault="001C3104" w:rsidP="001C3104"/>
          <w:p w14:paraId="1E7D10DD" w14:textId="77777777" w:rsidR="001C3104" w:rsidRPr="007E2863" w:rsidRDefault="001C3104" w:rsidP="001C3104"/>
          <w:p w14:paraId="3EFCA8CE" w14:textId="77777777" w:rsidR="001C3104" w:rsidRPr="007E2863" w:rsidRDefault="001C3104" w:rsidP="001C3104"/>
          <w:p w14:paraId="7DE4BB5A" w14:textId="77777777" w:rsidR="001C3104" w:rsidRPr="007E2863" w:rsidRDefault="001C3104" w:rsidP="001C3104"/>
          <w:p w14:paraId="4AF467B4" w14:textId="77777777" w:rsidR="001C3104" w:rsidRPr="007E2863" w:rsidRDefault="001C3104" w:rsidP="001C3104"/>
          <w:p w14:paraId="1D3B2F8C" w14:textId="77777777" w:rsidR="001C3104" w:rsidRPr="007E2863" w:rsidRDefault="001C3104" w:rsidP="001C3104"/>
          <w:p w14:paraId="029BC875" w14:textId="77777777" w:rsidR="001C3104" w:rsidRPr="007E2863" w:rsidRDefault="001C3104" w:rsidP="001C3104"/>
          <w:p w14:paraId="2D65E5A1" w14:textId="77777777" w:rsidR="001C3104" w:rsidRPr="007E2863" w:rsidRDefault="001C3104" w:rsidP="001C3104"/>
          <w:p w14:paraId="39272303" w14:textId="77777777" w:rsidR="001C3104" w:rsidRPr="007E2863" w:rsidRDefault="001C3104" w:rsidP="001C3104"/>
          <w:p w14:paraId="2D770C8C" w14:textId="77777777" w:rsidR="001C3104" w:rsidRPr="007E2863" w:rsidRDefault="001C3104" w:rsidP="001C3104"/>
          <w:p w14:paraId="4B292443" w14:textId="77777777" w:rsidR="001C3104" w:rsidRPr="007E2863" w:rsidRDefault="001C3104" w:rsidP="001C3104"/>
          <w:p w14:paraId="0460EA2C" w14:textId="77777777" w:rsidR="001C3104" w:rsidRPr="007E2863" w:rsidRDefault="001C3104" w:rsidP="001C3104"/>
          <w:p w14:paraId="15044692" w14:textId="77777777" w:rsidR="001C3104" w:rsidRPr="007E2863" w:rsidRDefault="001C3104" w:rsidP="001C3104"/>
          <w:p w14:paraId="6014056F" w14:textId="77777777" w:rsidR="001C3104" w:rsidRPr="007E2863" w:rsidRDefault="001C3104" w:rsidP="001C3104"/>
          <w:p w14:paraId="12AE47DB" w14:textId="1D6DB7B7" w:rsidR="001C3104" w:rsidRPr="007E2863" w:rsidRDefault="001C3104" w:rsidP="001C3104">
            <w:pPr>
              <w:rPr>
                <w:iCs/>
              </w:rPr>
            </w:pPr>
          </w:p>
          <w:p w14:paraId="174A72F7" w14:textId="77777777" w:rsidR="00D02973" w:rsidRPr="006C6DB4" w:rsidRDefault="00D02973" w:rsidP="001C3104">
            <w:pPr>
              <w:rPr>
                <w:iCs/>
                <w:sz w:val="34"/>
                <w:szCs w:val="34"/>
              </w:rPr>
            </w:pPr>
          </w:p>
          <w:p w14:paraId="43076A8F" w14:textId="6300F68A" w:rsidR="001C3104" w:rsidRPr="007E2863" w:rsidRDefault="001C3104" w:rsidP="001C3104">
            <w:pPr>
              <w:rPr>
                <w:iCs/>
              </w:rPr>
            </w:pPr>
            <w:r w:rsidRPr="007E2863">
              <w:rPr>
                <w:iCs/>
              </w:rPr>
              <w:t xml:space="preserve">Allow 45 × 6 = 270 for </w:t>
            </w:r>
            <w:r w:rsidRPr="007E2863">
              <w:rPr>
                <w:b/>
                <w:bCs/>
                <w:iCs/>
              </w:rPr>
              <w:t>M1</w:t>
            </w:r>
          </w:p>
          <w:p w14:paraId="1EFC0585" w14:textId="77777777" w:rsidR="006C6DB4" w:rsidRDefault="006C6DB4" w:rsidP="001C3104">
            <w:pPr>
              <w:rPr>
                <w:iCs/>
              </w:rPr>
            </w:pPr>
          </w:p>
          <w:p w14:paraId="70C6B603" w14:textId="77777777" w:rsidR="006C6DB4" w:rsidRDefault="006C6DB4" w:rsidP="001C3104">
            <w:pPr>
              <w:rPr>
                <w:iCs/>
              </w:rPr>
            </w:pPr>
          </w:p>
          <w:p w14:paraId="782ABF18" w14:textId="77777777" w:rsidR="006C6DB4" w:rsidRDefault="006C6DB4" w:rsidP="001C3104">
            <w:pPr>
              <w:rPr>
                <w:iCs/>
              </w:rPr>
            </w:pPr>
          </w:p>
          <w:p w14:paraId="29250A2E" w14:textId="0FC9F62F" w:rsidR="001C3104" w:rsidRPr="007E2863" w:rsidDel="00207605" w:rsidRDefault="001C3104" w:rsidP="001C3104">
            <w:r w:rsidRPr="007E2863">
              <w:rPr>
                <w:iCs/>
              </w:rPr>
              <w:t xml:space="preserve">Answer </w:t>
            </w:r>
            <w:r w:rsidR="00CD0EB0">
              <w:rPr>
                <w:iCs/>
              </w:rPr>
              <w:t>‘</w:t>
            </w:r>
            <w:r w:rsidRPr="007E2863">
              <w:rPr>
                <w:iCs/>
              </w:rPr>
              <w:t>5 to 6</w:t>
            </w:r>
            <w:r w:rsidR="00CD0EB0">
              <w:rPr>
                <w:iCs/>
              </w:rPr>
              <w:t>’</w:t>
            </w:r>
            <w:r w:rsidRPr="007E2863">
              <w:rPr>
                <w:iCs/>
              </w:rPr>
              <w:t xml:space="preserve"> or 6 with no working score</w:t>
            </w:r>
            <w:r w:rsidR="00CD0EB0">
              <w:rPr>
                <w:iCs/>
              </w:rPr>
              <w:t>s</w:t>
            </w:r>
            <w:r w:rsidRPr="007E2863">
              <w:rPr>
                <w:iCs/>
              </w:rPr>
              <w:t xml:space="preserve"> </w:t>
            </w:r>
            <w:r w:rsidRPr="007E2863">
              <w:rPr>
                <w:b/>
                <w:bCs/>
                <w:iCs/>
              </w:rPr>
              <w:t>0</w:t>
            </w:r>
          </w:p>
        </w:tc>
      </w:tr>
      <w:tr w:rsidR="007E2863" w:rsidRPr="007E2863" w14:paraId="6F1A874B" w14:textId="77777777" w:rsidTr="00A749F9">
        <w:trPr>
          <w:cantSplit/>
          <w:trHeight w:val="289"/>
        </w:trPr>
        <w:tc>
          <w:tcPr>
            <w:tcW w:w="164" w:type="pct"/>
          </w:tcPr>
          <w:p w14:paraId="16F0EEFA" w14:textId="77777777" w:rsidR="001C3104" w:rsidRPr="007E2863" w:rsidRDefault="001C3104" w:rsidP="001C3104">
            <w:pPr>
              <w:rPr>
                <w:b/>
              </w:rPr>
            </w:pPr>
          </w:p>
        </w:tc>
        <w:tc>
          <w:tcPr>
            <w:tcW w:w="177" w:type="pct"/>
          </w:tcPr>
          <w:p w14:paraId="340CABB0" w14:textId="28F9F0FB" w:rsidR="001C3104" w:rsidRPr="007E2863" w:rsidRDefault="001C3104" w:rsidP="001C3104">
            <w:pPr>
              <w:rPr>
                <w:b/>
              </w:rPr>
            </w:pPr>
            <w:r w:rsidRPr="007E2863">
              <w:rPr>
                <w:b/>
              </w:rPr>
              <w:t>(b)</w:t>
            </w:r>
          </w:p>
        </w:tc>
        <w:tc>
          <w:tcPr>
            <w:tcW w:w="173" w:type="pct"/>
          </w:tcPr>
          <w:p w14:paraId="6523419F" w14:textId="77777777" w:rsidR="001C3104" w:rsidRPr="007E2863" w:rsidRDefault="001C3104" w:rsidP="001C3104">
            <w:pPr>
              <w:rPr>
                <w:b/>
              </w:rPr>
            </w:pPr>
          </w:p>
        </w:tc>
        <w:tc>
          <w:tcPr>
            <w:tcW w:w="1857" w:type="pct"/>
          </w:tcPr>
          <w:p w14:paraId="54918207" w14:textId="741D9F29" w:rsidR="001C3104" w:rsidRPr="007E2863" w:rsidRDefault="001C3104" w:rsidP="001C3104">
            <w:pPr>
              <w:tabs>
                <w:tab w:val="left" w:pos="567"/>
                <w:tab w:val="left" w:pos="1134"/>
                <w:tab w:val="left" w:pos="1701"/>
                <w:tab w:val="right" w:leader="dot" w:pos="9923"/>
              </w:tabs>
              <w:ind w:left="270" w:right="57" w:hanging="270"/>
            </w:pPr>
            <w:r w:rsidRPr="007E2863">
              <w:t>84 [seconds]</w:t>
            </w:r>
          </w:p>
          <w:p w14:paraId="6D362C4B" w14:textId="77777777" w:rsidR="001C3104" w:rsidRPr="007E2863" w:rsidRDefault="001C3104" w:rsidP="001C3104">
            <w:pPr>
              <w:tabs>
                <w:tab w:val="left" w:pos="567"/>
                <w:tab w:val="left" w:pos="1134"/>
                <w:tab w:val="left" w:pos="1701"/>
                <w:tab w:val="right" w:leader="dot" w:pos="9923"/>
              </w:tabs>
              <w:ind w:right="57"/>
            </w:pPr>
          </w:p>
          <w:p w14:paraId="524E2CB6" w14:textId="0FE9F372" w:rsidR="001C3104" w:rsidRPr="007E2863" w:rsidRDefault="001C3104" w:rsidP="001C3104">
            <w:pPr>
              <w:tabs>
                <w:tab w:val="left" w:pos="567"/>
                <w:tab w:val="left" w:pos="1134"/>
                <w:tab w:val="left" w:pos="1701"/>
                <w:tab w:val="right" w:leader="dot" w:pos="9923"/>
              </w:tabs>
              <w:ind w:right="57"/>
              <w:rPr>
                <w:rFonts w:eastAsia="Arial Unicode MS"/>
                <w:position w:val="-1"/>
              </w:rPr>
            </w:pPr>
            <w:r w:rsidRPr="007E2863">
              <w:rPr>
                <w:noProof/>
                <w:position w:val="-22"/>
              </w:rPr>
              <w:object w:dxaOrig="1300" w:dyaOrig="580" w14:anchorId="3BAB6C2A">
                <v:shape id="_x0000_i1047" type="#_x0000_t75" alt="" style="width:66.65pt;height:31.35pt;mso-width-percent:0;mso-height-percent:0;mso-width-percent:0;mso-height-percent:0" o:ole="">
                  <v:imagedata r:id="rId55" o:title=""/>
                </v:shape>
                <o:OLEObject Type="Embed" ProgID="Equation.DSMT4" ShapeID="_x0000_i1047" DrawAspect="Content" ObjectID="_1716296394" r:id="rId56"/>
              </w:object>
            </w:r>
            <w:r w:rsidR="0034459B">
              <w:rPr>
                <w:noProof/>
              </w:rPr>
              <w:t xml:space="preserve"> </w:t>
            </w:r>
            <w:proofErr w:type="spellStart"/>
            <w:r w:rsidRPr="0093115D">
              <w:rPr>
                <w:rFonts w:eastAsia="Arial Unicode MS"/>
                <w:b/>
                <w:bCs/>
                <w:position w:val="-1"/>
              </w:rPr>
              <w:t>oe</w:t>
            </w:r>
            <w:proofErr w:type="spellEnd"/>
            <w:r w:rsidRPr="007E2863">
              <w:rPr>
                <w:rFonts w:eastAsia="Arial Unicode MS"/>
                <w:position w:val="-1"/>
              </w:rPr>
              <w:t xml:space="preserve"> or</w:t>
            </w:r>
            <w:r w:rsidR="0093115D">
              <w:rPr>
                <w:rFonts w:eastAsia="Arial Unicode MS"/>
                <w:position w:val="-1"/>
              </w:rPr>
              <w:t xml:space="preserve"> </w:t>
            </w:r>
            <w:r w:rsidR="0093115D" w:rsidRPr="00AC5582">
              <w:rPr>
                <w:rFonts w:eastAsia="Arial Unicode MS"/>
                <w:position w:val="-28"/>
              </w:rPr>
              <w:object w:dxaOrig="1280" w:dyaOrig="639" w14:anchorId="43C873D0">
                <v:shape id="_x0000_i1048" type="#_x0000_t75" style="width:61.35pt;height:31.35pt" o:ole="">
                  <v:imagedata r:id="rId57" o:title=""/>
                </v:shape>
                <o:OLEObject Type="Embed" ProgID="Equation.DSMT4" ShapeID="_x0000_i1048" DrawAspect="Content" ObjectID="_1716296395" r:id="rId58"/>
              </w:object>
            </w:r>
            <w:r w:rsidRPr="007E2863">
              <w:t xml:space="preserve"> </w:t>
            </w:r>
            <w:proofErr w:type="spellStart"/>
            <w:r w:rsidRPr="0093115D">
              <w:rPr>
                <w:b/>
                <w:bCs/>
              </w:rPr>
              <w:t>oe</w:t>
            </w:r>
            <w:proofErr w:type="spellEnd"/>
          </w:p>
          <w:p w14:paraId="1C161883" w14:textId="77777777" w:rsidR="001C3104" w:rsidRPr="007E2863" w:rsidRDefault="001C3104" w:rsidP="001C3104">
            <w:pPr>
              <w:tabs>
                <w:tab w:val="left" w:pos="454"/>
                <w:tab w:val="left" w:pos="907"/>
                <w:tab w:val="left" w:pos="1361"/>
                <w:tab w:val="left" w:pos="1814"/>
                <w:tab w:val="left" w:pos="5954"/>
                <w:tab w:val="right" w:pos="9639"/>
              </w:tabs>
            </w:pPr>
          </w:p>
          <w:p w14:paraId="16B71DA1" w14:textId="77777777" w:rsidR="001C3104" w:rsidRPr="007E2863" w:rsidRDefault="001C3104" w:rsidP="001C3104">
            <w:pPr>
              <w:tabs>
                <w:tab w:val="left" w:pos="454"/>
                <w:tab w:val="left" w:pos="907"/>
                <w:tab w:val="left" w:pos="1361"/>
                <w:tab w:val="left" w:pos="1814"/>
                <w:tab w:val="left" w:pos="5954"/>
                <w:tab w:val="right" w:pos="9639"/>
              </w:tabs>
            </w:pPr>
            <w:r w:rsidRPr="007E2863">
              <w:t>OR</w:t>
            </w:r>
          </w:p>
          <w:p w14:paraId="09F85A45" w14:textId="77777777" w:rsidR="001C3104" w:rsidRPr="007E2863" w:rsidRDefault="001C3104" w:rsidP="001C3104">
            <w:pPr>
              <w:tabs>
                <w:tab w:val="left" w:pos="454"/>
                <w:tab w:val="left" w:pos="907"/>
                <w:tab w:val="left" w:pos="1361"/>
                <w:tab w:val="left" w:pos="1814"/>
                <w:tab w:val="left" w:pos="5954"/>
                <w:tab w:val="right" w:pos="9639"/>
              </w:tabs>
            </w:pPr>
          </w:p>
          <w:p w14:paraId="17ABC610" w14:textId="71826930" w:rsidR="001C3104" w:rsidRPr="007E2863" w:rsidRDefault="001C3104" w:rsidP="001C3104">
            <w:pPr>
              <w:tabs>
                <w:tab w:val="left" w:pos="454"/>
                <w:tab w:val="left" w:pos="907"/>
                <w:tab w:val="left" w:pos="1361"/>
                <w:tab w:val="left" w:pos="1814"/>
                <w:tab w:val="left" w:pos="5954"/>
                <w:tab w:val="right" w:pos="9639"/>
              </w:tabs>
            </w:pPr>
            <w:r w:rsidRPr="007E2863">
              <w:t xml:space="preserve">1.4 </w:t>
            </w:r>
            <w:proofErr w:type="spellStart"/>
            <w:r w:rsidRPr="0093115D">
              <w:rPr>
                <w:b/>
                <w:bCs/>
              </w:rPr>
              <w:t>oe</w:t>
            </w:r>
            <w:proofErr w:type="spellEnd"/>
          </w:p>
          <w:p w14:paraId="33DA01BF" w14:textId="77777777" w:rsidR="001C3104" w:rsidRPr="007E2863" w:rsidRDefault="001C3104" w:rsidP="001C3104">
            <w:pPr>
              <w:tabs>
                <w:tab w:val="left" w:pos="454"/>
                <w:tab w:val="left" w:pos="907"/>
                <w:tab w:val="left" w:pos="1361"/>
                <w:tab w:val="left" w:pos="1814"/>
                <w:tab w:val="left" w:pos="5954"/>
                <w:tab w:val="right" w:pos="9639"/>
              </w:tabs>
            </w:pPr>
          </w:p>
          <w:p w14:paraId="4D81BD20" w14:textId="034CE89D" w:rsidR="001C3104" w:rsidRPr="007E2863" w:rsidRDefault="001C3104" w:rsidP="001C3104">
            <w:pPr>
              <w:tabs>
                <w:tab w:val="left" w:pos="454"/>
                <w:tab w:val="left" w:pos="907"/>
                <w:tab w:val="left" w:pos="1361"/>
                <w:tab w:val="left" w:pos="1814"/>
                <w:tab w:val="left" w:pos="5954"/>
                <w:tab w:val="right" w:pos="9639"/>
              </w:tabs>
              <w:rPr>
                <w:rFonts w:eastAsia="Arial Unicode MS"/>
                <w:position w:val="-1"/>
              </w:rPr>
            </w:pPr>
            <w:r w:rsidRPr="007E2863">
              <w:rPr>
                <w:rFonts w:eastAsia="Arial Unicode MS"/>
                <w:position w:val="-1"/>
              </w:rPr>
              <w:t xml:space="preserve">45 </w:t>
            </w:r>
            <w:r w:rsidRPr="007E2863">
              <w:rPr>
                <w:rFonts w:eastAsia="Arial Unicode MS"/>
                <w:position w:val="-1"/>
              </w:rPr>
              <w:sym w:font="Symbol" w:char="F0B4"/>
            </w:r>
            <w:r w:rsidRPr="007E2863">
              <w:rPr>
                <w:rFonts w:eastAsia="Arial Unicode MS"/>
                <w:position w:val="-1"/>
              </w:rPr>
              <w:t xml:space="preserve"> </w:t>
            </w:r>
            <w:r w:rsidRPr="007E2863">
              <w:rPr>
                <w:rFonts w:eastAsia="Arial Unicode MS"/>
                <w:i/>
                <w:position w:val="-1"/>
              </w:rPr>
              <w:t xml:space="preserve">their </w:t>
            </w:r>
            <w:r w:rsidRPr="007E2863">
              <w:rPr>
                <w:rFonts w:eastAsia="Arial Unicode MS"/>
                <w:position w:val="-1"/>
              </w:rPr>
              <w:t xml:space="preserve">1.4 </w:t>
            </w:r>
            <w:proofErr w:type="spellStart"/>
            <w:r w:rsidRPr="0093115D">
              <w:rPr>
                <w:rFonts w:eastAsia="Arial Unicode MS"/>
                <w:b/>
                <w:bCs/>
                <w:position w:val="-1"/>
              </w:rPr>
              <w:t>oe</w:t>
            </w:r>
            <w:proofErr w:type="spellEnd"/>
            <w:r w:rsidRPr="007E2863">
              <w:rPr>
                <w:rFonts w:eastAsia="Arial Unicode MS"/>
                <w:position w:val="-1"/>
              </w:rPr>
              <w:t xml:space="preserve"> or 4</w:t>
            </w:r>
            <w:r w:rsidR="0068458B">
              <w:rPr>
                <w:rFonts w:eastAsia="Arial Unicode MS"/>
                <w:position w:val="-1"/>
              </w:rPr>
              <w:t>8</w:t>
            </w:r>
            <w:r w:rsidRPr="007E2863">
              <w:rPr>
                <w:rFonts w:eastAsia="Arial Unicode MS"/>
                <w:position w:val="-1"/>
              </w:rPr>
              <w:t xml:space="preserve"> </w:t>
            </w:r>
            <w:r w:rsidRPr="007E2863">
              <w:rPr>
                <w:rFonts w:eastAsia="Arial Unicode MS"/>
                <w:position w:val="-1"/>
              </w:rPr>
              <w:sym w:font="Symbol" w:char="F0B8"/>
            </w:r>
            <w:r w:rsidRPr="007E2863">
              <w:rPr>
                <w:rFonts w:eastAsia="Arial Unicode MS"/>
                <w:position w:val="-1"/>
              </w:rPr>
              <w:t xml:space="preserve"> </w:t>
            </w:r>
            <w:r w:rsidRPr="007E2863">
              <w:rPr>
                <w:rFonts w:eastAsia="Arial Unicode MS"/>
                <w:i/>
                <w:position w:val="-1"/>
              </w:rPr>
              <w:t>their</w:t>
            </w:r>
            <w:r w:rsidRPr="007E2863">
              <w:rPr>
                <w:rFonts w:eastAsia="Arial Unicode MS"/>
                <w:position w:val="-1"/>
              </w:rPr>
              <w:t xml:space="preserve"> 1.4</w:t>
            </w:r>
          </w:p>
          <w:p w14:paraId="05414C12" w14:textId="77777777" w:rsidR="001C3104" w:rsidRPr="007E2863" w:rsidRDefault="001C3104" w:rsidP="001C3104">
            <w:pPr>
              <w:tabs>
                <w:tab w:val="left" w:pos="454"/>
                <w:tab w:val="left" w:pos="907"/>
                <w:tab w:val="left" w:pos="1361"/>
                <w:tab w:val="left" w:pos="1814"/>
                <w:tab w:val="left" w:pos="5954"/>
                <w:tab w:val="right" w:pos="9639"/>
              </w:tabs>
              <w:rPr>
                <w:rFonts w:eastAsia="Arial Unicode MS"/>
                <w:position w:val="-1"/>
              </w:rPr>
            </w:pPr>
          </w:p>
          <w:p w14:paraId="3510010B" w14:textId="77777777" w:rsidR="001C3104" w:rsidRPr="007E2863" w:rsidRDefault="001C3104" w:rsidP="001C3104">
            <w:pPr>
              <w:tabs>
                <w:tab w:val="left" w:pos="454"/>
                <w:tab w:val="left" w:pos="907"/>
                <w:tab w:val="left" w:pos="1361"/>
                <w:tab w:val="left" w:pos="1814"/>
                <w:tab w:val="left" w:pos="5954"/>
                <w:tab w:val="right" w:pos="9639"/>
              </w:tabs>
            </w:pPr>
            <w:r w:rsidRPr="007E2863">
              <w:t>AND</w:t>
            </w:r>
          </w:p>
          <w:p w14:paraId="4204C6CE" w14:textId="77777777" w:rsidR="001C3104" w:rsidRPr="007E2863" w:rsidRDefault="001C3104" w:rsidP="001C3104">
            <w:pPr>
              <w:tabs>
                <w:tab w:val="left" w:pos="454"/>
                <w:tab w:val="left" w:pos="907"/>
                <w:tab w:val="left" w:pos="1361"/>
                <w:tab w:val="left" w:pos="1814"/>
                <w:tab w:val="left" w:pos="5954"/>
                <w:tab w:val="right" w:pos="9639"/>
              </w:tabs>
            </w:pPr>
          </w:p>
          <w:p w14:paraId="4C4BB56F" w14:textId="29DBB29F" w:rsidR="001C3104" w:rsidRPr="007E2863" w:rsidRDefault="001C3104" w:rsidP="001C3104">
            <w:pPr>
              <w:tabs>
                <w:tab w:val="left" w:pos="454"/>
                <w:tab w:val="left" w:pos="907"/>
                <w:tab w:val="left" w:pos="1361"/>
                <w:tab w:val="left" w:pos="1814"/>
                <w:tab w:val="left" w:pos="5954"/>
                <w:tab w:val="right" w:pos="9639"/>
              </w:tabs>
            </w:pPr>
            <w:r w:rsidRPr="007E2863">
              <w:t xml:space="preserve">63 or </w:t>
            </w:r>
            <w:proofErr w:type="gramStart"/>
            <w:r w:rsidR="0068458B">
              <w:t>34.[</w:t>
            </w:r>
            <w:proofErr w:type="gramEnd"/>
            <w:r w:rsidR="0068458B">
              <w:t>2…]</w:t>
            </w:r>
          </w:p>
          <w:p w14:paraId="149963EE" w14:textId="51317197" w:rsidR="001C3104" w:rsidRPr="007E2863" w:rsidRDefault="001C3104" w:rsidP="001C3104">
            <w:pPr>
              <w:pStyle w:val="Both"/>
              <w:spacing w:before="0" w:after="0"/>
              <w:rPr>
                <w:rFonts w:cs="Arial"/>
                <w:noProof/>
                <w:szCs w:val="22"/>
              </w:rPr>
            </w:pPr>
            <w:r w:rsidRPr="007E2863">
              <w:rPr>
                <w:rFonts w:cs="Arial"/>
                <w:szCs w:val="22"/>
              </w:rPr>
              <w:t xml:space="preserve">and long/longer word length </w:t>
            </w:r>
            <w:proofErr w:type="spellStart"/>
            <w:r w:rsidRPr="0093115D">
              <w:rPr>
                <w:rFonts w:cs="Arial"/>
                <w:b/>
                <w:bCs/>
                <w:szCs w:val="22"/>
              </w:rPr>
              <w:t>oe</w:t>
            </w:r>
            <w:proofErr w:type="spellEnd"/>
          </w:p>
        </w:tc>
        <w:tc>
          <w:tcPr>
            <w:tcW w:w="352" w:type="pct"/>
          </w:tcPr>
          <w:p w14:paraId="2F8AA02B" w14:textId="77777777" w:rsidR="001C3104" w:rsidRPr="007E2863" w:rsidRDefault="001C3104" w:rsidP="001C3104">
            <w:pPr>
              <w:tabs>
                <w:tab w:val="left" w:pos="454"/>
                <w:tab w:val="left" w:pos="907"/>
                <w:tab w:val="left" w:pos="1361"/>
                <w:tab w:val="left" w:pos="1814"/>
                <w:tab w:val="left" w:pos="5954"/>
                <w:tab w:val="right" w:pos="9639"/>
              </w:tabs>
              <w:jc w:val="center"/>
              <w:rPr>
                <w:b/>
              </w:rPr>
            </w:pPr>
            <w:r w:rsidRPr="007E2863">
              <w:rPr>
                <w:b/>
              </w:rPr>
              <w:t>B1</w:t>
            </w:r>
          </w:p>
          <w:p w14:paraId="742F5CEC" w14:textId="77777777" w:rsidR="001C3104" w:rsidRPr="007E2863" w:rsidRDefault="001C3104" w:rsidP="001C3104">
            <w:pPr>
              <w:tabs>
                <w:tab w:val="left" w:pos="454"/>
                <w:tab w:val="left" w:pos="907"/>
                <w:tab w:val="left" w:pos="1361"/>
                <w:tab w:val="left" w:pos="1814"/>
                <w:tab w:val="left" w:pos="5954"/>
                <w:tab w:val="right" w:pos="9639"/>
              </w:tabs>
              <w:jc w:val="center"/>
              <w:rPr>
                <w:b/>
              </w:rPr>
            </w:pPr>
          </w:p>
          <w:p w14:paraId="580CB8A1" w14:textId="77777777" w:rsidR="001C3104" w:rsidRPr="007E2863" w:rsidRDefault="001C3104" w:rsidP="001C3104">
            <w:pPr>
              <w:tabs>
                <w:tab w:val="left" w:pos="454"/>
                <w:tab w:val="left" w:pos="907"/>
                <w:tab w:val="left" w:pos="1361"/>
                <w:tab w:val="left" w:pos="1814"/>
                <w:tab w:val="left" w:pos="5954"/>
                <w:tab w:val="right" w:pos="9639"/>
              </w:tabs>
              <w:jc w:val="center"/>
              <w:rPr>
                <w:b/>
              </w:rPr>
            </w:pPr>
          </w:p>
          <w:p w14:paraId="7B13CBBB" w14:textId="77777777" w:rsidR="001C3104" w:rsidRPr="007E2863" w:rsidRDefault="001C3104" w:rsidP="001C3104">
            <w:pPr>
              <w:tabs>
                <w:tab w:val="left" w:pos="454"/>
                <w:tab w:val="left" w:pos="907"/>
                <w:tab w:val="left" w:pos="1361"/>
                <w:tab w:val="left" w:pos="1814"/>
                <w:tab w:val="left" w:pos="5954"/>
                <w:tab w:val="right" w:pos="9639"/>
              </w:tabs>
              <w:jc w:val="center"/>
              <w:rPr>
                <w:b/>
              </w:rPr>
            </w:pPr>
            <w:r w:rsidRPr="007E2863">
              <w:rPr>
                <w:b/>
              </w:rPr>
              <w:t>M1</w:t>
            </w:r>
          </w:p>
          <w:p w14:paraId="417BBD92" w14:textId="77777777" w:rsidR="001C3104" w:rsidRPr="007E2863" w:rsidRDefault="001C3104" w:rsidP="001C3104">
            <w:pPr>
              <w:tabs>
                <w:tab w:val="left" w:pos="454"/>
                <w:tab w:val="left" w:pos="907"/>
                <w:tab w:val="left" w:pos="1361"/>
                <w:tab w:val="left" w:pos="1814"/>
                <w:tab w:val="left" w:pos="5954"/>
                <w:tab w:val="right" w:pos="9639"/>
              </w:tabs>
              <w:jc w:val="center"/>
              <w:rPr>
                <w:b/>
              </w:rPr>
            </w:pPr>
          </w:p>
          <w:p w14:paraId="43244E99" w14:textId="77777777" w:rsidR="001C3104" w:rsidRPr="007E2863" w:rsidRDefault="001C3104" w:rsidP="005D3F3A">
            <w:pPr>
              <w:tabs>
                <w:tab w:val="left" w:pos="454"/>
                <w:tab w:val="left" w:pos="907"/>
                <w:tab w:val="left" w:pos="1361"/>
                <w:tab w:val="left" w:pos="1814"/>
                <w:tab w:val="left" w:pos="5954"/>
                <w:tab w:val="right" w:pos="9639"/>
              </w:tabs>
              <w:jc w:val="center"/>
              <w:rPr>
                <w:b/>
              </w:rPr>
            </w:pPr>
          </w:p>
          <w:p w14:paraId="62E82523" w14:textId="77777777" w:rsidR="001C3104" w:rsidRPr="007E2863" w:rsidRDefault="001C3104" w:rsidP="005D3F3A">
            <w:pPr>
              <w:tabs>
                <w:tab w:val="left" w:pos="454"/>
                <w:tab w:val="left" w:pos="907"/>
                <w:tab w:val="left" w:pos="1361"/>
                <w:tab w:val="left" w:pos="1814"/>
                <w:tab w:val="left" w:pos="5954"/>
                <w:tab w:val="right" w:pos="9639"/>
              </w:tabs>
              <w:jc w:val="center"/>
              <w:rPr>
                <w:b/>
              </w:rPr>
            </w:pPr>
          </w:p>
          <w:p w14:paraId="7EE59C95" w14:textId="77777777" w:rsidR="001C3104" w:rsidRPr="00702E42" w:rsidRDefault="001C3104" w:rsidP="005D3F3A">
            <w:pPr>
              <w:tabs>
                <w:tab w:val="left" w:pos="454"/>
                <w:tab w:val="left" w:pos="907"/>
                <w:tab w:val="left" w:pos="1361"/>
                <w:tab w:val="left" w:pos="1814"/>
                <w:tab w:val="left" w:pos="5954"/>
                <w:tab w:val="right" w:pos="9639"/>
              </w:tabs>
              <w:jc w:val="center"/>
              <w:rPr>
                <w:b/>
                <w:sz w:val="12"/>
                <w:szCs w:val="12"/>
              </w:rPr>
            </w:pPr>
          </w:p>
          <w:p w14:paraId="49B4FD69" w14:textId="77777777" w:rsidR="001C3104" w:rsidRPr="007E2863" w:rsidRDefault="001C3104" w:rsidP="001C3104">
            <w:pPr>
              <w:tabs>
                <w:tab w:val="left" w:pos="454"/>
                <w:tab w:val="left" w:pos="907"/>
                <w:tab w:val="left" w:pos="1361"/>
                <w:tab w:val="left" w:pos="1814"/>
                <w:tab w:val="left" w:pos="5954"/>
                <w:tab w:val="right" w:pos="9639"/>
              </w:tabs>
              <w:jc w:val="center"/>
              <w:rPr>
                <w:b/>
              </w:rPr>
            </w:pPr>
            <w:r w:rsidRPr="007E2863">
              <w:rPr>
                <w:b/>
              </w:rPr>
              <w:t>B1</w:t>
            </w:r>
          </w:p>
          <w:p w14:paraId="3F6A7398" w14:textId="77777777" w:rsidR="001C3104" w:rsidRPr="007E2863" w:rsidRDefault="001C3104" w:rsidP="001C3104">
            <w:pPr>
              <w:tabs>
                <w:tab w:val="left" w:pos="454"/>
                <w:tab w:val="left" w:pos="907"/>
                <w:tab w:val="left" w:pos="1361"/>
                <w:tab w:val="left" w:pos="1814"/>
                <w:tab w:val="left" w:pos="5954"/>
                <w:tab w:val="right" w:pos="9639"/>
              </w:tabs>
              <w:jc w:val="center"/>
              <w:rPr>
                <w:b/>
              </w:rPr>
            </w:pPr>
          </w:p>
          <w:p w14:paraId="71E16EE0" w14:textId="77777777" w:rsidR="001C3104" w:rsidRPr="007E2863" w:rsidRDefault="001C3104" w:rsidP="001C3104">
            <w:pPr>
              <w:tabs>
                <w:tab w:val="left" w:pos="454"/>
                <w:tab w:val="left" w:pos="907"/>
                <w:tab w:val="left" w:pos="1361"/>
                <w:tab w:val="left" w:pos="1814"/>
                <w:tab w:val="left" w:pos="5954"/>
                <w:tab w:val="right" w:pos="9639"/>
              </w:tabs>
              <w:jc w:val="center"/>
              <w:rPr>
                <w:b/>
              </w:rPr>
            </w:pPr>
            <w:r w:rsidRPr="007E2863">
              <w:rPr>
                <w:b/>
              </w:rPr>
              <w:t>M1</w:t>
            </w:r>
          </w:p>
          <w:p w14:paraId="70676D5A" w14:textId="77777777" w:rsidR="001C3104" w:rsidRPr="00ED1D64" w:rsidRDefault="001C3104" w:rsidP="001C3104">
            <w:pPr>
              <w:tabs>
                <w:tab w:val="left" w:pos="454"/>
                <w:tab w:val="left" w:pos="907"/>
                <w:tab w:val="left" w:pos="1361"/>
                <w:tab w:val="left" w:pos="1814"/>
                <w:tab w:val="left" w:pos="5954"/>
                <w:tab w:val="right" w:pos="9639"/>
              </w:tabs>
              <w:jc w:val="center"/>
              <w:rPr>
                <w:b/>
              </w:rPr>
            </w:pPr>
          </w:p>
          <w:p w14:paraId="4ADAF7C7" w14:textId="44E89CE4" w:rsidR="001C3104" w:rsidRPr="00ED1D64" w:rsidRDefault="001C3104" w:rsidP="001C3104">
            <w:pPr>
              <w:tabs>
                <w:tab w:val="left" w:pos="454"/>
                <w:tab w:val="left" w:pos="907"/>
                <w:tab w:val="left" w:pos="1361"/>
                <w:tab w:val="left" w:pos="1814"/>
                <w:tab w:val="left" w:pos="5954"/>
                <w:tab w:val="right" w:pos="9639"/>
              </w:tabs>
              <w:jc w:val="center"/>
              <w:rPr>
                <w:b/>
              </w:rPr>
            </w:pPr>
          </w:p>
          <w:p w14:paraId="2AD7A5E1" w14:textId="77777777" w:rsidR="00ED1D64" w:rsidRPr="00ED1D64" w:rsidRDefault="00ED1D64" w:rsidP="001C3104">
            <w:pPr>
              <w:tabs>
                <w:tab w:val="left" w:pos="454"/>
                <w:tab w:val="left" w:pos="907"/>
                <w:tab w:val="left" w:pos="1361"/>
                <w:tab w:val="left" w:pos="1814"/>
                <w:tab w:val="left" w:pos="5954"/>
                <w:tab w:val="right" w:pos="9639"/>
              </w:tabs>
              <w:jc w:val="center"/>
              <w:rPr>
                <w:b/>
              </w:rPr>
            </w:pPr>
          </w:p>
          <w:p w14:paraId="5B9B5BE7" w14:textId="050E244A" w:rsidR="001C3104" w:rsidRPr="007E2863" w:rsidRDefault="001C3104" w:rsidP="001C3104">
            <w:pPr>
              <w:pStyle w:val="Both"/>
              <w:spacing w:before="0" w:after="0"/>
              <w:jc w:val="center"/>
              <w:rPr>
                <w:rFonts w:cs="Arial"/>
                <w:b/>
                <w:szCs w:val="22"/>
              </w:rPr>
            </w:pPr>
            <w:r w:rsidRPr="007E2863">
              <w:rPr>
                <w:rFonts w:cs="Arial"/>
                <w:b/>
                <w:szCs w:val="22"/>
              </w:rPr>
              <w:t>A1</w:t>
            </w:r>
          </w:p>
        </w:tc>
        <w:tc>
          <w:tcPr>
            <w:tcW w:w="1110" w:type="pct"/>
          </w:tcPr>
          <w:p w14:paraId="7221A0D4" w14:textId="77777777" w:rsidR="001C3104" w:rsidRPr="00564E22" w:rsidRDefault="001C3104" w:rsidP="00564E22">
            <w:pPr>
              <w:tabs>
                <w:tab w:val="left" w:pos="567"/>
                <w:tab w:val="left" w:pos="1134"/>
                <w:tab w:val="left" w:pos="1701"/>
                <w:tab w:val="right" w:leader="dot" w:pos="9923"/>
              </w:tabs>
              <w:ind w:right="57"/>
              <w:rPr>
                <w:bCs/>
              </w:rPr>
            </w:pPr>
          </w:p>
        </w:tc>
        <w:tc>
          <w:tcPr>
            <w:tcW w:w="1167" w:type="pct"/>
          </w:tcPr>
          <w:p w14:paraId="69511A38" w14:textId="77777777" w:rsidR="001C3104" w:rsidRPr="00564E22" w:rsidRDefault="001C3104" w:rsidP="001C3104">
            <w:pPr>
              <w:rPr>
                <w:iCs/>
              </w:rPr>
            </w:pPr>
          </w:p>
          <w:p w14:paraId="6767C0BD" w14:textId="77777777" w:rsidR="001C3104" w:rsidRPr="00564E22" w:rsidRDefault="001C3104" w:rsidP="001C3104">
            <w:pPr>
              <w:rPr>
                <w:iCs/>
              </w:rPr>
            </w:pPr>
          </w:p>
          <w:p w14:paraId="125A102B" w14:textId="77777777" w:rsidR="001C3104" w:rsidRPr="00564E22" w:rsidRDefault="001C3104" w:rsidP="001C3104">
            <w:pPr>
              <w:rPr>
                <w:iCs/>
              </w:rPr>
            </w:pPr>
          </w:p>
          <w:p w14:paraId="242AFE9D" w14:textId="77777777" w:rsidR="001C3104" w:rsidRPr="00564E22" w:rsidRDefault="001C3104" w:rsidP="001C3104">
            <w:pPr>
              <w:rPr>
                <w:iCs/>
              </w:rPr>
            </w:pPr>
          </w:p>
          <w:p w14:paraId="2076A155" w14:textId="77777777" w:rsidR="001C3104" w:rsidRPr="00564E22" w:rsidRDefault="001C3104" w:rsidP="001C3104">
            <w:pPr>
              <w:rPr>
                <w:iCs/>
              </w:rPr>
            </w:pPr>
          </w:p>
          <w:p w14:paraId="0217FA9F" w14:textId="77777777" w:rsidR="001C3104" w:rsidRPr="00564E22" w:rsidRDefault="001C3104" w:rsidP="001C3104">
            <w:pPr>
              <w:rPr>
                <w:iCs/>
              </w:rPr>
            </w:pPr>
          </w:p>
          <w:p w14:paraId="6CF656D6" w14:textId="77777777" w:rsidR="001C3104" w:rsidRPr="00564E22" w:rsidRDefault="001C3104" w:rsidP="001C3104">
            <w:pPr>
              <w:rPr>
                <w:iCs/>
              </w:rPr>
            </w:pPr>
          </w:p>
          <w:p w14:paraId="3FD88158" w14:textId="23B8E213" w:rsidR="001C3104" w:rsidRPr="007E2863" w:rsidRDefault="001C3104" w:rsidP="001C3104">
            <w:pPr>
              <w:tabs>
                <w:tab w:val="left" w:pos="567"/>
                <w:tab w:val="left" w:pos="1134"/>
                <w:tab w:val="left" w:pos="1701"/>
                <w:tab w:val="right" w:leader="dot" w:pos="9923"/>
              </w:tabs>
              <w:ind w:left="270" w:right="57" w:hanging="270"/>
            </w:pPr>
            <w:proofErr w:type="spellStart"/>
            <w:r w:rsidRPr="0093115D">
              <w:rPr>
                <w:b/>
                <w:bCs/>
              </w:rPr>
              <w:t>oe</w:t>
            </w:r>
            <w:proofErr w:type="spellEnd"/>
            <w:r w:rsidRPr="007E2863">
              <w:t xml:space="preserve"> may be 1</w:t>
            </w:r>
            <w:r w:rsidRPr="007E2863">
              <w:rPr>
                <w:noProof/>
                <w:position w:val="-22"/>
              </w:rPr>
              <w:object w:dxaOrig="360" w:dyaOrig="580" w14:anchorId="2F36EDE4">
                <v:shape id="_x0000_i1049" type="#_x0000_t75" alt="" style="width:21.35pt;height:31.35pt;mso-width-percent:0;mso-height-percent:0;mso-width-percent:0;mso-height-percent:0" o:ole="">
                  <v:imagedata r:id="rId59" o:title=""/>
                </v:shape>
                <o:OLEObject Type="Embed" ProgID="Equation.DSMT4" ShapeID="_x0000_i1049" DrawAspect="Content" ObjectID="_1716296396" r:id="rId60"/>
              </w:object>
            </w:r>
            <w:r w:rsidR="0093115D">
              <w:rPr>
                <w:noProof/>
              </w:rPr>
              <w:t xml:space="preserve"> </w:t>
            </w:r>
            <w:proofErr w:type="spellStart"/>
            <w:r w:rsidRPr="0093115D">
              <w:rPr>
                <w:b/>
                <w:bCs/>
              </w:rPr>
              <w:t>oe</w:t>
            </w:r>
            <w:proofErr w:type="spellEnd"/>
          </w:p>
          <w:p w14:paraId="6FE6F378" w14:textId="7E7BA08E" w:rsidR="001C3104" w:rsidRPr="007E2863" w:rsidRDefault="001C3104" w:rsidP="001C3104">
            <w:pPr>
              <w:rPr>
                <w:iCs/>
              </w:rPr>
            </w:pPr>
            <w:r w:rsidRPr="007E2863">
              <w:rPr>
                <w:i/>
                <w:iCs/>
              </w:rPr>
              <w:t>their</w:t>
            </w:r>
            <w:r w:rsidRPr="007E2863">
              <w:rPr>
                <w:iCs/>
              </w:rPr>
              <w:t xml:space="preserve"> 1.4 is not 1.24</w:t>
            </w:r>
          </w:p>
          <w:p w14:paraId="0A172F05" w14:textId="77777777" w:rsidR="001C3104" w:rsidRPr="007E2863" w:rsidRDefault="001C3104" w:rsidP="001C3104">
            <w:pPr>
              <w:rPr>
                <w:iCs/>
              </w:rPr>
            </w:pPr>
          </w:p>
          <w:p w14:paraId="36738000" w14:textId="59E4AF1D" w:rsidR="001C3104" w:rsidRDefault="001C3104" w:rsidP="001C3104">
            <w:pPr>
              <w:rPr>
                <w:iCs/>
              </w:rPr>
            </w:pPr>
          </w:p>
          <w:p w14:paraId="351EE24C" w14:textId="6C603522" w:rsidR="00564E22" w:rsidRDefault="00564E22" w:rsidP="001C3104">
            <w:pPr>
              <w:rPr>
                <w:iCs/>
              </w:rPr>
            </w:pPr>
          </w:p>
          <w:p w14:paraId="0F23E525" w14:textId="45E03F7A" w:rsidR="001C3104" w:rsidRPr="007E2863" w:rsidDel="00207605" w:rsidRDefault="001C3104" w:rsidP="001C3104">
            <w:pPr>
              <w:rPr>
                <w:iCs/>
              </w:rPr>
            </w:pPr>
            <w:r w:rsidRPr="007E2863">
              <w:rPr>
                <w:iCs/>
              </w:rPr>
              <w:t xml:space="preserve">Ignore non-contradictory statements but, </w:t>
            </w:r>
            <w:r w:rsidR="00ED1D64">
              <w:rPr>
                <w:iCs/>
              </w:rPr>
              <w:t>‘</w:t>
            </w:r>
            <w:r w:rsidRPr="007E2863">
              <w:rPr>
                <w:iCs/>
              </w:rPr>
              <w:t>She may type slower</w:t>
            </w:r>
            <w:r w:rsidR="00ED1D64">
              <w:rPr>
                <w:iCs/>
              </w:rPr>
              <w:t>’</w:t>
            </w:r>
            <w:r w:rsidRPr="007E2863">
              <w:rPr>
                <w:iCs/>
              </w:rPr>
              <w:t xml:space="preserve"> is incorrect and, if included, scores </w:t>
            </w:r>
            <w:r w:rsidRPr="007E2863">
              <w:rPr>
                <w:b/>
                <w:bCs/>
                <w:iCs/>
              </w:rPr>
              <w:t>A0</w:t>
            </w:r>
          </w:p>
        </w:tc>
      </w:tr>
      <w:tr w:rsidR="007E2863" w:rsidRPr="007E2863" w14:paraId="5243477A" w14:textId="77777777" w:rsidTr="00A749F9">
        <w:trPr>
          <w:cantSplit/>
          <w:trHeight w:val="289"/>
        </w:trPr>
        <w:tc>
          <w:tcPr>
            <w:tcW w:w="164" w:type="pct"/>
          </w:tcPr>
          <w:p w14:paraId="5DF0B600" w14:textId="4E006F8B" w:rsidR="00063455" w:rsidRPr="007E2863" w:rsidRDefault="00063455" w:rsidP="00063455">
            <w:pPr>
              <w:rPr>
                <w:b/>
              </w:rPr>
            </w:pPr>
            <w:r w:rsidRPr="007E2863">
              <w:rPr>
                <w:b/>
              </w:rPr>
              <w:t>20</w:t>
            </w:r>
          </w:p>
        </w:tc>
        <w:tc>
          <w:tcPr>
            <w:tcW w:w="177" w:type="pct"/>
          </w:tcPr>
          <w:p w14:paraId="7682F597" w14:textId="77777777" w:rsidR="00063455" w:rsidRPr="007E2863" w:rsidRDefault="00063455" w:rsidP="00063455">
            <w:pPr>
              <w:rPr>
                <w:b/>
              </w:rPr>
            </w:pPr>
          </w:p>
        </w:tc>
        <w:tc>
          <w:tcPr>
            <w:tcW w:w="173" w:type="pct"/>
          </w:tcPr>
          <w:p w14:paraId="191488A9" w14:textId="77777777" w:rsidR="00063455" w:rsidRPr="007E2863" w:rsidRDefault="00063455" w:rsidP="00063455">
            <w:pPr>
              <w:rPr>
                <w:b/>
              </w:rPr>
            </w:pPr>
          </w:p>
        </w:tc>
        <w:tc>
          <w:tcPr>
            <w:tcW w:w="1857" w:type="pct"/>
          </w:tcPr>
          <w:p w14:paraId="43CB76F6" w14:textId="05B28FFC" w:rsidR="00063455" w:rsidRPr="007E2863" w:rsidRDefault="00063455" w:rsidP="00063455">
            <w:pPr>
              <w:tabs>
                <w:tab w:val="left" w:pos="567"/>
                <w:tab w:val="left" w:pos="1134"/>
                <w:tab w:val="left" w:pos="1701"/>
                <w:tab w:val="right" w:leader="dot" w:pos="9923"/>
              </w:tabs>
              <w:ind w:left="270" w:right="57" w:hanging="270"/>
            </w:pPr>
            <w:r w:rsidRPr="007E2863">
              <w:t>120 with correct working</w:t>
            </w:r>
          </w:p>
        </w:tc>
        <w:tc>
          <w:tcPr>
            <w:tcW w:w="352" w:type="pct"/>
          </w:tcPr>
          <w:p w14:paraId="6F9FA4B7" w14:textId="56491F5D" w:rsidR="00063455" w:rsidRPr="007E2863" w:rsidRDefault="00063455" w:rsidP="00063455">
            <w:pPr>
              <w:tabs>
                <w:tab w:val="left" w:pos="454"/>
                <w:tab w:val="left" w:pos="907"/>
                <w:tab w:val="left" w:pos="1361"/>
                <w:tab w:val="left" w:pos="1814"/>
                <w:tab w:val="left" w:pos="5954"/>
                <w:tab w:val="right" w:pos="9639"/>
              </w:tabs>
              <w:jc w:val="center"/>
              <w:rPr>
                <w:b/>
              </w:rPr>
            </w:pPr>
            <w:r w:rsidRPr="007E2863">
              <w:rPr>
                <w:b/>
              </w:rPr>
              <w:t>5</w:t>
            </w:r>
          </w:p>
        </w:tc>
        <w:tc>
          <w:tcPr>
            <w:tcW w:w="1110" w:type="pct"/>
          </w:tcPr>
          <w:p w14:paraId="393B0CD0" w14:textId="77777777" w:rsidR="00063455" w:rsidRPr="007E2863" w:rsidRDefault="00063455" w:rsidP="00063455">
            <w:pPr>
              <w:tabs>
                <w:tab w:val="left" w:pos="567"/>
                <w:tab w:val="left" w:pos="1134"/>
                <w:tab w:val="left" w:pos="1701"/>
                <w:tab w:val="right" w:leader="dot" w:pos="9923"/>
              </w:tabs>
              <w:ind w:right="57"/>
              <w:rPr>
                <w:bCs/>
              </w:rPr>
            </w:pPr>
          </w:p>
          <w:p w14:paraId="296769A5" w14:textId="77777777" w:rsidR="00063455" w:rsidRPr="007E2863" w:rsidRDefault="00063455" w:rsidP="00063455">
            <w:pPr>
              <w:tabs>
                <w:tab w:val="left" w:pos="567"/>
                <w:tab w:val="left" w:pos="1134"/>
                <w:tab w:val="left" w:pos="1701"/>
                <w:tab w:val="right" w:leader="dot" w:pos="9923"/>
              </w:tabs>
              <w:ind w:right="57"/>
              <w:rPr>
                <w:bCs/>
              </w:rPr>
            </w:pPr>
          </w:p>
          <w:p w14:paraId="7F4CAFDC" w14:textId="77777777" w:rsidR="00063455" w:rsidRPr="007E2863" w:rsidRDefault="00063455" w:rsidP="00063455">
            <w:pPr>
              <w:tabs>
                <w:tab w:val="left" w:pos="567"/>
                <w:tab w:val="left" w:pos="1134"/>
                <w:tab w:val="left" w:pos="1701"/>
                <w:tab w:val="right" w:leader="dot" w:pos="9923"/>
              </w:tabs>
              <w:ind w:right="57"/>
              <w:rPr>
                <w:bCs/>
              </w:rPr>
            </w:pPr>
          </w:p>
          <w:p w14:paraId="3C0391B8" w14:textId="2E4A6681" w:rsidR="00063455" w:rsidRPr="007E2863" w:rsidRDefault="00063455" w:rsidP="00063455">
            <w:pPr>
              <w:tabs>
                <w:tab w:val="left" w:pos="567"/>
                <w:tab w:val="left" w:pos="1134"/>
                <w:tab w:val="left" w:pos="1701"/>
                <w:tab w:val="right" w:leader="dot" w:pos="9923"/>
              </w:tabs>
              <w:ind w:right="57"/>
            </w:pPr>
            <w:r w:rsidRPr="007E2863">
              <w:rPr>
                <w:b/>
              </w:rPr>
              <w:t>B3</w:t>
            </w:r>
            <w:r w:rsidRPr="007E2863">
              <w:rPr>
                <w:bCs/>
              </w:rPr>
              <w:t xml:space="preserve"> </w:t>
            </w:r>
            <w:r w:rsidRPr="007E2863">
              <w:t>for</w:t>
            </w:r>
            <w:r w:rsidRPr="007E2863">
              <w:rPr>
                <w:bCs/>
              </w:rPr>
              <w:t xml:space="preserve"> </w:t>
            </w:r>
            <w:r w:rsidRPr="007E2863">
              <w:t>15 as third side with correct working</w:t>
            </w:r>
          </w:p>
          <w:p w14:paraId="676AAF3F" w14:textId="06C5BF42" w:rsidR="00063455" w:rsidRPr="007E2863" w:rsidRDefault="00A749F9" w:rsidP="00063455">
            <w:pPr>
              <w:tabs>
                <w:tab w:val="left" w:pos="567"/>
                <w:tab w:val="left" w:pos="1134"/>
                <w:tab w:val="left" w:pos="1701"/>
                <w:tab w:val="right" w:leader="dot" w:pos="9923"/>
              </w:tabs>
              <w:ind w:right="57"/>
            </w:pPr>
            <w:r w:rsidRPr="007E2863">
              <w:t>O</w:t>
            </w:r>
            <w:r w:rsidR="00063455" w:rsidRPr="007E2863">
              <w:t>r</w:t>
            </w:r>
            <w:r w:rsidRPr="007E2863">
              <w:t xml:space="preserve"> </w:t>
            </w:r>
            <w:r w:rsidR="00063455" w:rsidRPr="007E2863">
              <w:rPr>
                <w:b/>
              </w:rPr>
              <w:t>M2</w:t>
            </w:r>
            <w:r w:rsidR="00063455" w:rsidRPr="007E2863">
              <w:rPr>
                <w:bCs/>
              </w:rPr>
              <w:t xml:space="preserve"> </w:t>
            </w:r>
            <w:r w:rsidR="00063455" w:rsidRPr="007E2863">
              <w:t xml:space="preserve">for </w:t>
            </w:r>
            <w:r w:rsidR="00063455" w:rsidRPr="007E2863">
              <w:rPr>
                <w:noProof/>
                <w:position w:val="-8"/>
              </w:rPr>
              <w:object w:dxaOrig="999" w:dyaOrig="380" w14:anchorId="4AEDF432">
                <v:shape id="_x0000_i1050" type="#_x0000_t75" alt="" style="width:46.65pt;height:20.65pt;mso-width-percent:0;mso-height-percent:0;mso-width-percent:0;mso-height-percent:0" o:ole="">
                  <v:imagedata r:id="rId61" o:title=""/>
                </v:shape>
                <o:OLEObject Type="Embed" ProgID="Equation.DSMT4" ShapeID="_x0000_i1050" DrawAspect="Content" ObjectID="_1716296397" r:id="rId62"/>
              </w:object>
            </w:r>
            <w:r w:rsidR="0093115D">
              <w:rPr>
                <w:noProof/>
              </w:rPr>
              <w:t xml:space="preserve"> </w:t>
            </w:r>
            <w:proofErr w:type="spellStart"/>
            <w:r w:rsidR="00063455" w:rsidRPr="0093115D">
              <w:rPr>
                <w:b/>
                <w:bCs/>
              </w:rPr>
              <w:t>oe</w:t>
            </w:r>
            <w:proofErr w:type="spellEnd"/>
          </w:p>
          <w:p w14:paraId="333D3927" w14:textId="77777777" w:rsidR="00A749F9" w:rsidRPr="007E2863" w:rsidRDefault="00A749F9" w:rsidP="00063455">
            <w:pPr>
              <w:tabs>
                <w:tab w:val="left" w:pos="567"/>
                <w:tab w:val="left" w:pos="1134"/>
                <w:tab w:val="left" w:pos="1701"/>
                <w:tab w:val="right" w:leader="dot" w:pos="9923"/>
              </w:tabs>
              <w:ind w:right="57"/>
            </w:pPr>
          </w:p>
          <w:p w14:paraId="4ACEDC3D" w14:textId="76F4A899" w:rsidR="00063455" w:rsidRPr="007E2863" w:rsidRDefault="00A749F9" w:rsidP="00063455">
            <w:pPr>
              <w:tabs>
                <w:tab w:val="left" w:pos="567"/>
                <w:tab w:val="left" w:pos="1134"/>
                <w:tab w:val="left" w:pos="1701"/>
                <w:tab w:val="right" w:leader="dot" w:pos="9923"/>
              </w:tabs>
              <w:ind w:right="57"/>
            </w:pPr>
            <w:r w:rsidRPr="007E2863">
              <w:t>O</w:t>
            </w:r>
            <w:r w:rsidR="00063455" w:rsidRPr="007E2863">
              <w:t>r</w:t>
            </w:r>
            <w:r w:rsidRPr="007E2863">
              <w:t xml:space="preserve"> </w:t>
            </w:r>
            <w:r w:rsidR="00063455" w:rsidRPr="007E2863">
              <w:rPr>
                <w:b/>
              </w:rPr>
              <w:t>M1</w:t>
            </w:r>
            <w:r w:rsidR="00063455" w:rsidRPr="007E2863">
              <w:t xml:space="preserve"> for 17</w:t>
            </w:r>
            <w:r w:rsidR="00063455" w:rsidRPr="007E2863">
              <w:rPr>
                <w:vertAlign w:val="superscript"/>
              </w:rPr>
              <w:t>2</w:t>
            </w:r>
            <w:r w:rsidR="00063455" w:rsidRPr="007E2863">
              <w:t xml:space="preserve"> = 8</w:t>
            </w:r>
            <w:r w:rsidR="00063455" w:rsidRPr="007E2863">
              <w:rPr>
                <w:vertAlign w:val="superscript"/>
              </w:rPr>
              <w:t>2</w:t>
            </w:r>
            <w:r w:rsidR="00063455" w:rsidRPr="007E2863">
              <w:t xml:space="preserve"> + [DC</w:t>
            </w:r>
            <w:r w:rsidR="00063455" w:rsidRPr="007E2863">
              <w:rPr>
                <w:vertAlign w:val="superscript"/>
              </w:rPr>
              <w:t>2</w:t>
            </w:r>
            <w:r w:rsidR="00063455" w:rsidRPr="007E2863">
              <w:t>]</w:t>
            </w:r>
          </w:p>
          <w:p w14:paraId="7CE3EC8C" w14:textId="77777777" w:rsidR="00063455" w:rsidRPr="007E2863" w:rsidRDefault="00063455" w:rsidP="00063455">
            <w:pPr>
              <w:tabs>
                <w:tab w:val="left" w:pos="567"/>
                <w:tab w:val="left" w:pos="1134"/>
                <w:tab w:val="left" w:pos="1701"/>
                <w:tab w:val="right" w:leader="dot" w:pos="9923"/>
              </w:tabs>
              <w:ind w:right="57"/>
            </w:pPr>
          </w:p>
          <w:p w14:paraId="4EF6A647" w14:textId="393B5199" w:rsidR="00063455" w:rsidRPr="007E2863" w:rsidRDefault="00063455" w:rsidP="00063455">
            <w:pPr>
              <w:tabs>
                <w:tab w:val="left" w:pos="567"/>
                <w:tab w:val="left" w:pos="1134"/>
                <w:tab w:val="left" w:pos="1701"/>
                <w:tab w:val="right" w:leader="dot" w:pos="9923"/>
              </w:tabs>
              <w:ind w:right="57"/>
            </w:pPr>
            <w:r w:rsidRPr="007E2863">
              <w:t>OR</w:t>
            </w:r>
          </w:p>
          <w:p w14:paraId="33B63E76" w14:textId="77777777" w:rsidR="00A749F9" w:rsidRPr="007E2863" w:rsidRDefault="00A749F9" w:rsidP="00063455">
            <w:pPr>
              <w:tabs>
                <w:tab w:val="left" w:pos="567"/>
                <w:tab w:val="left" w:pos="1134"/>
                <w:tab w:val="left" w:pos="1701"/>
                <w:tab w:val="right" w:leader="dot" w:pos="9923"/>
              </w:tabs>
              <w:ind w:right="57"/>
            </w:pPr>
          </w:p>
          <w:p w14:paraId="6755CF87" w14:textId="56F046E3" w:rsidR="00063455" w:rsidRPr="007E2863" w:rsidRDefault="00063455" w:rsidP="00063455">
            <w:pPr>
              <w:tabs>
                <w:tab w:val="left" w:pos="567"/>
                <w:tab w:val="left" w:pos="1134"/>
                <w:tab w:val="left" w:pos="1701"/>
                <w:tab w:val="right" w:leader="dot" w:pos="9923"/>
              </w:tabs>
              <w:ind w:right="57"/>
            </w:pPr>
            <w:r w:rsidRPr="007E2863">
              <w:rPr>
                <w:b/>
              </w:rPr>
              <w:t>M1</w:t>
            </w:r>
            <w:r w:rsidRPr="007E2863">
              <w:t xml:space="preserve"> for </w:t>
            </w:r>
            <w:r w:rsidRPr="007E2863">
              <w:sym w:font="Symbol" w:char="F0D0"/>
            </w:r>
            <w:r w:rsidRPr="007E2863">
              <w:t xml:space="preserve">BDC = </w:t>
            </w:r>
            <w:r w:rsidRPr="007E2863">
              <w:rPr>
                <w:noProof/>
                <w:position w:val="-26"/>
              </w:rPr>
              <w:object w:dxaOrig="980" w:dyaOrig="639" w14:anchorId="042627CA">
                <v:shape id="_x0000_i1051" type="#_x0000_t75" alt="" style="width:46.65pt;height:31.35pt;mso-width-percent:0;mso-height-percent:0;mso-width-percent:0;mso-height-percent:0" o:ole="">
                  <v:imagedata r:id="rId63" o:title=""/>
                </v:shape>
                <o:OLEObject Type="Embed" ProgID="Equation.DSMT4" ShapeID="_x0000_i1051" DrawAspect="Content" ObjectID="_1716296398" r:id="rId64"/>
              </w:object>
            </w:r>
            <w:proofErr w:type="spellStart"/>
            <w:r w:rsidRPr="0093115D">
              <w:rPr>
                <w:b/>
                <w:bCs/>
              </w:rPr>
              <w:t>oe</w:t>
            </w:r>
            <w:proofErr w:type="spellEnd"/>
          </w:p>
          <w:p w14:paraId="620750CC" w14:textId="1D8A1FBD" w:rsidR="00063455" w:rsidRPr="007E2863" w:rsidRDefault="00063455" w:rsidP="00063455">
            <w:pPr>
              <w:tabs>
                <w:tab w:val="left" w:pos="567"/>
                <w:tab w:val="left" w:pos="1134"/>
                <w:tab w:val="left" w:pos="1701"/>
                <w:tab w:val="right" w:leader="dot" w:pos="9923"/>
              </w:tabs>
              <w:ind w:right="57"/>
            </w:pPr>
            <w:r w:rsidRPr="007E2863">
              <w:t xml:space="preserve">or </w:t>
            </w:r>
            <w:r w:rsidRPr="007E2863">
              <w:sym w:font="Symbol" w:char="F0D0"/>
            </w:r>
            <w:r w:rsidRPr="007E2863">
              <w:t xml:space="preserve">CBD = </w:t>
            </w:r>
            <w:r w:rsidRPr="007E2863">
              <w:rPr>
                <w:noProof/>
                <w:position w:val="-26"/>
              </w:rPr>
              <w:object w:dxaOrig="1040" w:dyaOrig="639" w14:anchorId="60F1D9BD">
                <v:shape id="_x0000_i1052" type="#_x0000_t75" alt="" style="width:52pt;height:31.35pt;mso-width-percent:0;mso-height-percent:0;mso-width-percent:0;mso-height-percent:0" o:ole="">
                  <v:imagedata r:id="rId65" o:title=""/>
                </v:shape>
                <o:OLEObject Type="Embed" ProgID="Equation.DSMT4" ShapeID="_x0000_i1052" DrawAspect="Content" ObjectID="_1716296399" r:id="rId66"/>
              </w:object>
            </w:r>
            <w:r w:rsidR="0093115D">
              <w:rPr>
                <w:noProof/>
              </w:rPr>
              <w:t xml:space="preserve"> </w:t>
            </w:r>
            <w:proofErr w:type="spellStart"/>
            <w:r w:rsidRPr="0093115D">
              <w:rPr>
                <w:b/>
                <w:bCs/>
              </w:rPr>
              <w:t>oe</w:t>
            </w:r>
            <w:proofErr w:type="spellEnd"/>
          </w:p>
          <w:p w14:paraId="4DB38B62" w14:textId="159F7AA8" w:rsidR="00063455" w:rsidRPr="007E2863" w:rsidRDefault="00063455" w:rsidP="00063455">
            <w:pPr>
              <w:tabs>
                <w:tab w:val="left" w:pos="567"/>
                <w:tab w:val="left" w:pos="1134"/>
                <w:tab w:val="left" w:pos="1701"/>
                <w:tab w:val="right" w:leader="dot" w:pos="9923"/>
              </w:tabs>
              <w:ind w:right="57"/>
            </w:pPr>
            <w:r w:rsidRPr="007E2863">
              <w:rPr>
                <w:b/>
              </w:rPr>
              <w:t>M1</w:t>
            </w:r>
            <w:r w:rsidRPr="007E2863">
              <w:t xml:space="preserve"> for 17 cos </w:t>
            </w:r>
            <w:r w:rsidRPr="007E2863">
              <w:rPr>
                <w:i/>
              </w:rPr>
              <w:t>their</w:t>
            </w:r>
            <w:r w:rsidRPr="007E2863">
              <w:t xml:space="preserve"> </w:t>
            </w:r>
            <w:r w:rsidRPr="007E2863">
              <w:sym w:font="Symbol" w:char="F0D0"/>
            </w:r>
            <w:r w:rsidRPr="007E2863">
              <w:t>BDC</w:t>
            </w:r>
          </w:p>
          <w:p w14:paraId="7BF7104E" w14:textId="64D63972" w:rsidR="00063455" w:rsidRPr="007E2863" w:rsidRDefault="00063455" w:rsidP="00063455">
            <w:pPr>
              <w:tabs>
                <w:tab w:val="left" w:pos="567"/>
                <w:tab w:val="left" w:pos="1134"/>
                <w:tab w:val="left" w:pos="1701"/>
                <w:tab w:val="right" w:leader="dot" w:pos="9923"/>
              </w:tabs>
              <w:ind w:right="57"/>
            </w:pPr>
            <w:r w:rsidRPr="007E2863">
              <w:t xml:space="preserve">or 17 sin </w:t>
            </w:r>
            <w:r w:rsidRPr="007E2863">
              <w:rPr>
                <w:i/>
              </w:rPr>
              <w:t>their</w:t>
            </w:r>
            <w:r w:rsidRPr="007E2863">
              <w:t xml:space="preserve"> </w:t>
            </w:r>
            <w:r w:rsidRPr="007E2863">
              <w:sym w:font="Symbol" w:char="F0D0"/>
            </w:r>
            <w:r w:rsidRPr="007E2863">
              <w:t>CBD</w:t>
            </w:r>
          </w:p>
          <w:p w14:paraId="50397B25" w14:textId="77777777" w:rsidR="00063455" w:rsidRPr="007E2863" w:rsidRDefault="00063455" w:rsidP="00063455">
            <w:pPr>
              <w:tabs>
                <w:tab w:val="left" w:pos="567"/>
                <w:tab w:val="left" w:pos="1134"/>
                <w:tab w:val="left" w:pos="1701"/>
                <w:tab w:val="right" w:leader="dot" w:pos="9923"/>
              </w:tabs>
              <w:ind w:right="57"/>
            </w:pPr>
          </w:p>
          <w:p w14:paraId="48360931" w14:textId="77777777" w:rsidR="00063455" w:rsidRPr="007E2863" w:rsidRDefault="00063455" w:rsidP="00063455">
            <w:pPr>
              <w:tabs>
                <w:tab w:val="left" w:pos="567"/>
                <w:tab w:val="left" w:pos="1134"/>
                <w:tab w:val="left" w:pos="1701"/>
                <w:tab w:val="right" w:leader="dot" w:pos="9923"/>
              </w:tabs>
              <w:ind w:right="57"/>
            </w:pPr>
            <w:r w:rsidRPr="007E2863">
              <w:t>AND</w:t>
            </w:r>
          </w:p>
          <w:p w14:paraId="5C0B72F8" w14:textId="77777777" w:rsidR="00063455" w:rsidRPr="007E2863" w:rsidRDefault="00063455" w:rsidP="00063455">
            <w:pPr>
              <w:tabs>
                <w:tab w:val="left" w:pos="567"/>
                <w:tab w:val="left" w:pos="1134"/>
                <w:tab w:val="left" w:pos="1701"/>
                <w:tab w:val="right" w:leader="dot" w:pos="9923"/>
              </w:tabs>
              <w:ind w:right="57"/>
            </w:pPr>
          </w:p>
          <w:p w14:paraId="3E466996" w14:textId="09F76AB8" w:rsidR="00063455" w:rsidRPr="007E2863" w:rsidRDefault="00063455" w:rsidP="00063455">
            <w:pPr>
              <w:tabs>
                <w:tab w:val="left" w:pos="567"/>
                <w:tab w:val="left" w:pos="1134"/>
                <w:tab w:val="left" w:pos="1701"/>
                <w:tab w:val="right" w:leader="dot" w:pos="9923"/>
              </w:tabs>
              <w:ind w:right="57"/>
            </w:pPr>
            <w:r w:rsidRPr="007E2863">
              <w:rPr>
                <w:b/>
              </w:rPr>
              <w:t>M1</w:t>
            </w:r>
            <w:r w:rsidRPr="007E2863">
              <w:t xml:space="preserve"> for 8 </w:t>
            </w:r>
            <w:r w:rsidRPr="007E2863">
              <w:sym w:font="Symbol" w:char="F0B4"/>
            </w:r>
            <w:r w:rsidRPr="007E2863">
              <w:rPr>
                <w:i/>
              </w:rPr>
              <w:t xml:space="preserve"> their </w:t>
            </w:r>
            <w:r w:rsidRPr="007E2863">
              <w:t>DC (or AB)</w:t>
            </w:r>
          </w:p>
          <w:p w14:paraId="2E4D8300" w14:textId="77777777" w:rsidR="00063455" w:rsidRPr="007E2863" w:rsidRDefault="00063455" w:rsidP="00063455">
            <w:pPr>
              <w:tabs>
                <w:tab w:val="left" w:pos="567"/>
                <w:tab w:val="left" w:pos="1134"/>
                <w:tab w:val="left" w:pos="1701"/>
                <w:tab w:val="right" w:leader="dot" w:pos="9923"/>
              </w:tabs>
              <w:ind w:right="57"/>
            </w:pPr>
          </w:p>
          <w:p w14:paraId="6EA752DD" w14:textId="0512823E" w:rsidR="00063455" w:rsidRPr="007E2863" w:rsidRDefault="00063455" w:rsidP="00063455">
            <w:pPr>
              <w:tabs>
                <w:tab w:val="left" w:pos="567"/>
                <w:tab w:val="left" w:pos="1134"/>
                <w:tab w:val="left" w:pos="1701"/>
                <w:tab w:val="right" w:leader="dot" w:pos="9923"/>
              </w:tabs>
              <w:ind w:right="57"/>
            </w:pPr>
            <w:r w:rsidRPr="007E2863">
              <w:t xml:space="preserve">If </w:t>
            </w:r>
            <w:r w:rsidRPr="0093115D">
              <w:rPr>
                <w:b/>
                <w:bCs/>
              </w:rPr>
              <w:t>0</w:t>
            </w:r>
            <w:r w:rsidRPr="007E2863">
              <w:t xml:space="preserve"> or </w:t>
            </w:r>
            <w:r w:rsidRPr="0093115D">
              <w:rPr>
                <w:b/>
                <w:bCs/>
              </w:rPr>
              <w:t>1</w:t>
            </w:r>
            <w:r w:rsidRPr="007E2863">
              <w:t xml:space="preserve"> scored with no/insufficient working</w:t>
            </w:r>
            <w:r w:rsidR="00A749F9" w:rsidRPr="007E2863">
              <w:t xml:space="preserve">, </w:t>
            </w:r>
            <w:r w:rsidRPr="007E2863">
              <w:rPr>
                <w:b/>
                <w:bCs/>
              </w:rPr>
              <w:t>SC2</w:t>
            </w:r>
            <w:r w:rsidRPr="007E2863">
              <w:t xml:space="preserve"> for answer </w:t>
            </w:r>
            <w:r w:rsidR="005D3F3A" w:rsidRPr="007E2863">
              <w:t>120</w:t>
            </w:r>
          </w:p>
          <w:p w14:paraId="5A7EE927" w14:textId="520E84D2" w:rsidR="00063455" w:rsidRPr="007E2863" w:rsidRDefault="00A749F9" w:rsidP="00A749F9">
            <w:pPr>
              <w:tabs>
                <w:tab w:val="left" w:pos="567"/>
                <w:tab w:val="left" w:pos="1134"/>
                <w:tab w:val="left" w:pos="1701"/>
                <w:tab w:val="right" w:leader="dot" w:pos="9923"/>
              </w:tabs>
              <w:ind w:right="57"/>
            </w:pPr>
            <w:r w:rsidRPr="007E2863">
              <w:t>O</w:t>
            </w:r>
            <w:r w:rsidR="00063455" w:rsidRPr="007E2863">
              <w:t>r</w:t>
            </w:r>
            <w:r w:rsidRPr="007E2863">
              <w:t xml:space="preserve"> i</w:t>
            </w:r>
            <w:r w:rsidR="00063455" w:rsidRPr="007E2863">
              <w:t xml:space="preserve">f </w:t>
            </w:r>
            <w:r w:rsidR="00063455" w:rsidRPr="0093115D">
              <w:rPr>
                <w:b/>
                <w:bCs/>
              </w:rPr>
              <w:t>0</w:t>
            </w:r>
            <w:r w:rsidR="00063455" w:rsidRPr="007E2863">
              <w:t xml:space="preserve"> scored with no/insufficient working</w:t>
            </w:r>
            <w:r w:rsidRPr="007E2863">
              <w:t xml:space="preserve">, </w:t>
            </w:r>
            <w:r w:rsidR="00063455" w:rsidRPr="007E2863">
              <w:rPr>
                <w:b/>
                <w:bCs/>
              </w:rPr>
              <w:t>SC1</w:t>
            </w:r>
            <w:r w:rsidR="00063455" w:rsidRPr="007E2863">
              <w:t xml:space="preserve"> for 1</w:t>
            </w:r>
            <w:r w:rsidR="005D3F3A" w:rsidRPr="007E2863">
              <w:t>5</w:t>
            </w:r>
            <w:r w:rsidR="00063455" w:rsidRPr="007E2863">
              <w:t xml:space="preserve"> as third side</w:t>
            </w:r>
          </w:p>
        </w:tc>
        <w:tc>
          <w:tcPr>
            <w:tcW w:w="1167" w:type="pct"/>
          </w:tcPr>
          <w:p w14:paraId="3D97D66F" w14:textId="37B35CE7" w:rsidR="00063455" w:rsidRPr="007E2863" w:rsidRDefault="00063455" w:rsidP="00063455">
            <w:pPr>
              <w:pStyle w:val="Default"/>
              <w:rPr>
                <w:color w:val="auto"/>
                <w:sz w:val="22"/>
                <w:szCs w:val="22"/>
              </w:rPr>
            </w:pPr>
            <w:r w:rsidRPr="007E2863">
              <w:rPr>
                <w:color w:val="auto"/>
                <w:sz w:val="22"/>
                <w:szCs w:val="22"/>
              </w:rPr>
              <w:t>For full marks, correct working requires Pythagoras or trig leading to 1</w:t>
            </w:r>
            <w:r w:rsidR="005D3F3A" w:rsidRPr="007E2863">
              <w:rPr>
                <w:color w:val="auto"/>
                <w:sz w:val="22"/>
                <w:szCs w:val="22"/>
              </w:rPr>
              <w:t>5</w:t>
            </w:r>
          </w:p>
          <w:p w14:paraId="050A3F90" w14:textId="69888106" w:rsidR="00063455" w:rsidRPr="007E2863" w:rsidRDefault="00063455" w:rsidP="00063455">
            <w:r w:rsidRPr="007E2863">
              <w:t xml:space="preserve">For </w:t>
            </w:r>
            <w:r w:rsidRPr="007E2863">
              <w:rPr>
                <w:b/>
                <w:bCs/>
              </w:rPr>
              <w:t>B3</w:t>
            </w:r>
            <w:r w:rsidRPr="007E2863">
              <w:t xml:space="preserve"> </w:t>
            </w:r>
            <w:r w:rsidR="00ED1D64">
              <w:t>‘</w:t>
            </w:r>
            <w:r w:rsidRPr="007E2863">
              <w:t>correct working</w:t>
            </w:r>
            <w:r w:rsidR="00ED1D64">
              <w:t>’</w:t>
            </w:r>
            <w:r w:rsidRPr="007E2863">
              <w:t xml:space="preserve"> requires evidence of </w:t>
            </w:r>
            <w:r w:rsidRPr="007E2863">
              <w:rPr>
                <w:b/>
                <w:bCs/>
              </w:rPr>
              <w:t>M2</w:t>
            </w:r>
            <w:r w:rsidRPr="007E2863">
              <w:t xml:space="preserve"> or </w:t>
            </w:r>
            <w:r w:rsidRPr="007E2863">
              <w:rPr>
                <w:b/>
                <w:bCs/>
              </w:rPr>
              <w:t>M1</w:t>
            </w:r>
            <w:r w:rsidRPr="007E2863">
              <w:t xml:space="preserve"> or mention of </w:t>
            </w:r>
            <w:proofErr w:type="gramStart"/>
            <w:r w:rsidR="005D3F3A" w:rsidRPr="007E2863">
              <w:t>8</w:t>
            </w:r>
            <w:r w:rsidR="003E6EF1">
              <w:t xml:space="preserve"> </w:t>
            </w:r>
            <w:r w:rsidRPr="007E2863">
              <w:t>:</w:t>
            </w:r>
            <w:proofErr w:type="gramEnd"/>
            <w:r w:rsidR="003E6EF1">
              <w:t xml:space="preserve"> </w:t>
            </w:r>
            <w:r w:rsidRPr="007E2863">
              <w:t>1</w:t>
            </w:r>
            <w:r w:rsidR="005D3F3A" w:rsidRPr="007E2863">
              <w:t>5</w:t>
            </w:r>
            <w:r w:rsidR="003E6EF1">
              <w:t xml:space="preserve"> </w:t>
            </w:r>
            <w:r w:rsidRPr="007E2863">
              <w:t>:</w:t>
            </w:r>
            <w:r w:rsidR="003E6EF1">
              <w:t xml:space="preserve"> </w:t>
            </w:r>
            <w:r w:rsidRPr="007E2863">
              <w:t>1</w:t>
            </w:r>
            <w:r w:rsidR="005D3F3A" w:rsidRPr="007E2863">
              <w:t>7</w:t>
            </w:r>
            <w:r w:rsidRPr="007E2863">
              <w:t xml:space="preserve"> triangle</w:t>
            </w:r>
          </w:p>
          <w:p w14:paraId="7535259E" w14:textId="77777777" w:rsidR="00063455" w:rsidRPr="007E2863" w:rsidRDefault="00063455" w:rsidP="00063455"/>
          <w:p w14:paraId="12F101FB" w14:textId="77777777" w:rsidR="00063455" w:rsidRPr="007E2863" w:rsidRDefault="00063455" w:rsidP="00063455"/>
          <w:p w14:paraId="42E5BD18" w14:textId="77777777" w:rsidR="00063455" w:rsidRPr="007E2863" w:rsidRDefault="00063455" w:rsidP="00063455"/>
          <w:p w14:paraId="0294236E" w14:textId="77777777" w:rsidR="00063455" w:rsidRPr="007E2863" w:rsidRDefault="00063455" w:rsidP="00063455"/>
          <w:p w14:paraId="081FE10C" w14:textId="77777777" w:rsidR="00063455" w:rsidRPr="007E2863" w:rsidRDefault="00063455" w:rsidP="00063455"/>
          <w:p w14:paraId="4A0931AC" w14:textId="77777777" w:rsidR="00063455" w:rsidRPr="007E2863" w:rsidRDefault="00063455" w:rsidP="00063455"/>
          <w:p w14:paraId="2F1FC97A" w14:textId="41A8B550" w:rsidR="00063455" w:rsidRPr="007E2863" w:rsidRDefault="00063455" w:rsidP="00063455">
            <w:r w:rsidRPr="007E2863">
              <w:t>28.0 to 28.1 or 61.9(…)</w:t>
            </w:r>
          </w:p>
          <w:p w14:paraId="718108D0" w14:textId="77777777" w:rsidR="00063455" w:rsidRPr="007E2863" w:rsidRDefault="00063455" w:rsidP="00063455">
            <w:proofErr w:type="spellStart"/>
            <w:r w:rsidRPr="0093115D">
              <w:rPr>
                <w:b/>
                <w:bCs/>
              </w:rPr>
              <w:t>oe</w:t>
            </w:r>
            <w:proofErr w:type="spellEnd"/>
            <w:r w:rsidRPr="007E2863">
              <w:t xml:space="preserve"> may be in </w:t>
            </w:r>
            <w:r w:rsidRPr="007E2863">
              <w:sym w:font="Symbol" w:char="F044"/>
            </w:r>
            <w:r w:rsidRPr="007E2863">
              <w:t>ABD</w:t>
            </w:r>
          </w:p>
          <w:p w14:paraId="7E3BF5F1" w14:textId="77777777" w:rsidR="00063455" w:rsidRPr="007E2863" w:rsidRDefault="00063455" w:rsidP="00063455"/>
          <w:p w14:paraId="5D570B6C" w14:textId="77777777" w:rsidR="00063455" w:rsidRPr="007E2863" w:rsidRDefault="00063455" w:rsidP="00063455"/>
          <w:p w14:paraId="6F5E0539" w14:textId="77777777" w:rsidR="00063455" w:rsidRPr="007E2863" w:rsidRDefault="00063455" w:rsidP="00063455"/>
          <w:p w14:paraId="04FB577E" w14:textId="77777777" w:rsidR="00063455" w:rsidRPr="007E2863" w:rsidRDefault="00063455" w:rsidP="00063455"/>
          <w:p w14:paraId="395832F3" w14:textId="77777777" w:rsidR="00063455" w:rsidRPr="007E2863" w:rsidRDefault="00063455" w:rsidP="00063455"/>
          <w:p w14:paraId="07A75445" w14:textId="65BB4CB5" w:rsidR="00063455" w:rsidRDefault="00063455" w:rsidP="00063455"/>
          <w:p w14:paraId="5D7AB2F7" w14:textId="47308732" w:rsidR="0041524F" w:rsidRDefault="0041524F" w:rsidP="00063455"/>
          <w:p w14:paraId="2BBF5E5C" w14:textId="77777777" w:rsidR="0041524F" w:rsidRPr="0041524F" w:rsidRDefault="0041524F" w:rsidP="00063455">
            <w:pPr>
              <w:rPr>
                <w:sz w:val="6"/>
                <w:szCs w:val="6"/>
              </w:rPr>
            </w:pPr>
          </w:p>
          <w:p w14:paraId="16137427" w14:textId="7E0815C5" w:rsidR="00063455" w:rsidRPr="007E2863" w:rsidRDefault="00063455" w:rsidP="00063455">
            <w:r w:rsidRPr="007E2863">
              <w:rPr>
                <w:i/>
              </w:rPr>
              <w:t xml:space="preserve">Their </w:t>
            </w:r>
            <w:r w:rsidRPr="007E2863">
              <w:t>DC (or AB) not = 17</w:t>
            </w:r>
          </w:p>
          <w:p w14:paraId="035BBC3C" w14:textId="77777777" w:rsidR="00063455" w:rsidRPr="007E2863" w:rsidRDefault="00063455" w:rsidP="00063455"/>
          <w:p w14:paraId="715108E2" w14:textId="06A2C69B" w:rsidR="00063455" w:rsidRDefault="00063455" w:rsidP="00063455"/>
          <w:p w14:paraId="334433F7" w14:textId="77777777" w:rsidR="00063455" w:rsidRPr="007E2863" w:rsidRDefault="00063455" w:rsidP="00063455">
            <w:r w:rsidRPr="007E2863">
              <w:t xml:space="preserve">If </w:t>
            </w:r>
            <w:r w:rsidRPr="007E2863">
              <w:rPr>
                <w:b/>
                <w:bCs/>
              </w:rPr>
              <w:t>M1</w:t>
            </w:r>
            <w:r w:rsidRPr="007E2863">
              <w:t xml:space="preserve"> scored and </w:t>
            </w:r>
            <w:r w:rsidRPr="007E2863">
              <w:rPr>
                <w:b/>
                <w:bCs/>
              </w:rPr>
              <w:t>SC2</w:t>
            </w:r>
            <w:r w:rsidRPr="007E2863">
              <w:t xml:space="preserve"> available, award </w:t>
            </w:r>
            <w:r w:rsidRPr="007E2863">
              <w:rPr>
                <w:b/>
                <w:bCs/>
              </w:rPr>
              <w:t>SC2</w:t>
            </w:r>
            <w:r w:rsidRPr="007E2863">
              <w:t xml:space="preserve"> only</w:t>
            </w:r>
          </w:p>
          <w:p w14:paraId="51C373EE" w14:textId="5A8A4D44" w:rsidR="00063455" w:rsidRPr="007E2863" w:rsidRDefault="00063455" w:rsidP="00063455">
            <w:pPr>
              <w:rPr>
                <w:iCs/>
              </w:rPr>
            </w:pPr>
            <w:r w:rsidRPr="007E2863">
              <w:t>May be on diagram</w:t>
            </w:r>
          </w:p>
        </w:tc>
      </w:tr>
      <w:tr w:rsidR="007E2863" w:rsidRPr="007E2863" w14:paraId="13A6EB54" w14:textId="77777777" w:rsidTr="00A749F9">
        <w:trPr>
          <w:cantSplit/>
          <w:trHeight w:val="289"/>
        </w:trPr>
        <w:tc>
          <w:tcPr>
            <w:tcW w:w="164" w:type="pct"/>
          </w:tcPr>
          <w:p w14:paraId="6AA6F2DC" w14:textId="6C34E409" w:rsidR="00063455" w:rsidRPr="007E2863" w:rsidRDefault="00063455" w:rsidP="00063455">
            <w:pPr>
              <w:rPr>
                <w:b/>
              </w:rPr>
            </w:pPr>
            <w:r w:rsidRPr="007E2863">
              <w:rPr>
                <w:b/>
              </w:rPr>
              <w:t>21</w:t>
            </w:r>
          </w:p>
        </w:tc>
        <w:tc>
          <w:tcPr>
            <w:tcW w:w="177" w:type="pct"/>
          </w:tcPr>
          <w:p w14:paraId="21BFC9D9" w14:textId="441D314B" w:rsidR="00063455" w:rsidRPr="007E2863" w:rsidRDefault="00063455" w:rsidP="00063455">
            <w:pPr>
              <w:rPr>
                <w:b/>
              </w:rPr>
            </w:pPr>
            <w:r w:rsidRPr="007E2863">
              <w:rPr>
                <w:b/>
              </w:rPr>
              <w:t>(a)</w:t>
            </w:r>
          </w:p>
        </w:tc>
        <w:tc>
          <w:tcPr>
            <w:tcW w:w="173" w:type="pct"/>
          </w:tcPr>
          <w:p w14:paraId="55AF6133" w14:textId="77777777" w:rsidR="00063455" w:rsidRPr="007E2863" w:rsidRDefault="00063455" w:rsidP="00063455">
            <w:pPr>
              <w:rPr>
                <w:b/>
              </w:rPr>
            </w:pPr>
          </w:p>
        </w:tc>
        <w:tc>
          <w:tcPr>
            <w:tcW w:w="1857" w:type="pct"/>
          </w:tcPr>
          <w:p w14:paraId="4430B36D" w14:textId="05904C6D" w:rsidR="00063455" w:rsidRPr="007E2863" w:rsidRDefault="005D3F3A" w:rsidP="00063455">
            <w:pPr>
              <w:tabs>
                <w:tab w:val="left" w:pos="567"/>
                <w:tab w:val="left" w:pos="1134"/>
                <w:tab w:val="left" w:pos="1701"/>
                <w:tab w:val="right" w:leader="dot" w:pos="9923"/>
              </w:tabs>
              <w:ind w:left="270" w:right="57" w:hanging="270"/>
            </w:pPr>
            <w:r w:rsidRPr="007E2863">
              <w:t>5</w:t>
            </w:r>
            <w:r w:rsidR="00063455" w:rsidRPr="007E2863">
              <w:t xml:space="preserve"> </w:t>
            </w:r>
            <w:proofErr w:type="spellStart"/>
            <w:r w:rsidR="00063455" w:rsidRPr="007E2863">
              <w:t>cao</w:t>
            </w:r>
            <w:proofErr w:type="spellEnd"/>
          </w:p>
        </w:tc>
        <w:tc>
          <w:tcPr>
            <w:tcW w:w="352" w:type="pct"/>
          </w:tcPr>
          <w:p w14:paraId="1B602488" w14:textId="1DA36E0C" w:rsidR="00063455" w:rsidRPr="007E2863" w:rsidRDefault="00063455" w:rsidP="00063455">
            <w:pPr>
              <w:tabs>
                <w:tab w:val="left" w:pos="454"/>
                <w:tab w:val="left" w:pos="907"/>
                <w:tab w:val="left" w:pos="1361"/>
                <w:tab w:val="left" w:pos="1814"/>
                <w:tab w:val="left" w:pos="5954"/>
                <w:tab w:val="right" w:pos="9639"/>
              </w:tabs>
              <w:jc w:val="center"/>
              <w:rPr>
                <w:b/>
              </w:rPr>
            </w:pPr>
            <w:r w:rsidRPr="007E2863">
              <w:rPr>
                <w:b/>
              </w:rPr>
              <w:t>1</w:t>
            </w:r>
          </w:p>
        </w:tc>
        <w:tc>
          <w:tcPr>
            <w:tcW w:w="1110" w:type="pct"/>
          </w:tcPr>
          <w:p w14:paraId="52663744" w14:textId="77777777" w:rsidR="00063455" w:rsidRPr="007E2863" w:rsidRDefault="00063455" w:rsidP="00063455">
            <w:pPr>
              <w:tabs>
                <w:tab w:val="left" w:pos="567"/>
                <w:tab w:val="left" w:pos="1134"/>
                <w:tab w:val="left" w:pos="1701"/>
                <w:tab w:val="right" w:leader="dot" w:pos="9923"/>
              </w:tabs>
              <w:ind w:left="270" w:right="57" w:hanging="270"/>
            </w:pPr>
          </w:p>
        </w:tc>
        <w:tc>
          <w:tcPr>
            <w:tcW w:w="1167" w:type="pct"/>
          </w:tcPr>
          <w:p w14:paraId="36631EF2" w14:textId="77777777" w:rsidR="00063455" w:rsidRPr="007E2863" w:rsidRDefault="00063455" w:rsidP="00063455">
            <w:pPr>
              <w:rPr>
                <w:iCs/>
              </w:rPr>
            </w:pPr>
          </w:p>
        </w:tc>
      </w:tr>
      <w:tr w:rsidR="007E2863" w:rsidRPr="007E2863" w14:paraId="140035D8" w14:textId="77777777" w:rsidTr="00A749F9">
        <w:trPr>
          <w:cantSplit/>
          <w:trHeight w:val="289"/>
        </w:trPr>
        <w:tc>
          <w:tcPr>
            <w:tcW w:w="164" w:type="pct"/>
          </w:tcPr>
          <w:p w14:paraId="4128B81D" w14:textId="77777777" w:rsidR="00063455" w:rsidRPr="007E2863" w:rsidRDefault="00063455" w:rsidP="00063455">
            <w:pPr>
              <w:rPr>
                <w:b/>
              </w:rPr>
            </w:pPr>
          </w:p>
        </w:tc>
        <w:tc>
          <w:tcPr>
            <w:tcW w:w="177" w:type="pct"/>
          </w:tcPr>
          <w:p w14:paraId="522BFFCF" w14:textId="21C17517" w:rsidR="00063455" w:rsidRPr="007E2863" w:rsidRDefault="00063455" w:rsidP="00063455">
            <w:pPr>
              <w:rPr>
                <w:b/>
              </w:rPr>
            </w:pPr>
            <w:r w:rsidRPr="007E2863">
              <w:rPr>
                <w:b/>
              </w:rPr>
              <w:t>(b)</w:t>
            </w:r>
          </w:p>
        </w:tc>
        <w:tc>
          <w:tcPr>
            <w:tcW w:w="173" w:type="pct"/>
          </w:tcPr>
          <w:p w14:paraId="7D0188C7" w14:textId="15B5A5B6" w:rsidR="00063455" w:rsidRPr="007E2863" w:rsidRDefault="00063455" w:rsidP="00063455">
            <w:pPr>
              <w:rPr>
                <w:b/>
              </w:rPr>
            </w:pPr>
            <w:r w:rsidRPr="007E2863">
              <w:rPr>
                <w:b/>
              </w:rPr>
              <w:t>(</w:t>
            </w:r>
            <w:proofErr w:type="spellStart"/>
            <w:r w:rsidRPr="007E2863">
              <w:rPr>
                <w:b/>
              </w:rPr>
              <w:t>i</w:t>
            </w:r>
            <w:proofErr w:type="spellEnd"/>
            <w:r w:rsidRPr="007E2863">
              <w:rPr>
                <w:b/>
              </w:rPr>
              <w:t>)</w:t>
            </w:r>
          </w:p>
        </w:tc>
        <w:tc>
          <w:tcPr>
            <w:tcW w:w="1857" w:type="pct"/>
          </w:tcPr>
          <w:p w14:paraId="3EE93FAA" w14:textId="0219A924" w:rsidR="00063455" w:rsidRPr="007E2863" w:rsidRDefault="00063455" w:rsidP="00A749F9">
            <w:pPr>
              <w:tabs>
                <w:tab w:val="left" w:pos="454"/>
                <w:tab w:val="left" w:pos="907"/>
                <w:tab w:val="left" w:pos="1361"/>
                <w:tab w:val="left" w:pos="1814"/>
                <w:tab w:val="left" w:pos="5954"/>
                <w:tab w:val="right" w:pos="9639"/>
              </w:tabs>
            </w:pPr>
            <w:r w:rsidRPr="007E2863">
              <w:rPr>
                <w:i/>
                <w:iCs/>
              </w:rPr>
              <w:t xml:space="preserve">y </w:t>
            </w:r>
            <w:r w:rsidRPr="007E2863">
              <w:t>= 5</w:t>
            </w:r>
            <w:r w:rsidRPr="007E2863">
              <w:rPr>
                <w:i/>
                <w:iCs/>
              </w:rPr>
              <w:t>x +</w:t>
            </w:r>
            <w:r w:rsidRPr="007E2863">
              <w:t xml:space="preserve"> 3</w:t>
            </w:r>
          </w:p>
        </w:tc>
        <w:tc>
          <w:tcPr>
            <w:tcW w:w="352" w:type="pct"/>
          </w:tcPr>
          <w:p w14:paraId="153C42E3" w14:textId="296A96C1" w:rsidR="00063455" w:rsidRPr="007E2863" w:rsidRDefault="00063455" w:rsidP="00063455">
            <w:pPr>
              <w:tabs>
                <w:tab w:val="left" w:pos="454"/>
                <w:tab w:val="left" w:pos="907"/>
                <w:tab w:val="left" w:pos="1361"/>
                <w:tab w:val="left" w:pos="1814"/>
                <w:tab w:val="left" w:pos="5954"/>
                <w:tab w:val="right" w:pos="9639"/>
              </w:tabs>
              <w:jc w:val="center"/>
              <w:rPr>
                <w:b/>
              </w:rPr>
            </w:pPr>
            <w:r w:rsidRPr="007E2863">
              <w:rPr>
                <w:b/>
              </w:rPr>
              <w:t>1</w:t>
            </w:r>
          </w:p>
        </w:tc>
        <w:tc>
          <w:tcPr>
            <w:tcW w:w="1110" w:type="pct"/>
          </w:tcPr>
          <w:p w14:paraId="43DEC80B" w14:textId="77777777" w:rsidR="00063455" w:rsidRPr="007E2863" w:rsidRDefault="00063455" w:rsidP="00063455">
            <w:pPr>
              <w:tabs>
                <w:tab w:val="left" w:pos="567"/>
                <w:tab w:val="left" w:pos="1134"/>
                <w:tab w:val="left" w:pos="1701"/>
                <w:tab w:val="right" w:leader="dot" w:pos="9923"/>
              </w:tabs>
              <w:ind w:left="270" w:right="57" w:hanging="270"/>
            </w:pPr>
          </w:p>
        </w:tc>
        <w:tc>
          <w:tcPr>
            <w:tcW w:w="1167" w:type="pct"/>
          </w:tcPr>
          <w:p w14:paraId="54AD3612" w14:textId="1ADD322A" w:rsidR="00063455" w:rsidRPr="007E2863" w:rsidRDefault="00063455" w:rsidP="00A749F9">
            <w:pPr>
              <w:rPr>
                <w:iCs/>
              </w:rPr>
            </w:pPr>
            <w:r w:rsidRPr="007E2863">
              <w:t xml:space="preserve">Allow </w:t>
            </w:r>
            <w:r w:rsidR="0041524F">
              <w:t>‘</w:t>
            </w:r>
            <w:r w:rsidRPr="007E2863">
              <w:t>The second one</w:t>
            </w:r>
            <w:r w:rsidR="0041524F">
              <w:t>’</w:t>
            </w:r>
            <w:r w:rsidRPr="007E2863">
              <w:t xml:space="preserve"> </w:t>
            </w:r>
            <w:proofErr w:type="spellStart"/>
            <w:r w:rsidRPr="0093115D">
              <w:rPr>
                <w:b/>
                <w:bCs/>
              </w:rPr>
              <w:t>oe</w:t>
            </w:r>
            <w:proofErr w:type="spellEnd"/>
            <w:r w:rsidRPr="007E2863">
              <w:t xml:space="preserve"> for </w:t>
            </w:r>
            <w:r w:rsidRPr="007E2863">
              <w:rPr>
                <w:rFonts w:eastAsia="Arial Unicode MS"/>
                <w:i/>
              </w:rPr>
              <w:t>y</w:t>
            </w:r>
            <w:r w:rsidRPr="007E2863">
              <w:rPr>
                <w:rFonts w:eastAsia="Arial Unicode MS"/>
              </w:rPr>
              <w:t xml:space="preserve"> = </w:t>
            </w:r>
            <w:r w:rsidR="00517585" w:rsidRPr="007E2863">
              <w:rPr>
                <w:rFonts w:eastAsia="Arial Unicode MS"/>
              </w:rPr>
              <w:t>5</w:t>
            </w:r>
            <w:r w:rsidRPr="007E2863">
              <w:rPr>
                <w:rFonts w:eastAsia="Arial Unicode MS"/>
                <w:i/>
              </w:rPr>
              <w:t>x</w:t>
            </w:r>
            <w:r w:rsidRPr="007E2863">
              <w:rPr>
                <w:rFonts w:eastAsia="Arial Unicode MS"/>
              </w:rPr>
              <w:t xml:space="preserve"> </w:t>
            </w:r>
            <w:r w:rsidR="003E6EF1">
              <w:rPr>
                <w:rFonts w:eastAsia="Arial Unicode MS"/>
              </w:rPr>
              <w:t>+</w:t>
            </w:r>
            <w:r w:rsidRPr="007E2863">
              <w:rPr>
                <w:rFonts w:eastAsia="Arial Unicode MS"/>
              </w:rPr>
              <w:t xml:space="preserve"> </w:t>
            </w:r>
            <w:r w:rsidR="00517585" w:rsidRPr="007E2863">
              <w:rPr>
                <w:rFonts w:eastAsia="Arial Unicode MS"/>
              </w:rPr>
              <w:t>3</w:t>
            </w:r>
          </w:p>
        </w:tc>
      </w:tr>
      <w:tr w:rsidR="007E2863" w:rsidRPr="007E2863" w14:paraId="382F517C" w14:textId="77777777" w:rsidTr="00A749F9">
        <w:trPr>
          <w:cantSplit/>
          <w:trHeight w:val="289"/>
        </w:trPr>
        <w:tc>
          <w:tcPr>
            <w:tcW w:w="164" w:type="pct"/>
          </w:tcPr>
          <w:p w14:paraId="30259A7F" w14:textId="77777777" w:rsidR="00063455" w:rsidRPr="007E2863" w:rsidRDefault="00063455" w:rsidP="00063455">
            <w:pPr>
              <w:rPr>
                <w:b/>
              </w:rPr>
            </w:pPr>
          </w:p>
        </w:tc>
        <w:tc>
          <w:tcPr>
            <w:tcW w:w="177" w:type="pct"/>
          </w:tcPr>
          <w:p w14:paraId="2DA4D2C7" w14:textId="77777777" w:rsidR="00063455" w:rsidRPr="007E2863" w:rsidRDefault="00063455" w:rsidP="00063455">
            <w:pPr>
              <w:rPr>
                <w:b/>
              </w:rPr>
            </w:pPr>
          </w:p>
        </w:tc>
        <w:tc>
          <w:tcPr>
            <w:tcW w:w="173" w:type="pct"/>
          </w:tcPr>
          <w:p w14:paraId="2736F190" w14:textId="7560BC87" w:rsidR="00063455" w:rsidRPr="007E2863" w:rsidRDefault="00063455" w:rsidP="00063455">
            <w:pPr>
              <w:rPr>
                <w:b/>
              </w:rPr>
            </w:pPr>
            <w:r w:rsidRPr="007E2863">
              <w:rPr>
                <w:b/>
              </w:rPr>
              <w:t>(ii)</w:t>
            </w:r>
          </w:p>
        </w:tc>
        <w:tc>
          <w:tcPr>
            <w:tcW w:w="1857" w:type="pct"/>
          </w:tcPr>
          <w:p w14:paraId="3BB5F8B4" w14:textId="77777777" w:rsidR="00063455" w:rsidRPr="007E2863" w:rsidRDefault="00063455" w:rsidP="00063455">
            <w:pPr>
              <w:tabs>
                <w:tab w:val="left" w:pos="454"/>
                <w:tab w:val="left" w:pos="907"/>
                <w:tab w:val="left" w:pos="1361"/>
                <w:tab w:val="left" w:pos="1814"/>
                <w:tab w:val="left" w:pos="5954"/>
                <w:tab w:val="right" w:pos="9639"/>
              </w:tabs>
              <w:rPr>
                <w:rFonts w:eastAsia="Arial Unicode MS"/>
              </w:rPr>
            </w:pPr>
            <w:r w:rsidRPr="007E2863">
              <w:rPr>
                <w:rFonts w:eastAsia="Arial Unicode MS"/>
              </w:rPr>
              <w:t>Comment:</w:t>
            </w:r>
          </w:p>
          <w:p w14:paraId="4F12D760" w14:textId="0EFADD73" w:rsidR="00063455" w:rsidRPr="007E2863" w:rsidRDefault="00063455" w:rsidP="00063455">
            <w:pPr>
              <w:tabs>
                <w:tab w:val="left" w:pos="454"/>
                <w:tab w:val="left" w:pos="907"/>
                <w:tab w:val="left" w:pos="1361"/>
                <w:tab w:val="left" w:pos="1814"/>
                <w:tab w:val="left" w:pos="5954"/>
                <w:tab w:val="right" w:pos="9639"/>
              </w:tabs>
              <w:rPr>
                <w:rFonts w:eastAsia="Arial Unicode MS"/>
              </w:rPr>
            </w:pPr>
            <w:r w:rsidRPr="007E2863">
              <w:rPr>
                <w:rFonts w:eastAsia="Arial Unicode MS"/>
              </w:rPr>
              <w:t>Rejecting 4 [as gradient]</w:t>
            </w:r>
          </w:p>
          <w:p w14:paraId="20DD4A61" w14:textId="77777777" w:rsidR="00063455" w:rsidRPr="007E2863" w:rsidRDefault="00063455" w:rsidP="00063455">
            <w:pPr>
              <w:tabs>
                <w:tab w:val="left" w:pos="454"/>
                <w:tab w:val="left" w:pos="907"/>
                <w:tab w:val="left" w:pos="1361"/>
                <w:tab w:val="left" w:pos="1814"/>
                <w:tab w:val="left" w:pos="5954"/>
                <w:tab w:val="right" w:pos="9639"/>
              </w:tabs>
              <w:rPr>
                <w:rFonts w:eastAsia="Arial Unicode MS"/>
              </w:rPr>
            </w:pPr>
            <w:r w:rsidRPr="007E2863">
              <w:rPr>
                <w:rFonts w:eastAsia="Arial Unicode MS"/>
              </w:rPr>
              <w:t>and/or</w:t>
            </w:r>
          </w:p>
          <w:p w14:paraId="01DDEFEB" w14:textId="38447E13" w:rsidR="00063455" w:rsidRPr="007E2863" w:rsidRDefault="00063455" w:rsidP="00063455">
            <w:pPr>
              <w:tabs>
                <w:tab w:val="left" w:pos="567"/>
                <w:tab w:val="left" w:pos="1134"/>
                <w:tab w:val="left" w:pos="1701"/>
                <w:tab w:val="right" w:leader="dot" w:pos="9923"/>
              </w:tabs>
              <w:ind w:left="270" w:right="57" w:hanging="270"/>
            </w:pPr>
            <w:r w:rsidRPr="007E2863">
              <w:rPr>
                <w:rFonts w:eastAsia="Arial Unicode MS"/>
              </w:rPr>
              <w:t>indicating 5 &gt; 3</w:t>
            </w:r>
          </w:p>
        </w:tc>
        <w:tc>
          <w:tcPr>
            <w:tcW w:w="352" w:type="pct"/>
          </w:tcPr>
          <w:p w14:paraId="3A49AC3D" w14:textId="64F3E604" w:rsidR="00063455" w:rsidRPr="007E2863" w:rsidRDefault="00063455" w:rsidP="00063455">
            <w:pPr>
              <w:tabs>
                <w:tab w:val="left" w:pos="454"/>
                <w:tab w:val="left" w:pos="907"/>
                <w:tab w:val="left" w:pos="1361"/>
                <w:tab w:val="left" w:pos="1814"/>
                <w:tab w:val="left" w:pos="5954"/>
                <w:tab w:val="right" w:pos="9639"/>
              </w:tabs>
              <w:jc w:val="center"/>
              <w:rPr>
                <w:b/>
              </w:rPr>
            </w:pPr>
            <w:r w:rsidRPr="007E2863">
              <w:rPr>
                <w:b/>
              </w:rPr>
              <w:t>1</w:t>
            </w:r>
          </w:p>
        </w:tc>
        <w:tc>
          <w:tcPr>
            <w:tcW w:w="1110" w:type="pct"/>
          </w:tcPr>
          <w:p w14:paraId="37617DE6" w14:textId="77777777" w:rsidR="00063455" w:rsidRPr="007E2863" w:rsidRDefault="00063455" w:rsidP="00063455">
            <w:pPr>
              <w:tabs>
                <w:tab w:val="left" w:pos="567"/>
                <w:tab w:val="left" w:pos="1134"/>
                <w:tab w:val="left" w:pos="1701"/>
                <w:tab w:val="right" w:leader="dot" w:pos="9923"/>
              </w:tabs>
              <w:ind w:left="270" w:right="57" w:hanging="270"/>
            </w:pPr>
          </w:p>
        </w:tc>
        <w:tc>
          <w:tcPr>
            <w:tcW w:w="1167" w:type="pct"/>
          </w:tcPr>
          <w:p w14:paraId="3227B3F3" w14:textId="44E24873" w:rsidR="00063455" w:rsidRPr="007E2863" w:rsidRDefault="00063455" w:rsidP="00063455">
            <w:r w:rsidRPr="00473EF6">
              <w:t xml:space="preserve">See </w:t>
            </w:r>
            <w:r w:rsidR="007E5EBC">
              <w:t>A</w:t>
            </w:r>
            <w:r w:rsidRPr="00473EF6">
              <w:t>ppendix</w:t>
            </w:r>
          </w:p>
        </w:tc>
      </w:tr>
      <w:tr w:rsidR="007E2863" w:rsidRPr="007E2863" w14:paraId="61C22967" w14:textId="77777777" w:rsidTr="00A749F9">
        <w:trPr>
          <w:cantSplit/>
          <w:trHeight w:val="289"/>
        </w:trPr>
        <w:tc>
          <w:tcPr>
            <w:tcW w:w="164" w:type="pct"/>
          </w:tcPr>
          <w:p w14:paraId="206278DE" w14:textId="77777777" w:rsidR="00063455" w:rsidRPr="007E2863" w:rsidRDefault="00063455" w:rsidP="00063455">
            <w:pPr>
              <w:rPr>
                <w:b/>
              </w:rPr>
            </w:pPr>
          </w:p>
        </w:tc>
        <w:tc>
          <w:tcPr>
            <w:tcW w:w="177" w:type="pct"/>
          </w:tcPr>
          <w:p w14:paraId="7CC3A2C7" w14:textId="0A5D8D7F" w:rsidR="00063455" w:rsidRPr="007E2863" w:rsidRDefault="00063455" w:rsidP="00063455">
            <w:pPr>
              <w:rPr>
                <w:b/>
              </w:rPr>
            </w:pPr>
            <w:r w:rsidRPr="007E2863">
              <w:rPr>
                <w:b/>
              </w:rPr>
              <w:t>(c)</w:t>
            </w:r>
          </w:p>
        </w:tc>
        <w:tc>
          <w:tcPr>
            <w:tcW w:w="173" w:type="pct"/>
          </w:tcPr>
          <w:p w14:paraId="7848AD17" w14:textId="77777777" w:rsidR="00063455" w:rsidRPr="007E2863" w:rsidRDefault="00063455" w:rsidP="00063455">
            <w:pPr>
              <w:rPr>
                <w:b/>
              </w:rPr>
            </w:pPr>
          </w:p>
        </w:tc>
        <w:tc>
          <w:tcPr>
            <w:tcW w:w="1857" w:type="pct"/>
          </w:tcPr>
          <w:p w14:paraId="420A05FF" w14:textId="305F3865" w:rsidR="00063455" w:rsidRPr="007E2863" w:rsidRDefault="00063455" w:rsidP="00063455">
            <w:pPr>
              <w:tabs>
                <w:tab w:val="left" w:pos="454"/>
                <w:tab w:val="left" w:pos="907"/>
                <w:tab w:val="left" w:pos="1361"/>
                <w:tab w:val="left" w:pos="1814"/>
                <w:tab w:val="left" w:pos="5954"/>
                <w:tab w:val="right" w:pos="9639"/>
              </w:tabs>
            </w:pPr>
            <w:r w:rsidRPr="007E2863">
              <w:t xml:space="preserve">5 × </w:t>
            </w:r>
            <w:r w:rsidR="007A7B1C" w:rsidRPr="007E2863">
              <w:t>30</w:t>
            </w:r>
            <w:r w:rsidRPr="007E2863">
              <w:t xml:space="preserve"> – </w:t>
            </w:r>
            <w:r w:rsidR="007A7B1C" w:rsidRPr="007E2863">
              <w:t>3</w:t>
            </w:r>
            <w:r w:rsidRPr="007E2863">
              <w:t xml:space="preserve"> </w:t>
            </w:r>
            <w:r w:rsidRPr="0093115D">
              <w:rPr>
                <w:b/>
                <w:bCs/>
              </w:rPr>
              <w:t>soi</w:t>
            </w:r>
            <w:r w:rsidRPr="007E2863">
              <w:t xml:space="preserve"> </w:t>
            </w:r>
            <w:r w:rsidR="007A7B1C" w:rsidRPr="007E2863">
              <w:t>147</w:t>
            </w:r>
          </w:p>
          <w:p w14:paraId="0B307BC8" w14:textId="0822D6CF" w:rsidR="00063455" w:rsidRPr="007E2863" w:rsidRDefault="00A749F9" w:rsidP="00063455">
            <w:pPr>
              <w:tabs>
                <w:tab w:val="left" w:pos="454"/>
                <w:tab w:val="left" w:pos="907"/>
                <w:tab w:val="left" w:pos="1361"/>
                <w:tab w:val="left" w:pos="1814"/>
                <w:tab w:val="left" w:pos="5954"/>
                <w:tab w:val="right" w:pos="9639"/>
              </w:tabs>
            </w:pPr>
            <w:r w:rsidRPr="007E2863">
              <w:t xml:space="preserve">or </w:t>
            </w:r>
            <w:r w:rsidR="00063455" w:rsidRPr="007E2863">
              <w:t>(</w:t>
            </w:r>
            <w:r w:rsidR="007A7B1C" w:rsidRPr="007E2863">
              <w:t>150</w:t>
            </w:r>
            <w:r w:rsidR="00063455" w:rsidRPr="007E2863">
              <w:t xml:space="preserve"> + 3) </w:t>
            </w:r>
            <w:r w:rsidR="00063455" w:rsidRPr="007E2863">
              <w:sym w:font="Symbol" w:char="F0B8"/>
            </w:r>
            <w:r w:rsidR="00063455" w:rsidRPr="007E2863">
              <w:t xml:space="preserve"> </w:t>
            </w:r>
            <w:r w:rsidR="007A7B1C" w:rsidRPr="007E2863">
              <w:t>5</w:t>
            </w:r>
            <w:r w:rsidR="00063455" w:rsidRPr="007E2863">
              <w:t xml:space="preserve"> </w:t>
            </w:r>
            <w:proofErr w:type="spellStart"/>
            <w:r w:rsidR="00063455" w:rsidRPr="0093115D">
              <w:rPr>
                <w:b/>
                <w:bCs/>
              </w:rPr>
              <w:t>soi</w:t>
            </w:r>
            <w:proofErr w:type="spellEnd"/>
            <w:r w:rsidR="00063455" w:rsidRPr="007E2863">
              <w:t xml:space="preserve"> </w:t>
            </w:r>
            <w:r w:rsidR="007A7B1C" w:rsidRPr="007E2863">
              <w:t xml:space="preserve">30.6 </w:t>
            </w:r>
            <w:proofErr w:type="spellStart"/>
            <w:r w:rsidR="00063455" w:rsidRPr="0093115D">
              <w:rPr>
                <w:b/>
                <w:bCs/>
              </w:rPr>
              <w:t>oe</w:t>
            </w:r>
            <w:proofErr w:type="spellEnd"/>
          </w:p>
          <w:p w14:paraId="5E0959B5" w14:textId="77777777" w:rsidR="00063455" w:rsidRPr="007E2863" w:rsidRDefault="00063455" w:rsidP="00063455">
            <w:pPr>
              <w:tabs>
                <w:tab w:val="left" w:pos="454"/>
                <w:tab w:val="left" w:pos="907"/>
                <w:tab w:val="left" w:pos="1361"/>
                <w:tab w:val="left" w:pos="1814"/>
                <w:tab w:val="left" w:pos="5954"/>
                <w:tab w:val="right" w:pos="9639"/>
              </w:tabs>
            </w:pPr>
          </w:p>
          <w:p w14:paraId="172554DA" w14:textId="61312A45" w:rsidR="00063455" w:rsidRPr="007E2863" w:rsidRDefault="00063455" w:rsidP="00063455">
            <w:pPr>
              <w:tabs>
                <w:tab w:val="left" w:pos="567"/>
                <w:tab w:val="left" w:pos="1134"/>
                <w:tab w:val="left" w:pos="1701"/>
                <w:tab w:val="right" w:leader="dot" w:pos="9923"/>
              </w:tabs>
              <w:ind w:left="270" w:right="57" w:hanging="270"/>
            </w:pPr>
            <w:r w:rsidRPr="007E2863">
              <w:t>Below</w:t>
            </w:r>
          </w:p>
        </w:tc>
        <w:tc>
          <w:tcPr>
            <w:tcW w:w="352" w:type="pct"/>
          </w:tcPr>
          <w:p w14:paraId="0C9958A6" w14:textId="77777777" w:rsidR="00063455" w:rsidRPr="007E2863" w:rsidRDefault="00063455" w:rsidP="00063455">
            <w:pPr>
              <w:tabs>
                <w:tab w:val="left" w:pos="454"/>
                <w:tab w:val="left" w:pos="907"/>
                <w:tab w:val="left" w:pos="1361"/>
                <w:tab w:val="left" w:pos="1814"/>
                <w:tab w:val="left" w:pos="5954"/>
                <w:tab w:val="right" w:pos="9639"/>
              </w:tabs>
              <w:jc w:val="center"/>
              <w:rPr>
                <w:b/>
              </w:rPr>
            </w:pPr>
            <w:r w:rsidRPr="007E2863">
              <w:rPr>
                <w:b/>
              </w:rPr>
              <w:t>M1</w:t>
            </w:r>
          </w:p>
          <w:p w14:paraId="71EA9F69" w14:textId="77777777" w:rsidR="00063455" w:rsidRPr="007E2863" w:rsidRDefault="00063455" w:rsidP="00063455">
            <w:pPr>
              <w:tabs>
                <w:tab w:val="left" w:pos="454"/>
                <w:tab w:val="left" w:pos="907"/>
                <w:tab w:val="left" w:pos="1361"/>
                <w:tab w:val="left" w:pos="1814"/>
                <w:tab w:val="left" w:pos="5954"/>
                <w:tab w:val="right" w:pos="9639"/>
              </w:tabs>
              <w:jc w:val="center"/>
              <w:rPr>
                <w:b/>
              </w:rPr>
            </w:pPr>
          </w:p>
          <w:p w14:paraId="50F26772" w14:textId="77777777" w:rsidR="00063455" w:rsidRPr="007E2863" w:rsidRDefault="00063455" w:rsidP="00063455">
            <w:pPr>
              <w:tabs>
                <w:tab w:val="left" w:pos="454"/>
                <w:tab w:val="left" w:pos="907"/>
                <w:tab w:val="left" w:pos="1361"/>
                <w:tab w:val="left" w:pos="1814"/>
                <w:tab w:val="left" w:pos="5954"/>
                <w:tab w:val="right" w:pos="9639"/>
              </w:tabs>
              <w:jc w:val="center"/>
              <w:rPr>
                <w:b/>
              </w:rPr>
            </w:pPr>
          </w:p>
          <w:p w14:paraId="0E34EEAA" w14:textId="42E84BA2" w:rsidR="00063455" w:rsidRPr="007E2863" w:rsidRDefault="00063455" w:rsidP="00063455">
            <w:pPr>
              <w:tabs>
                <w:tab w:val="left" w:pos="454"/>
                <w:tab w:val="left" w:pos="907"/>
                <w:tab w:val="left" w:pos="1361"/>
                <w:tab w:val="left" w:pos="1814"/>
                <w:tab w:val="left" w:pos="5954"/>
                <w:tab w:val="right" w:pos="9639"/>
              </w:tabs>
              <w:jc w:val="center"/>
              <w:rPr>
                <w:b/>
              </w:rPr>
            </w:pPr>
            <w:r w:rsidRPr="007E2863">
              <w:rPr>
                <w:b/>
              </w:rPr>
              <w:t>A1</w:t>
            </w:r>
          </w:p>
        </w:tc>
        <w:tc>
          <w:tcPr>
            <w:tcW w:w="1110" w:type="pct"/>
          </w:tcPr>
          <w:p w14:paraId="1FB49D77" w14:textId="77777777" w:rsidR="00063455" w:rsidRPr="007E2863" w:rsidRDefault="00063455" w:rsidP="00A749F9">
            <w:pPr>
              <w:tabs>
                <w:tab w:val="left" w:pos="567"/>
                <w:tab w:val="left" w:pos="1134"/>
                <w:tab w:val="left" w:pos="1701"/>
                <w:tab w:val="right" w:leader="dot" w:pos="9923"/>
              </w:tabs>
              <w:ind w:right="57"/>
            </w:pPr>
          </w:p>
        </w:tc>
        <w:tc>
          <w:tcPr>
            <w:tcW w:w="1167" w:type="pct"/>
          </w:tcPr>
          <w:p w14:paraId="6F09B06D" w14:textId="77777777" w:rsidR="00063455" w:rsidRPr="007E2863" w:rsidRDefault="00063455" w:rsidP="00063455">
            <w:pPr>
              <w:rPr>
                <w:iCs/>
              </w:rPr>
            </w:pPr>
          </w:p>
        </w:tc>
      </w:tr>
      <w:tr w:rsidR="007E2863" w:rsidRPr="007E2863" w14:paraId="073122D9" w14:textId="77777777" w:rsidTr="00A749F9">
        <w:trPr>
          <w:cantSplit/>
          <w:trHeight w:val="289"/>
        </w:trPr>
        <w:tc>
          <w:tcPr>
            <w:tcW w:w="164" w:type="pct"/>
          </w:tcPr>
          <w:p w14:paraId="28F5D5FA" w14:textId="277780D4" w:rsidR="00063455" w:rsidRPr="007E2863" w:rsidRDefault="00063455" w:rsidP="00063455">
            <w:pPr>
              <w:rPr>
                <w:b/>
              </w:rPr>
            </w:pPr>
            <w:r w:rsidRPr="007E2863">
              <w:rPr>
                <w:b/>
              </w:rPr>
              <w:t>22</w:t>
            </w:r>
          </w:p>
        </w:tc>
        <w:tc>
          <w:tcPr>
            <w:tcW w:w="177" w:type="pct"/>
          </w:tcPr>
          <w:p w14:paraId="7A1E957C" w14:textId="2E960E86" w:rsidR="00063455" w:rsidRPr="007E2863" w:rsidRDefault="00063455" w:rsidP="00063455">
            <w:pPr>
              <w:rPr>
                <w:b/>
              </w:rPr>
            </w:pPr>
            <w:r w:rsidRPr="007E2863">
              <w:rPr>
                <w:b/>
              </w:rPr>
              <w:t>(a)</w:t>
            </w:r>
          </w:p>
        </w:tc>
        <w:tc>
          <w:tcPr>
            <w:tcW w:w="173" w:type="pct"/>
          </w:tcPr>
          <w:p w14:paraId="0259A2B2" w14:textId="77777777" w:rsidR="00063455" w:rsidRPr="007E2863" w:rsidRDefault="00063455" w:rsidP="00063455">
            <w:pPr>
              <w:rPr>
                <w:b/>
              </w:rPr>
            </w:pPr>
          </w:p>
        </w:tc>
        <w:tc>
          <w:tcPr>
            <w:tcW w:w="1857" w:type="pct"/>
          </w:tcPr>
          <w:p w14:paraId="4DB7E56C" w14:textId="620569ED" w:rsidR="00063455" w:rsidRPr="007E2863" w:rsidRDefault="00063455" w:rsidP="00063455">
            <w:pPr>
              <w:tabs>
                <w:tab w:val="left" w:pos="454"/>
                <w:tab w:val="left" w:pos="907"/>
                <w:tab w:val="left" w:pos="1361"/>
                <w:tab w:val="left" w:pos="1814"/>
                <w:tab w:val="left" w:pos="5954"/>
                <w:tab w:val="right" w:pos="9639"/>
              </w:tabs>
              <w:rPr>
                <w:i/>
              </w:rPr>
            </w:pPr>
            <w:r w:rsidRPr="007E2863">
              <w:rPr>
                <w:i/>
              </w:rPr>
              <w:t>x</w:t>
            </w:r>
            <w:r w:rsidRPr="007E2863">
              <w:t xml:space="preserve"> </w:t>
            </w:r>
            <w:r w:rsidRPr="007E2863">
              <w:sym w:font="Symbol" w:char="F0B4"/>
            </w:r>
            <w:r w:rsidRPr="007E2863">
              <w:t xml:space="preserve"> </w:t>
            </w:r>
            <w:proofErr w:type="spellStart"/>
            <w:r w:rsidRPr="007E2863">
              <w:rPr>
                <w:i/>
              </w:rPr>
              <w:t>x</w:t>
            </w:r>
            <w:proofErr w:type="spellEnd"/>
            <w:r w:rsidRPr="007E2863">
              <w:rPr>
                <w:iCs/>
              </w:rPr>
              <w:t xml:space="preserve"> or </w:t>
            </w:r>
            <w:r w:rsidRPr="007E2863">
              <w:t>4(</w:t>
            </w:r>
            <w:r w:rsidRPr="007E2863">
              <w:rPr>
                <w:i/>
                <w:iCs/>
              </w:rPr>
              <w:t>x</w:t>
            </w:r>
            <w:r w:rsidRPr="007E2863">
              <w:t xml:space="preserve"> + </w:t>
            </w:r>
            <w:r w:rsidR="00517585" w:rsidRPr="007E2863">
              <w:t>3</w:t>
            </w:r>
            <w:r w:rsidRPr="007E2863">
              <w:t>) seen</w:t>
            </w:r>
          </w:p>
          <w:p w14:paraId="22E949A9" w14:textId="77777777" w:rsidR="00063455" w:rsidRPr="007E2863" w:rsidRDefault="00063455" w:rsidP="00063455">
            <w:pPr>
              <w:tabs>
                <w:tab w:val="left" w:pos="454"/>
                <w:tab w:val="left" w:pos="907"/>
                <w:tab w:val="left" w:pos="1361"/>
                <w:tab w:val="left" w:pos="1814"/>
                <w:tab w:val="left" w:pos="5954"/>
                <w:tab w:val="right" w:pos="9639"/>
              </w:tabs>
              <w:rPr>
                <w:i/>
              </w:rPr>
            </w:pPr>
          </w:p>
          <w:p w14:paraId="6ABBA1AC" w14:textId="77777777" w:rsidR="00063455" w:rsidRPr="007E2863" w:rsidRDefault="00063455" w:rsidP="00063455">
            <w:pPr>
              <w:tabs>
                <w:tab w:val="left" w:pos="454"/>
                <w:tab w:val="left" w:pos="907"/>
                <w:tab w:val="left" w:pos="1361"/>
                <w:tab w:val="left" w:pos="1814"/>
                <w:tab w:val="left" w:pos="5954"/>
                <w:tab w:val="right" w:pos="9639"/>
              </w:tabs>
              <w:rPr>
                <w:i/>
              </w:rPr>
            </w:pPr>
          </w:p>
          <w:p w14:paraId="3B36360D" w14:textId="3EDB26B5" w:rsidR="00063455" w:rsidRPr="007E2863" w:rsidRDefault="00063455" w:rsidP="00063455">
            <w:pPr>
              <w:tabs>
                <w:tab w:val="left" w:pos="454"/>
                <w:tab w:val="left" w:pos="907"/>
                <w:tab w:val="left" w:pos="1361"/>
                <w:tab w:val="left" w:pos="1814"/>
                <w:tab w:val="left" w:pos="5954"/>
                <w:tab w:val="right" w:pos="9639"/>
              </w:tabs>
            </w:pPr>
            <w:r w:rsidRPr="007E2863">
              <w:rPr>
                <w:i/>
              </w:rPr>
              <w:t>x</w:t>
            </w:r>
            <w:r w:rsidRPr="007E2863">
              <w:rPr>
                <w:vertAlign w:val="superscript"/>
              </w:rPr>
              <w:t>2</w:t>
            </w:r>
            <w:r w:rsidRPr="007E2863">
              <w:rPr>
                <w:iCs/>
              </w:rPr>
              <w:t xml:space="preserve"> = </w:t>
            </w:r>
            <w:r w:rsidR="00517585" w:rsidRPr="007E2863">
              <w:rPr>
                <w:iCs/>
              </w:rPr>
              <w:t>4</w:t>
            </w:r>
            <w:r w:rsidRPr="007E2863">
              <w:rPr>
                <w:i/>
              </w:rPr>
              <w:t>x</w:t>
            </w:r>
            <w:r w:rsidRPr="007E2863">
              <w:t xml:space="preserve"> + </w:t>
            </w:r>
            <w:r w:rsidR="00517585" w:rsidRPr="007E2863">
              <w:t>12</w:t>
            </w:r>
            <w:r w:rsidRPr="007E2863">
              <w:t xml:space="preserve"> or </w:t>
            </w:r>
            <w:r w:rsidRPr="007E2863">
              <w:rPr>
                <w:i/>
              </w:rPr>
              <w:t>x</w:t>
            </w:r>
            <w:r w:rsidRPr="007E2863">
              <w:rPr>
                <w:vertAlign w:val="superscript"/>
              </w:rPr>
              <w:t>2</w:t>
            </w:r>
            <w:r w:rsidRPr="007E2863">
              <w:t xml:space="preserve"> = 4(</w:t>
            </w:r>
            <w:r w:rsidRPr="007E2863">
              <w:rPr>
                <w:i/>
              </w:rPr>
              <w:t>x</w:t>
            </w:r>
            <w:r w:rsidRPr="007E2863">
              <w:t xml:space="preserve"> + </w:t>
            </w:r>
            <w:r w:rsidR="00517585" w:rsidRPr="007E2863">
              <w:t>3</w:t>
            </w:r>
            <w:r w:rsidRPr="007E2863">
              <w:t>)</w:t>
            </w:r>
          </w:p>
          <w:p w14:paraId="29C46026" w14:textId="0578EE76" w:rsidR="00063455" w:rsidRPr="007E2863" w:rsidRDefault="00063455" w:rsidP="00063455">
            <w:pPr>
              <w:tabs>
                <w:tab w:val="left" w:pos="454"/>
                <w:tab w:val="left" w:pos="907"/>
                <w:tab w:val="left" w:pos="1361"/>
                <w:tab w:val="left" w:pos="1814"/>
                <w:tab w:val="left" w:pos="5954"/>
                <w:tab w:val="right" w:pos="9639"/>
              </w:tabs>
            </w:pPr>
          </w:p>
          <w:p w14:paraId="0B60CADC" w14:textId="77777777" w:rsidR="00517585" w:rsidRPr="007E2863" w:rsidRDefault="00517585" w:rsidP="00063455">
            <w:pPr>
              <w:tabs>
                <w:tab w:val="left" w:pos="454"/>
                <w:tab w:val="left" w:pos="907"/>
                <w:tab w:val="left" w:pos="1361"/>
                <w:tab w:val="left" w:pos="1814"/>
                <w:tab w:val="left" w:pos="5954"/>
                <w:tab w:val="right" w:pos="9639"/>
              </w:tabs>
            </w:pPr>
          </w:p>
          <w:p w14:paraId="6A682467" w14:textId="77777777" w:rsidR="00AE5916" w:rsidRDefault="00063455" w:rsidP="00AE5916">
            <w:pPr>
              <w:tabs>
                <w:tab w:val="left" w:pos="454"/>
                <w:tab w:val="left" w:pos="907"/>
                <w:tab w:val="left" w:pos="1361"/>
                <w:tab w:val="left" w:pos="1814"/>
                <w:tab w:val="left" w:pos="5954"/>
                <w:tab w:val="right" w:pos="9639"/>
              </w:tabs>
            </w:pPr>
            <w:r w:rsidRPr="007E2863">
              <w:t>Correctly rearranging to</w:t>
            </w:r>
            <w:r w:rsidR="00AE5916">
              <w:t xml:space="preserve"> </w:t>
            </w:r>
          </w:p>
          <w:p w14:paraId="43C348D3" w14:textId="6A7A219B" w:rsidR="00063455" w:rsidRPr="007E2863" w:rsidRDefault="00063455" w:rsidP="00AE5916">
            <w:pPr>
              <w:tabs>
                <w:tab w:val="left" w:pos="454"/>
                <w:tab w:val="left" w:pos="907"/>
                <w:tab w:val="left" w:pos="1361"/>
                <w:tab w:val="left" w:pos="1814"/>
                <w:tab w:val="left" w:pos="5954"/>
                <w:tab w:val="right" w:pos="9639"/>
              </w:tabs>
            </w:pPr>
            <w:r w:rsidRPr="007E2863">
              <w:rPr>
                <w:i/>
              </w:rPr>
              <w:t>x</w:t>
            </w:r>
            <w:r w:rsidRPr="007E2863">
              <w:rPr>
                <w:vertAlign w:val="superscript"/>
              </w:rPr>
              <w:t>2</w:t>
            </w:r>
            <w:r w:rsidRPr="007E2863">
              <w:t xml:space="preserve"> – </w:t>
            </w:r>
            <w:r w:rsidR="00517585" w:rsidRPr="007E2863">
              <w:t>4</w:t>
            </w:r>
            <w:r w:rsidRPr="007E2863">
              <w:rPr>
                <w:i/>
              </w:rPr>
              <w:t>x</w:t>
            </w:r>
            <w:r w:rsidRPr="007E2863">
              <w:t xml:space="preserve"> – </w:t>
            </w:r>
            <w:r w:rsidR="00517585" w:rsidRPr="007E2863">
              <w:t>12</w:t>
            </w:r>
            <w:r w:rsidRPr="007E2863">
              <w:t xml:space="preserve"> = 0 without error</w:t>
            </w:r>
          </w:p>
        </w:tc>
        <w:tc>
          <w:tcPr>
            <w:tcW w:w="352" w:type="pct"/>
          </w:tcPr>
          <w:p w14:paraId="64844460" w14:textId="77777777" w:rsidR="00063455" w:rsidRPr="007E2863" w:rsidRDefault="00063455" w:rsidP="00063455">
            <w:pPr>
              <w:tabs>
                <w:tab w:val="left" w:pos="454"/>
                <w:tab w:val="left" w:pos="907"/>
                <w:tab w:val="left" w:pos="1361"/>
                <w:tab w:val="left" w:pos="1814"/>
                <w:tab w:val="left" w:pos="5954"/>
                <w:tab w:val="right" w:pos="9639"/>
              </w:tabs>
              <w:jc w:val="center"/>
              <w:rPr>
                <w:b/>
              </w:rPr>
            </w:pPr>
            <w:r w:rsidRPr="007E2863">
              <w:rPr>
                <w:b/>
              </w:rPr>
              <w:t>M1</w:t>
            </w:r>
          </w:p>
          <w:p w14:paraId="41400DB6" w14:textId="77777777" w:rsidR="00063455" w:rsidRPr="007E2863" w:rsidRDefault="00063455" w:rsidP="00063455">
            <w:pPr>
              <w:tabs>
                <w:tab w:val="left" w:pos="454"/>
                <w:tab w:val="left" w:pos="907"/>
                <w:tab w:val="left" w:pos="1361"/>
                <w:tab w:val="left" w:pos="1814"/>
                <w:tab w:val="left" w:pos="5954"/>
                <w:tab w:val="right" w:pos="9639"/>
              </w:tabs>
              <w:jc w:val="center"/>
              <w:rPr>
                <w:b/>
              </w:rPr>
            </w:pPr>
          </w:p>
          <w:p w14:paraId="515ADC1A" w14:textId="77777777" w:rsidR="00063455" w:rsidRPr="007E2863" w:rsidRDefault="00063455" w:rsidP="00063455">
            <w:pPr>
              <w:tabs>
                <w:tab w:val="left" w:pos="454"/>
                <w:tab w:val="left" w:pos="907"/>
                <w:tab w:val="left" w:pos="1361"/>
                <w:tab w:val="left" w:pos="1814"/>
                <w:tab w:val="left" w:pos="5954"/>
                <w:tab w:val="right" w:pos="9639"/>
              </w:tabs>
              <w:jc w:val="center"/>
              <w:rPr>
                <w:b/>
              </w:rPr>
            </w:pPr>
          </w:p>
          <w:p w14:paraId="25BABB3F" w14:textId="4CDE0413" w:rsidR="00063455" w:rsidRPr="007E2863" w:rsidRDefault="00063455" w:rsidP="00063455">
            <w:pPr>
              <w:tabs>
                <w:tab w:val="left" w:pos="454"/>
                <w:tab w:val="left" w:pos="907"/>
                <w:tab w:val="left" w:pos="1361"/>
                <w:tab w:val="left" w:pos="1814"/>
                <w:tab w:val="left" w:pos="5954"/>
                <w:tab w:val="right" w:pos="9639"/>
              </w:tabs>
              <w:jc w:val="center"/>
              <w:rPr>
                <w:b/>
              </w:rPr>
            </w:pPr>
            <w:r w:rsidRPr="007E2863">
              <w:rPr>
                <w:b/>
              </w:rPr>
              <w:t>M1</w:t>
            </w:r>
            <w:r w:rsidR="00A749F9" w:rsidRPr="007E2863">
              <w:rPr>
                <w:b/>
              </w:rPr>
              <w:t>dep</w:t>
            </w:r>
          </w:p>
          <w:p w14:paraId="07AE25A6" w14:textId="1B5310EC" w:rsidR="00063455" w:rsidRPr="007E2863" w:rsidRDefault="00063455" w:rsidP="00063455">
            <w:pPr>
              <w:tabs>
                <w:tab w:val="left" w:pos="454"/>
                <w:tab w:val="left" w:pos="907"/>
                <w:tab w:val="left" w:pos="1361"/>
                <w:tab w:val="left" w:pos="1814"/>
                <w:tab w:val="left" w:pos="5954"/>
                <w:tab w:val="right" w:pos="9639"/>
              </w:tabs>
              <w:jc w:val="center"/>
              <w:rPr>
                <w:b/>
              </w:rPr>
            </w:pPr>
          </w:p>
          <w:p w14:paraId="5CBCEDA6" w14:textId="77777777" w:rsidR="00517585" w:rsidRPr="007E2863" w:rsidRDefault="00517585" w:rsidP="00063455">
            <w:pPr>
              <w:tabs>
                <w:tab w:val="left" w:pos="454"/>
                <w:tab w:val="left" w:pos="907"/>
                <w:tab w:val="left" w:pos="1361"/>
                <w:tab w:val="left" w:pos="1814"/>
                <w:tab w:val="left" w:pos="5954"/>
                <w:tab w:val="right" w:pos="9639"/>
              </w:tabs>
              <w:jc w:val="center"/>
              <w:rPr>
                <w:b/>
              </w:rPr>
            </w:pPr>
          </w:p>
          <w:p w14:paraId="35CDAF68" w14:textId="3EE708E7" w:rsidR="00063455" w:rsidRPr="007E2863" w:rsidRDefault="00063455" w:rsidP="00063455">
            <w:pPr>
              <w:tabs>
                <w:tab w:val="left" w:pos="454"/>
                <w:tab w:val="left" w:pos="907"/>
                <w:tab w:val="left" w:pos="1361"/>
                <w:tab w:val="left" w:pos="1814"/>
                <w:tab w:val="left" w:pos="5954"/>
                <w:tab w:val="right" w:pos="9639"/>
              </w:tabs>
              <w:jc w:val="center"/>
              <w:rPr>
                <w:b/>
              </w:rPr>
            </w:pPr>
            <w:r w:rsidRPr="007E2863">
              <w:rPr>
                <w:b/>
              </w:rPr>
              <w:t>A1</w:t>
            </w:r>
          </w:p>
        </w:tc>
        <w:tc>
          <w:tcPr>
            <w:tcW w:w="1110" w:type="pct"/>
          </w:tcPr>
          <w:p w14:paraId="404D5737" w14:textId="77777777" w:rsidR="00063455" w:rsidRPr="007E2863" w:rsidRDefault="00063455" w:rsidP="00063455">
            <w:pPr>
              <w:tabs>
                <w:tab w:val="left" w:pos="567"/>
                <w:tab w:val="left" w:pos="1134"/>
                <w:tab w:val="left" w:pos="1701"/>
                <w:tab w:val="right" w:leader="dot" w:pos="9923"/>
              </w:tabs>
              <w:ind w:right="57"/>
              <w:rPr>
                <w:bCs/>
              </w:rPr>
            </w:pPr>
          </w:p>
          <w:p w14:paraId="7217B5E4" w14:textId="77777777" w:rsidR="00063455" w:rsidRPr="007E2863" w:rsidRDefault="00063455" w:rsidP="00063455">
            <w:pPr>
              <w:tabs>
                <w:tab w:val="left" w:pos="567"/>
                <w:tab w:val="left" w:pos="1134"/>
                <w:tab w:val="left" w:pos="1701"/>
                <w:tab w:val="right" w:leader="dot" w:pos="9923"/>
              </w:tabs>
              <w:ind w:right="57"/>
              <w:rPr>
                <w:bCs/>
              </w:rPr>
            </w:pPr>
          </w:p>
          <w:p w14:paraId="12A9CEA9" w14:textId="77777777" w:rsidR="00063455" w:rsidRPr="007E2863" w:rsidRDefault="00063455" w:rsidP="00063455">
            <w:pPr>
              <w:tabs>
                <w:tab w:val="left" w:pos="567"/>
                <w:tab w:val="left" w:pos="1134"/>
                <w:tab w:val="left" w:pos="1701"/>
                <w:tab w:val="right" w:leader="dot" w:pos="9923"/>
              </w:tabs>
              <w:ind w:right="57"/>
              <w:rPr>
                <w:bCs/>
              </w:rPr>
            </w:pPr>
          </w:p>
          <w:p w14:paraId="2ECEF0B7" w14:textId="6FF2DC33" w:rsidR="00A749F9" w:rsidRPr="007E2863" w:rsidRDefault="00063455" w:rsidP="00A749F9">
            <w:pPr>
              <w:tabs>
                <w:tab w:val="left" w:pos="567"/>
                <w:tab w:val="left" w:pos="1134"/>
                <w:tab w:val="left" w:pos="1701"/>
                <w:tab w:val="right" w:leader="dot" w:pos="9923"/>
              </w:tabs>
              <w:ind w:right="57"/>
            </w:pPr>
            <w:r w:rsidRPr="007E2863">
              <w:rPr>
                <w:bCs/>
              </w:rPr>
              <w:t>Dep</w:t>
            </w:r>
            <w:r w:rsidRPr="007E2863">
              <w:t xml:space="preserve">endent on first </w:t>
            </w:r>
            <w:r w:rsidRPr="007E2863">
              <w:rPr>
                <w:b/>
                <w:bCs/>
              </w:rPr>
              <w:t>M1</w:t>
            </w:r>
            <w:r w:rsidRPr="007E2863">
              <w:t xml:space="preserve"> and not from rearrangement of original equation</w:t>
            </w:r>
          </w:p>
        </w:tc>
        <w:tc>
          <w:tcPr>
            <w:tcW w:w="1167" w:type="pct"/>
          </w:tcPr>
          <w:p w14:paraId="3FE8B22A" w14:textId="694931E2" w:rsidR="00063455" w:rsidRPr="007E2863" w:rsidRDefault="00063455" w:rsidP="00063455">
            <w:r w:rsidRPr="007E2863">
              <w:t xml:space="preserve">Allow [area of] square = </w:t>
            </w:r>
            <w:r w:rsidRPr="007E2863">
              <w:rPr>
                <w:i/>
              </w:rPr>
              <w:t>x</w:t>
            </w:r>
            <w:r w:rsidRPr="007E2863">
              <w:rPr>
                <w:vertAlign w:val="superscript"/>
              </w:rPr>
              <w:t>2</w:t>
            </w:r>
            <w:r w:rsidRPr="007E2863">
              <w:t xml:space="preserve"> or [area of] rectangle = </w:t>
            </w:r>
            <w:r w:rsidR="00517585" w:rsidRPr="007E2863">
              <w:t>4</w:t>
            </w:r>
            <w:r w:rsidRPr="007E2863">
              <w:rPr>
                <w:i/>
              </w:rPr>
              <w:t>x</w:t>
            </w:r>
            <w:r w:rsidRPr="007E2863">
              <w:t xml:space="preserve"> </w:t>
            </w:r>
            <w:r w:rsidR="00517585" w:rsidRPr="007E2863">
              <w:t>+ 12</w:t>
            </w:r>
          </w:p>
          <w:p w14:paraId="79246D10" w14:textId="77777777" w:rsidR="00517585" w:rsidRPr="007E2863" w:rsidRDefault="00517585" w:rsidP="00063455">
            <w:pPr>
              <w:rPr>
                <w:iCs/>
              </w:rPr>
            </w:pPr>
          </w:p>
          <w:p w14:paraId="53F55E57" w14:textId="38498FF5" w:rsidR="00063455" w:rsidRPr="007E2863" w:rsidRDefault="00063455" w:rsidP="00063455">
            <w:r w:rsidRPr="007E2863">
              <w:rPr>
                <w:i/>
              </w:rPr>
              <w:t>x</w:t>
            </w:r>
            <w:r w:rsidRPr="007E2863">
              <w:rPr>
                <w:vertAlign w:val="superscript"/>
              </w:rPr>
              <w:t>2</w:t>
            </w:r>
            <w:r w:rsidRPr="007E2863">
              <w:t xml:space="preserve"> and/or </w:t>
            </w:r>
            <w:r w:rsidR="00517585" w:rsidRPr="007E2863">
              <w:t>4</w:t>
            </w:r>
            <w:r w:rsidRPr="007E2863">
              <w:rPr>
                <w:i/>
              </w:rPr>
              <w:t>x</w:t>
            </w:r>
            <w:r w:rsidRPr="007E2863">
              <w:t xml:space="preserve"> + </w:t>
            </w:r>
            <w:r w:rsidR="00517585" w:rsidRPr="007E2863">
              <w:t>12</w:t>
            </w:r>
            <w:r w:rsidRPr="007E2863">
              <w:t xml:space="preserve"> may be written with correct shape(s)</w:t>
            </w:r>
          </w:p>
        </w:tc>
      </w:tr>
      <w:tr w:rsidR="007E2863" w:rsidRPr="007E2863" w14:paraId="7E6600EF" w14:textId="77777777" w:rsidTr="00A749F9">
        <w:trPr>
          <w:cantSplit/>
          <w:trHeight w:val="289"/>
        </w:trPr>
        <w:tc>
          <w:tcPr>
            <w:tcW w:w="164" w:type="pct"/>
          </w:tcPr>
          <w:p w14:paraId="442DC467" w14:textId="77777777" w:rsidR="00063455" w:rsidRPr="007E2863" w:rsidRDefault="00063455" w:rsidP="00063455">
            <w:pPr>
              <w:rPr>
                <w:b/>
              </w:rPr>
            </w:pPr>
          </w:p>
        </w:tc>
        <w:tc>
          <w:tcPr>
            <w:tcW w:w="177" w:type="pct"/>
          </w:tcPr>
          <w:p w14:paraId="2AD46C66" w14:textId="724D5883" w:rsidR="00063455" w:rsidRPr="007E2863" w:rsidRDefault="00063455" w:rsidP="00063455">
            <w:pPr>
              <w:rPr>
                <w:b/>
              </w:rPr>
            </w:pPr>
            <w:r w:rsidRPr="007E2863">
              <w:rPr>
                <w:b/>
              </w:rPr>
              <w:t>(b)</w:t>
            </w:r>
          </w:p>
        </w:tc>
        <w:tc>
          <w:tcPr>
            <w:tcW w:w="173" w:type="pct"/>
          </w:tcPr>
          <w:p w14:paraId="324F5BBF" w14:textId="77777777" w:rsidR="00063455" w:rsidRPr="007E2863" w:rsidRDefault="00063455" w:rsidP="00063455">
            <w:pPr>
              <w:rPr>
                <w:b/>
              </w:rPr>
            </w:pPr>
          </w:p>
        </w:tc>
        <w:tc>
          <w:tcPr>
            <w:tcW w:w="1857" w:type="pct"/>
          </w:tcPr>
          <w:p w14:paraId="297F8E4C" w14:textId="2B810F0C" w:rsidR="00063455" w:rsidRPr="007E2863" w:rsidRDefault="00564E22" w:rsidP="00063455">
            <w:pPr>
              <w:tabs>
                <w:tab w:val="left" w:pos="567"/>
                <w:tab w:val="left" w:pos="1134"/>
                <w:tab w:val="left" w:pos="1701"/>
                <w:tab w:val="right" w:leader="dot" w:pos="9923"/>
              </w:tabs>
              <w:ind w:left="270" w:right="57" w:hanging="270"/>
            </w:pPr>
            <w:r>
              <w:rPr>
                <w:position w:val="4"/>
              </w:rPr>
              <w:t>-</w:t>
            </w:r>
            <w:r w:rsidR="00063455" w:rsidRPr="007E2863">
              <w:t xml:space="preserve">2     6 </w:t>
            </w:r>
            <w:proofErr w:type="spellStart"/>
            <w:r w:rsidR="00063455" w:rsidRPr="0093115D">
              <w:rPr>
                <w:b/>
                <w:bCs/>
              </w:rPr>
              <w:t>nfww</w:t>
            </w:r>
            <w:proofErr w:type="spellEnd"/>
          </w:p>
        </w:tc>
        <w:tc>
          <w:tcPr>
            <w:tcW w:w="352" w:type="pct"/>
          </w:tcPr>
          <w:p w14:paraId="1D82C045" w14:textId="4E4A7651" w:rsidR="00063455" w:rsidRPr="007E2863" w:rsidRDefault="00063455" w:rsidP="00063455">
            <w:pPr>
              <w:tabs>
                <w:tab w:val="left" w:pos="454"/>
                <w:tab w:val="left" w:pos="907"/>
                <w:tab w:val="left" w:pos="1361"/>
                <w:tab w:val="left" w:pos="1814"/>
                <w:tab w:val="left" w:pos="5954"/>
                <w:tab w:val="right" w:pos="9639"/>
              </w:tabs>
              <w:jc w:val="center"/>
              <w:rPr>
                <w:b/>
              </w:rPr>
            </w:pPr>
            <w:r w:rsidRPr="007E2863">
              <w:rPr>
                <w:b/>
              </w:rPr>
              <w:t>3</w:t>
            </w:r>
          </w:p>
        </w:tc>
        <w:tc>
          <w:tcPr>
            <w:tcW w:w="1110" w:type="pct"/>
          </w:tcPr>
          <w:p w14:paraId="19A9ED2D" w14:textId="77777777" w:rsidR="00063455" w:rsidRPr="007E2863" w:rsidRDefault="00063455" w:rsidP="00063455">
            <w:pPr>
              <w:tabs>
                <w:tab w:val="left" w:pos="567"/>
                <w:tab w:val="left" w:pos="1134"/>
                <w:tab w:val="left" w:pos="1701"/>
                <w:tab w:val="right" w:leader="dot" w:pos="9923"/>
              </w:tabs>
              <w:ind w:right="57"/>
            </w:pPr>
            <w:r w:rsidRPr="007E2863">
              <w:rPr>
                <w:b/>
              </w:rPr>
              <w:t>B2</w:t>
            </w:r>
            <w:r w:rsidRPr="007E2863">
              <w:t xml:space="preserve"> for one correct solution </w:t>
            </w:r>
            <w:proofErr w:type="spellStart"/>
            <w:r w:rsidRPr="0093115D">
              <w:rPr>
                <w:b/>
                <w:bCs/>
              </w:rPr>
              <w:t>nfww</w:t>
            </w:r>
            <w:proofErr w:type="spellEnd"/>
          </w:p>
          <w:p w14:paraId="26FC9278" w14:textId="77777777" w:rsidR="00063455" w:rsidRPr="007E2863" w:rsidRDefault="00063455" w:rsidP="00063455">
            <w:pPr>
              <w:tabs>
                <w:tab w:val="left" w:pos="567"/>
                <w:tab w:val="left" w:pos="1134"/>
                <w:tab w:val="left" w:pos="1701"/>
                <w:tab w:val="right" w:leader="dot" w:pos="9923"/>
              </w:tabs>
              <w:ind w:right="57"/>
            </w:pPr>
          </w:p>
          <w:p w14:paraId="428BC522" w14:textId="62E2059B" w:rsidR="00063455" w:rsidRPr="007E2863" w:rsidRDefault="00063455" w:rsidP="00063455">
            <w:pPr>
              <w:tabs>
                <w:tab w:val="left" w:pos="567"/>
                <w:tab w:val="left" w:pos="1134"/>
                <w:tab w:val="left" w:pos="1701"/>
                <w:tab w:val="right" w:leader="dot" w:pos="9923"/>
              </w:tabs>
              <w:ind w:right="57"/>
            </w:pPr>
            <w:r w:rsidRPr="007E2863">
              <w:t>OR</w:t>
            </w:r>
          </w:p>
          <w:p w14:paraId="13FDF436" w14:textId="77777777" w:rsidR="00A749F9" w:rsidRPr="007E2863" w:rsidRDefault="00A749F9" w:rsidP="00063455">
            <w:pPr>
              <w:tabs>
                <w:tab w:val="left" w:pos="567"/>
                <w:tab w:val="left" w:pos="1134"/>
                <w:tab w:val="left" w:pos="1701"/>
                <w:tab w:val="right" w:leader="dot" w:pos="9923"/>
              </w:tabs>
              <w:ind w:right="57"/>
            </w:pPr>
          </w:p>
          <w:p w14:paraId="07168465" w14:textId="1B2B9549" w:rsidR="00063455" w:rsidRPr="007E2863" w:rsidRDefault="00063455" w:rsidP="00063455">
            <w:pPr>
              <w:tabs>
                <w:tab w:val="left" w:pos="567"/>
                <w:tab w:val="left" w:pos="1134"/>
                <w:tab w:val="left" w:pos="1701"/>
                <w:tab w:val="right" w:leader="dot" w:pos="9923"/>
              </w:tabs>
              <w:ind w:right="57"/>
            </w:pPr>
            <w:r w:rsidRPr="007E2863">
              <w:rPr>
                <w:b/>
              </w:rPr>
              <w:t>M2</w:t>
            </w:r>
            <w:r w:rsidRPr="007E2863">
              <w:rPr>
                <w:bCs/>
              </w:rPr>
              <w:t xml:space="preserve"> </w:t>
            </w:r>
            <w:r w:rsidRPr="007E2863">
              <w:t>for (</w:t>
            </w:r>
            <w:r w:rsidRPr="007E2863">
              <w:rPr>
                <w:i/>
              </w:rPr>
              <w:t>x</w:t>
            </w:r>
            <w:r w:rsidRPr="007E2863">
              <w:t xml:space="preserve"> + </w:t>
            </w:r>
            <w:proofErr w:type="gramStart"/>
            <w:r w:rsidRPr="007E2863">
              <w:t>2)(</w:t>
            </w:r>
            <w:proofErr w:type="gramEnd"/>
            <w:r w:rsidRPr="007E2863">
              <w:rPr>
                <w:i/>
              </w:rPr>
              <w:t>x</w:t>
            </w:r>
            <w:r w:rsidRPr="007E2863">
              <w:t xml:space="preserve"> – 6) = 0</w:t>
            </w:r>
          </w:p>
          <w:p w14:paraId="40525999" w14:textId="5FCB7425" w:rsidR="00063455" w:rsidRPr="007E2863" w:rsidRDefault="00A749F9" w:rsidP="00A749F9">
            <w:pPr>
              <w:tabs>
                <w:tab w:val="left" w:pos="567"/>
                <w:tab w:val="left" w:pos="1134"/>
                <w:tab w:val="left" w:pos="1701"/>
                <w:tab w:val="right" w:leader="dot" w:pos="9923"/>
              </w:tabs>
              <w:ind w:right="57"/>
            </w:pPr>
            <w:r w:rsidRPr="007E2863">
              <w:t>O</w:t>
            </w:r>
            <w:r w:rsidR="00063455" w:rsidRPr="007E2863">
              <w:t>r</w:t>
            </w:r>
            <w:r w:rsidRPr="007E2863">
              <w:t xml:space="preserve"> </w:t>
            </w:r>
            <w:r w:rsidR="00063455" w:rsidRPr="007E2863">
              <w:rPr>
                <w:b/>
              </w:rPr>
              <w:t>M1</w:t>
            </w:r>
            <w:r w:rsidR="00063455" w:rsidRPr="007E2863">
              <w:rPr>
                <w:bCs/>
              </w:rPr>
              <w:t xml:space="preserve"> </w:t>
            </w:r>
            <w:r w:rsidR="00063455" w:rsidRPr="007E2863">
              <w:t>for (</w:t>
            </w:r>
            <w:r w:rsidR="00063455" w:rsidRPr="007E2863">
              <w:rPr>
                <w:i/>
              </w:rPr>
              <w:t>x</w:t>
            </w:r>
            <w:r w:rsidR="00063455" w:rsidRPr="007E2863">
              <w:t xml:space="preserve"> + </w:t>
            </w:r>
            <w:proofErr w:type="gramStart"/>
            <w:r w:rsidR="00063455" w:rsidRPr="007E2863">
              <w:rPr>
                <w:i/>
              </w:rPr>
              <w:t>a</w:t>
            </w:r>
            <w:r w:rsidR="00063455" w:rsidRPr="007E2863">
              <w:t>)(</w:t>
            </w:r>
            <w:proofErr w:type="gramEnd"/>
            <w:r w:rsidR="00063455" w:rsidRPr="007E2863">
              <w:rPr>
                <w:i/>
              </w:rPr>
              <w:t>x</w:t>
            </w:r>
            <w:r w:rsidR="00063455" w:rsidRPr="007E2863">
              <w:t xml:space="preserve"> + </w:t>
            </w:r>
            <w:r w:rsidR="00063455" w:rsidRPr="007E2863">
              <w:rPr>
                <w:i/>
              </w:rPr>
              <w:t>b</w:t>
            </w:r>
            <w:r w:rsidR="00063455" w:rsidRPr="007E2863">
              <w:t xml:space="preserve">) where </w:t>
            </w:r>
            <w:r w:rsidR="00063455" w:rsidRPr="007E2863">
              <w:rPr>
                <w:i/>
              </w:rPr>
              <w:t>ab</w:t>
            </w:r>
            <w:r w:rsidR="00063455" w:rsidRPr="007E2863">
              <w:t xml:space="preserve"> = </w:t>
            </w:r>
            <w:r w:rsidR="00564E22">
              <w:rPr>
                <w:position w:val="4"/>
              </w:rPr>
              <w:t>-</w:t>
            </w:r>
            <w:r w:rsidR="00063455" w:rsidRPr="007E2863">
              <w:t xml:space="preserve">12 or </w:t>
            </w:r>
          </w:p>
          <w:p w14:paraId="324416CD" w14:textId="2FA11E1C" w:rsidR="00063455" w:rsidRPr="007E2863" w:rsidRDefault="00063455" w:rsidP="00063455">
            <w:pPr>
              <w:tabs>
                <w:tab w:val="left" w:pos="567"/>
                <w:tab w:val="left" w:pos="1134"/>
                <w:tab w:val="left" w:pos="1701"/>
                <w:tab w:val="right" w:leader="dot" w:pos="9923"/>
              </w:tabs>
              <w:ind w:left="362" w:right="57" w:hanging="362"/>
            </w:pPr>
            <w:r w:rsidRPr="007E2863">
              <w:rPr>
                <w:i/>
              </w:rPr>
              <w:t xml:space="preserve">a </w:t>
            </w:r>
            <w:r w:rsidRPr="007E2863">
              <w:t xml:space="preserve">+ </w:t>
            </w:r>
            <w:r w:rsidRPr="007E2863">
              <w:rPr>
                <w:i/>
              </w:rPr>
              <w:t xml:space="preserve">b </w:t>
            </w:r>
            <w:r w:rsidRPr="007E2863">
              <w:t xml:space="preserve">= </w:t>
            </w:r>
            <w:r w:rsidR="005A221D" w:rsidRPr="005A221D">
              <w:rPr>
                <w:position w:val="4"/>
              </w:rPr>
              <w:t>-</w:t>
            </w:r>
            <w:r w:rsidRPr="007E2863">
              <w:t>4</w:t>
            </w:r>
          </w:p>
          <w:p w14:paraId="792B969A" w14:textId="77777777" w:rsidR="00063455" w:rsidRPr="007E2863" w:rsidRDefault="00063455" w:rsidP="00063455">
            <w:pPr>
              <w:tabs>
                <w:tab w:val="left" w:pos="567"/>
                <w:tab w:val="left" w:pos="1134"/>
                <w:tab w:val="left" w:pos="1701"/>
                <w:tab w:val="right" w:leader="dot" w:pos="9923"/>
              </w:tabs>
              <w:ind w:left="362" w:right="57" w:hanging="362"/>
            </w:pPr>
          </w:p>
          <w:p w14:paraId="183D93E0" w14:textId="3F3F7C9D" w:rsidR="00063455" w:rsidRPr="007E2863" w:rsidRDefault="00063455" w:rsidP="00063455">
            <w:pPr>
              <w:tabs>
                <w:tab w:val="left" w:pos="567"/>
                <w:tab w:val="left" w:pos="1134"/>
                <w:tab w:val="left" w:pos="1701"/>
                <w:tab w:val="right" w:leader="dot" w:pos="9923"/>
              </w:tabs>
              <w:ind w:left="362" w:right="57" w:hanging="362"/>
            </w:pPr>
            <w:r w:rsidRPr="007E2863">
              <w:t>OR</w:t>
            </w:r>
          </w:p>
          <w:p w14:paraId="019C720C" w14:textId="77777777" w:rsidR="00A749F9" w:rsidRPr="007E2863" w:rsidRDefault="00A749F9" w:rsidP="00063455">
            <w:pPr>
              <w:tabs>
                <w:tab w:val="left" w:pos="567"/>
                <w:tab w:val="left" w:pos="1134"/>
                <w:tab w:val="left" w:pos="1701"/>
                <w:tab w:val="right" w:leader="dot" w:pos="9923"/>
              </w:tabs>
              <w:ind w:left="362" w:right="57" w:hanging="362"/>
            </w:pPr>
          </w:p>
          <w:p w14:paraId="03C59DF1" w14:textId="63FC9DDC" w:rsidR="00063455" w:rsidRPr="007E2863" w:rsidRDefault="00063455" w:rsidP="00A749F9">
            <w:pPr>
              <w:tabs>
                <w:tab w:val="left" w:pos="567"/>
                <w:tab w:val="left" w:pos="1134"/>
                <w:tab w:val="left" w:pos="1701"/>
                <w:tab w:val="right" w:leader="dot" w:pos="9923"/>
              </w:tabs>
              <w:ind w:right="57"/>
            </w:pPr>
            <w:r w:rsidRPr="007E2863">
              <w:rPr>
                <w:b/>
              </w:rPr>
              <w:t>M2</w:t>
            </w:r>
            <w:r w:rsidRPr="007E2863">
              <w:rPr>
                <w:bCs/>
              </w:rPr>
              <w:t xml:space="preserve"> </w:t>
            </w:r>
            <w:r w:rsidRPr="007E2863">
              <w:t xml:space="preserve">for two correct trials using </w:t>
            </w:r>
            <w:r w:rsidR="00564E22">
              <w:rPr>
                <w:position w:val="4"/>
              </w:rPr>
              <w:t>-</w:t>
            </w:r>
            <w:r w:rsidRPr="007E2863">
              <w:t xml:space="preserve">4 </w:t>
            </w:r>
            <w:r w:rsidRPr="007E2863">
              <w:sym w:font="Symbol" w:char="F0A3"/>
            </w:r>
            <w:r w:rsidRPr="007E2863">
              <w:t xml:space="preserve"> </w:t>
            </w:r>
            <w:r w:rsidRPr="007E2863">
              <w:rPr>
                <w:i/>
              </w:rPr>
              <w:t xml:space="preserve">x </w:t>
            </w:r>
            <w:r w:rsidRPr="007E2863">
              <w:sym w:font="Symbol" w:char="F0A3"/>
            </w:r>
            <w:r w:rsidR="00F42E41" w:rsidRPr="007E2863">
              <w:t xml:space="preserve"> </w:t>
            </w:r>
            <w:r w:rsidRPr="007E2863">
              <w:t xml:space="preserve">0 and two correct trials using 4 </w:t>
            </w:r>
            <w:r w:rsidRPr="007E2863">
              <w:sym w:font="Symbol" w:char="F0A3"/>
            </w:r>
            <w:r w:rsidRPr="007E2863">
              <w:t xml:space="preserve"> </w:t>
            </w:r>
            <w:r w:rsidRPr="007E2863">
              <w:rPr>
                <w:i/>
              </w:rPr>
              <w:t xml:space="preserve">x </w:t>
            </w:r>
            <w:r w:rsidRPr="007E2863">
              <w:sym w:font="Symbol" w:char="F0A3"/>
            </w:r>
            <w:r w:rsidRPr="007E2863">
              <w:t xml:space="preserve"> 8</w:t>
            </w:r>
          </w:p>
          <w:p w14:paraId="0FF5DBC6" w14:textId="3375CB4C" w:rsidR="00063455" w:rsidRPr="007E2863" w:rsidRDefault="00A749F9" w:rsidP="00A749F9">
            <w:pPr>
              <w:tabs>
                <w:tab w:val="left" w:pos="567"/>
                <w:tab w:val="left" w:pos="1134"/>
                <w:tab w:val="left" w:pos="1701"/>
                <w:tab w:val="right" w:leader="dot" w:pos="9923"/>
              </w:tabs>
              <w:ind w:right="57"/>
            </w:pPr>
            <w:r w:rsidRPr="007E2863">
              <w:t>O</w:t>
            </w:r>
            <w:r w:rsidR="00063455" w:rsidRPr="007E2863">
              <w:t>r</w:t>
            </w:r>
            <w:r w:rsidRPr="007E2863">
              <w:t xml:space="preserve"> </w:t>
            </w:r>
            <w:r w:rsidR="00063455" w:rsidRPr="007E2863">
              <w:rPr>
                <w:b/>
              </w:rPr>
              <w:t>M1</w:t>
            </w:r>
            <w:r w:rsidR="00063455" w:rsidRPr="007E2863">
              <w:rPr>
                <w:bCs/>
              </w:rPr>
              <w:t xml:space="preserve"> </w:t>
            </w:r>
            <w:r w:rsidR="00063455" w:rsidRPr="007E2863">
              <w:t xml:space="preserve">for two correct trials using </w:t>
            </w:r>
            <w:r w:rsidR="00564E22">
              <w:rPr>
                <w:position w:val="4"/>
              </w:rPr>
              <w:t>-</w:t>
            </w:r>
            <w:r w:rsidR="00063455" w:rsidRPr="007E2863">
              <w:t xml:space="preserve">4 </w:t>
            </w:r>
            <w:r w:rsidR="00063455" w:rsidRPr="007E2863">
              <w:sym w:font="Symbol" w:char="F0A3"/>
            </w:r>
            <w:r w:rsidR="00063455" w:rsidRPr="007E2863">
              <w:t xml:space="preserve"> </w:t>
            </w:r>
            <w:r w:rsidR="00063455" w:rsidRPr="007E2863">
              <w:rPr>
                <w:i/>
              </w:rPr>
              <w:t xml:space="preserve">x </w:t>
            </w:r>
            <w:r w:rsidR="00063455" w:rsidRPr="007E2863">
              <w:sym w:font="Symbol" w:char="F0A3"/>
            </w:r>
            <w:r w:rsidR="00564E22">
              <w:t xml:space="preserve"> </w:t>
            </w:r>
            <w:r w:rsidR="00063455" w:rsidRPr="007E2863">
              <w:t xml:space="preserve">0 or two correct trials using 4 </w:t>
            </w:r>
            <w:r w:rsidR="00063455" w:rsidRPr="007E2863">
              <w:sym w:font="Symbol" w:char="F0A3"/>
            </w:r>
            <w:r w:rsidR="00063455" w:rsidRPr="007E2863">
              <w:t xml:space="preserve"> </w:t>
            </w:r>
            <w:r w:rsidR="00063455" w:rsidRPr="007E2863">
              <w:rPr>
                <w:i/>
              </w:rPr>
              <w:t xml:space="preserve">x </w:t>
            </w:r>
            <w:r w:rsidR="00063455" w:rsidRPr="007E2863">
              <w:sym w:font="Symbol" w:char="F0A3"/>
            </w:r>
            <w:r w:rsidR="00063455" w:rsidRPr="007E2863">
              <w:t xml:space="preserve"> 8</w:t>
            </w:r>
          </w:p>
          <w:p w14:paraId="65FCF752" w14:textId="77777777" w:rsidR="00063455" w:rsidRPr="007E2863" w:rsidRDefault="00063455" w:rsidP="00063455">
            <w:pPr>
              <w:tabs>
                <w:tab w:val="left" w:pos="567"/>
                <w:tab w:val="left" w:pos="1134"/>
                <w:tab w:val="left" w:pos="1701"/>
                <w:tab w:val="right" w:leader="dot" w:pos="9923"/>
              </w:tabs>
              <w:ind w:left="363" w:right="57" w:hanging="363"/>
            </w:pPr>
          </w:p>
          <w:p w14:paraId="3C16D58F" w14:textId="6E5422A5" w:rsidR="00063455" w:rsidRPr="007E2863" w:rsidRDefault="00063455" w:rsidP="00A749F9">
            <w:pPr>
              <w:tabs>
                <w:tab w:val="left" w:pos="567"/>
                <w:tab w:val="left" w:pos="1134"/>
                <w:tab w:val="left" w:pos="1701"/>
                <w:tab w:val="right" w:leader="dot" w:pos="9923"/>
              </w:tabs>
              <w:ind w:right="57"/>
              <w:rPr>
                <w:bCs/>
              </w:rPr>
            </w:pPr>
            <w:r w:rsidRPr="007E2863">
              <w:rPr>
                <w:bCs/>
              </w:rPr>
              <w:t xml:space="preserve">If </w:t>
            </w:r>
            <w:r w:rsidRPr="0093115D">
              <w:rPr>
                <w:b/>
              </w:rPr>
              <w:t>0</w:t>
            </w:r>
            <w:r w:rsidRPr="007E2863">
              <w:rPr>
                <w:bCs/>
              </w:rPr>
              <w:t xml:space="preserve"> scored </w:t>
            </w:r>
            <w:r w:rsidRPr="007E2863">
              <w:rPr>
                <w:b/>
              </w:rPr>
              <w:t>SC1</w:t>
            </w:r>
            <w:r w:rsidRPr="007E2863">
              <w:rPr>
                <w:bCs/>
              </w:rPr>
              <w:t xml:space="preserve"> for answers</w:t>
            </w:r>
            <w:r w:rsidR="00A749F9" w:rsidRPr="007E2863">
              <w:rPr>
                <w:bCs/>
              </w:rPr>
              <w:t xml:space="preserve"> </w:t>
            </w:r>
            <w:r w:rsidRPr="007E2863">
              <w:rPr>
                <w:bCs/>
              </w:rPr>
              <w:t xml:space="preserve">2 and </w:t>
            </w:r>
            <w:r w:rsidR="00564E22">
              <w:rPr>
                <w:position w:val="4"/>
              </w:rPr>
              <w:t>-</w:t>
            </w:r>
            <w:r w:rsidRPr="007E2863">
              <w:rPr>
                <w:bCs/>
              </w:rPr>
              <w:t>6</w:t>
            </w:r>
          </w:p>
        </w:tc>
        <w:tc>
          <w:tcPr>
            <w:tcW w:w="1167" w:type="pct"/>
          </w:tcPr>
          <w:p w14:paraId="4FC1BD85" w14:textId="77777777" w:rsidR="00063455" w:rsidRPr="007E2863" w:rsidRDefault="00063455" w:rsidP="00063455">
            <w:r w:rsidRPr="007E2863">
              <w:t xml:space="preserve">e.g. one trial is when </w:t>
            </w:r>
            <w:r w:rsidRPr="007E2863">
              <w:rPr>
                <w:i/>
              </w:rPr>
              <w:t>x</w:t>
            </w:r>
            <w:r w:rsidRPr="007E2863">
              <w:t xml:space="preserve"> = 2,</w:t>
            </w:r>
          </w:p>
          <w:p w14:paraId="56906BC2" w14:textId="2E1583A8" w:rsidR="00063455" w:rsidRPr="007E2863" w:rsidRDefault="00063455" w:rsidP="00063455">
            <w:r w:rsidRPr="007E2863">
              <w:t>2</w:t>
            </w:r>
            <w:r w:rsidRPr="007E2863">
              <w:rPr>
                <w:vertAlign w:val="superscript"/>
              </w:rPr>
              <w:t>2</w:t>
            </w:r>
            <w:r w:rsidRPr="007E2863">
              <w:t xml:space="preserve"> – 4 </w:t>
            </w:r>
            <w:r w:rsidRPr="007E2863">
              <w:sym w:font="Symbol" w:char="F0B4"/>
            </w:r>
            <w:r w:rsidRPr="007E2863">
              <w:t xml:space="preserve"> 2 – 12 = </w:t>
            </w:r>
            <w:r w:rsidR="005A221D" w:rsidRPr="005A221D">
              <w:rPr>
                <w:position w:val="4"/>
              </w:rPr>
              <w:t>-</w:t>
            </w:r>
            <w:r w:rsidRPr="007E2863">
              <w:t>16</w:t>
            </w:r>
          </w:p>
          <w:p w14:paraId="7D82E683" w14:textId="29B741C8" w:rsidR="00063455" w:rsidRPr="007E2863" w:rsidRDefault="00063455" w:rsidP="00063455">
            <w:r w:rsidRPr="007E2863">
              <w:t xml:space="preserve">Accept as trial </w:t>
            </w:r>
            <w:r w:rsidRPr="007E2863">
              <w:rPr>
                <w:i/>
              </w:rPr>
              <w:t>x</w:t>
            </w:r>
            <w:r w:rsidRPr="007E2863">
              <w:t xml:space="preserve"> = 2 and </w:t>
            </w:r>
            <w:r w:rsidR="00564E22">
              <w:rPr>
                <w:position w:val="4"/>
              </w:rPr>
              <w:t>-</w:t>
            </w:r>
            <w:r w:rsidRPr="007E2863">
              <w:t>16</w:t>
            </w:r>
          </w:p>
          <w:tbl>
            <w:tblPr>
              <w:tblW w:w="2931" w:type="dxa"/>
              <w:jc w:val="center"/>
              <w:tblLayout w:type="fixed"/>
              <w:tblLook w:val="04A0" w:firstRow="1" w:lastRow="0" w:firstColumn="1" w:lastColumn="0" w:noHBand="0" w:noVBand="1"/>
            </w:tblPr>
            <w:tblGrid>
              <w:gridCol w:w="567"/>
              <w:gridCol w:w="567"/>
              <w:gridCol w:w="663"/>
              <w:gridCol w:w="567"/>
              <w:gridCol w:w="567"/>
            </w:tblGrid>
            <w:tr w:rsidR="007E2863" w:rsidRPr="007E2863" w14:paraId="6CED0297" w14:textId="77777777" w:rsidTr="00601BFD">
              <w:trPr>
                <w:trHeight w:val="300"/>
                <w:jc w:val="center"/>
              </w:trPr>
              <w:tc>
                <w:tcPr>
                  <w:tcW w:w="567" w:type="dxa"/>
                  <w:tcBorders>
                    <w:top w:val="nil"/>
                    <w:left w:val="nil"/>
                    <w:bottom w:val="nil"/>
                    <w:right w:val="nil"/>
                  </w:tcBorders>
                  <w:shd w:val="clear" w:color="auto" w:fill="auto"/>
                  <w:noWrap/>
                  <w:vAlign w:val="center"/>
                  <w:hideMark/>
                </w:tcPr>
                <w:p w14:paraId="21D22528" w14:textId="77777777" w:rsidR="00063455" w:rsidRPr="007E2863" w:rsidRDefault="00063455" w:rsidP="00063455">
                  <w:pPr>
                    <w:jc w:val="center"/>
                    <w:rPr>
                      <w:i/>
                      <w:iCs/>
                    </w:rPr>
                  </w:pPr>
                  <w:r w:rsidRPr="007E2863">
                    <w:rPr>
                      <w:i/>
                      <w:iCs/>
                    </w:rPr>
                    <w:t>x</w:t>
                  </w:r>
                </w:p>
              </w:tc>
              <w:tc>
                <w:tcPr>
                  <w:tcW w:w="567" w:type="dxa"/>
                  <w:tcBorders>
                    <w:top w:val="nil"/>
                    <w:left w:val="nil"/>
                    <w:bottom w:val="single" w:sz="4" w:space="0" w:color="auto"/>
                    <w:right w:val="nil"/>
                  </w:tcBorders>
                  <w:shd w:val="clear" w:color="auto" w:fill="auto"/>
                  <w:noWrap/>
                  <w:vAlign w:val="center"/>
                  <w:hideMark/>
                </w:tcPr>
                <w:p w14:paraId="15E822DC" w14:textId="77777777" w:rsidR="00063455" w:rsidRPr="007E2863" w:rsidRDefault="00063455" w:rsidP="00063455">
                  <w:pPr>
                    <w:jc w:val="center"/>
                  </w:pPr>
                </w:p>
              </w:tc>
              <w:tc>
                <w:tcPr>
                  <w:tcW w:w="663" w:type="dxa"/>
                  <w:tcBorders>
                    <w:top w:val="nil"/>
                    <w:left w:val="nil"/>
                    <w:bottom w:val="single" w:sz="4" w:space="0" w:color="auto"/>
                    <w:right w:val="nil"/>
                  </w:tcBorders>
                  <w:shd w:val="clear" w:color="auto" w:fill="auto"/>
                  <w:noWrap/>
                  <w:vAlign w:val="center"/>
                  <w:hideMark/>
                </w:tcPr>
                <w:p w14:paraId="058E15A9" w14:textId="77777777" w:rsidR="00063455" w:rsidRPr="007E2863" w:rsidRDefault="00063455" w:rsidP="00063455">
                  <w:pPr>
                    <w:jc w:val="center"/>
                  </w:pPr>
                </w:p>
              </w:tc>
              <w:tc>
                <w:tcPr>
                  <w:tcW w:w="567" w:type="dxa"/>
                  <w:tcBorders>
                    <w:top w:val="nil"/>
                    <w:left w:val="nil"/>
                    <w:bottom w:val="single" w:sz="4" w:space="0" w:color="auto"/>
                    <w:right w:val="nil"/>
                  </w:tcBorders>
                  <w:shd w:val="clear" w:color="auto" w:fill="auto"/>
                  <w:noWrap/>
                  <w:vAlign w:val="center"/>
                  <w:hideMark/>
                </w:tcPr>
                <w:p w14:paraId="36E1AFAA" w14:textId="77777777" w:rsidR="00063455" w:rsidRPr="007E2863" w:rsidRDefault="00063455" w:rsidP="00063455">
                  <w:pPr>
                    <w:jc w:val="center"/>
                  </w:pPr>
                </w:p>
              </w:tc>
              <w:tc>
                <w:tcPr>
                  <w:tcW w:w="567" w:type="dxa"/>
                  <w:tcBorders>
                    <w:top w:val="nil"/>
                    <w:left w:val="nil"/>
                    <w:bottom w:val="nil"/>
                    <w:right w:val="nil"/>
                  </w:tcBorders>
                  <w:shd w:val="clear" w:color="auto" w:fill="auto"/>
                  <w:noWrap/>
                  <w:vAlign w:val="center"/>
                  <w:hideMark/>
                </w:tcPr>
                <w:p w14:paraId="0B1CDA3D" w14:textId="77777777" w:rsidR="00063455" w:rsidRPr="007E2863" w:rsidRDefault="00063455" w:rsidP="00063455">
                  <w:pPr>
                    <w:jc w:val="center"/>
                  </w:pPr>
                </w:p>
              </w:tc>
            </w:tr>
            <w:tr w:rsidR="007E2863" w:rsidRPr="007E2863" w14:paraId="1ADDDAA6" w14:textId="77777777" w:rsidTr="00F42E41">
              <w:trPr>
                <w:trHeight w:val="255"/>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89500B" w14:textId="5B5AFF1D" w:rsidR="00063455" w:rsidRPr="007E2863" w:rsidRDefault="00564E22" w:rsidP="00063455">
                  <w:pPr>
                    <w:jc w:val="center"/>
                  </w:pPr>
                  <w:r>
                    <w:rPr>
                      <w:position w:val="4"/>
                    </w:rPr>
                    <w:t>-</w:t>
                  </w:r>
                  <w:r w:rsidR="00063455" w:rsidRPr="007E2863">
                    <w:t>4</w:t>
                  </w:r>
                </w:p>
              </w:tc>
              <w:tc>
                <w:tcPr>
                  <w:tcW w:w="567"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3DD09322" w14:textId="77777777" w:rsidR="00063455" w:rsidRPr="007E2863" w:rsidRDefault="00063455" w:rsidP="00063455">
                  <w:pPr>
                    <w:jc w:val="center"/>
                  </w:pPr>
                  <w:r w:rsidRPr="007E2863">
                    <w:t>16</w:t>
                  </w:r>
                </w:p>
              </w:tc>
              <w:tc>
                <w:tcPr>
                  <w:tcW w:w="663"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05A950BA" w14:textId="6CF3457C" w:rsidR="00063455" w:rsidRPr="007E2863" w:rsidRDefault="00063455" w:rsidP="00063455">
                  <w:pPr>
                    <w:jc w:val="center"/>
                  </w:pPr>
                  <w:r w:rsidRPr="007E2863">
                    <w:t>16</w:t>
                  </w:r>
                </w:p>
              </w:tc>
              <w:tc>
                <w:tcPr>
                  <w:tcW w:w="567"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4B8AAD16" w14:textId="05A625AE" w:rsidR="00063455" w:rsidRPr="007E2863" w:rsidRDefault="00564E22" w:rsidP="00063455">
                  <w:pPr>
                    <w:jc w:val="center"/>
                  </w:pPr>
                  <w:r>
                    <w:rPr>
                      <w:position w:val="4"/>
                    </w:rPr>
                    <w:t>-</w:t>
                  </w:r>
                  <w:r w:rsidR="00063455" w:rsidRPr="007E2863">
                    <w:t>12</w:t>
                  </w: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221F03B4" w14:textId="4629B0CA" w:rsidR="00063455" w:rsidRPr="007E2863" w:rsidRDefault="00063455" w:rsidP="00063455">
                  <w:pPr>
                    <w:jc w:val="center"/>
                  </w:pPr>
                  <w:r w:rsidRPr="007E2863">
                    <w:t>20</w:t>
                  </w:r>
                </w:p>
              </w:tc>
            </w:tr>
            <w:tr w:rsidR="007E2863" w:rsidRPr="007E2863" w14:paraId="4D99B7E1" w14:textId="77777777" w:rsidTr="00601BFD">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4C19C601" w14:textId="2BF3A214" w:rsidR="00063455" w:rsidRPr="007E2863" w:rsidRDefault="00564E22" w:rsidP="00063455">
                  <w:pPr>
                    <w:jc w:val="center"/>
                  </w:pPr>
                  <w:r>
                    <w:rPr>
                      <w:position w:val="4"/>
                    </w:rPr>
                    <w:t>-</w:t>
                  </w:r>
                  <w:r w:rsidR="00063455" w:rsidRPr="007E2863">
                    <w:t>3</w:t>
                  </w:r>
                </w:p>
              </w:tc>
              <w:tc>
                <w:tcPr>
                  <w:tcW w:w="567"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13CDFAF1" w14:textId="77777777" w:rsidR="00063455" w:rsidRPr="007E2863" w:rsidRDefault="00063455" w:rsidP="00063455">
                  <w:pPr>
                    <w:jc w:val="center"/>
                  </w:pPr>
                  <w:r w:rsidRPr="007E2863">
                    <w:t>9</w:t>
                  </w:r>
                </w:p>
              </w:tc>
              <w:tc>
                <w:tcPr>
                  <w:tcW w:w="663"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6020BC93" w14:textId="48700FBF" w:rsidR="00063455" w:rsidRPr="007E2863" w:rsidRDefault="00063455" w:rsidP="00063455">
                  <w:pPr>
                    <w:jc w:val="center"/>
                  </w:pPr>
                  <w:r w:rsidRPr="007E2863">
                    <w:t>12</w:t>
                  </w:r>
                </w:p>
              </w:tc>
              <w:tc>
                <w:tcPr>
                  <w:tcW w:w="567" w:type="dxa"/>
                  <w:tcBorders>
                    <w:top w:val="single" w:sz="4" w:space="0" w:color="auto"/>
                    <w:left w:val="nil"/>
                    <w:bottom w:val="single" w:sz="4" w:space="0" w:color="auto"/>
                    <w:right w:val="single" w:sz="4" w:space="0" w:color="auto"/>
                  </w:tcBorders>
                  <w:shd w:val="clear" w:color="auto" w:fill="D9D9D9" w:themeFill="background1" w:themeFillShade="D9"/>
                  <w:noWrap/>
                  <w:hideMark/>
                </w:tcPr>
                <w:p w14:paraId="62EF491D" w14:textId="0A4EB694" w:rsidR="00063455" w:rsidRPr="007E2863" w:rsidRDefault="00564E22" w:rsidP="00063455">
                  <w:pPr>
                    <w:jc w:val="center"/>
                  </w:pPr>
                  <w:r>
                    <w:rPr>
                      <w:position w:val="4"/>
                    </w:rPr>
                    <w:t>-</w:t>
                  </w:r>
                  <w:r w:rsidR="00063455" w:rsidRPr="007E2863">
                    <w:t>12</w:t>
                  </w:r>
                </w:p>
              </w:tc>
              <w:tc>
                <w:tcPr>
                  <w:tcW w:w="567" w:type="dxa"/>
                  <w:tcBorders>
                    <w:top w:val="nil"/>
                    <w:left w:val="nil"/>
                    <w:bottom w:val="single" w:sz="4" w:space="0" w:color="auto"/>
                    <w:right w:val="single" w:sz="4" w:space="0" w:color="auto"/>
                  </w:tcBorders>
                  <w:shd w:val="clear" w:color="auto" w:fill="auto"/>
                  <w:noWrap/>
                  <w:vAlign w:val="center"/>
                </w:tcPr>
                <w:p w14:paraId="10D4C517" w14:textId="6D817ADC" w:rsidR="00063455" w:rsidRPr="007E2863" w:rsidRDefault="00063455" w:rsidP="00063455">
                  <w:pPr>
                    <w:jc w:val="center"/>
                  </w:pPr>
                  <w:r w:rsidRPr="007E2863">
                    <w:t>9</w:t>
                  </w:r>
                </w:p>
              </w:tc>
            </w:tr>
            <w:tr w:rsidR="007E2863" w:rsidRPr="007E2863" w14:paraId="182E7536" w14:textId="77777777" w:rsidTr="00601BFD">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D30193E" w14:textId="0486172E" w:rsidR="00063455" w:rsidRPr="007E2863" w:rsidRDefault="00564E22" w:rsidP="00063455">
                  <w:pPr>
                    <w:jc w:val="center"/>
                  </w:pPr>
                  <w:r>
                    <w:rPr>
                      <w:position w:val="4"/>
                    </w:rPr>
                    <w:t>-</w:t>
                  </w:r>
                  <w:r w:rsidR="00063455" w:rsidRPr="007E2863">
                    <w:t>2</w:t>
                  </w:r>
                </w:p>
              </w:tc>
              <w:tc>
                <w:tcPr>
                  <w:tcW w:w="567"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59452595" w14:textId="77777777" w:rsidR="00063455" w:rsidRPr="007E2863" w:rsidRDefault="00063455" w:rsidP="00063455">
                  <w:pPr>
                    <w:jc w:val="center"/>
                  </w:pPr>
                  <w:r w:rsidRPr="007E2863">
                    <w:t>4</w:t>
                  </w:r>
                </w:p>
              </w:tc>
              <w:tc>
                <w:tcPr>
                  <w:tcW w:w="663"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4CBF9899" w14:textId="1B534123" w:rsidR="00063455" w:rsidRPr="007E2863" w:rsidRDefault="00063455" w:rsidP="00063455">
                  <w:pPr>
                    <w:jc w:val="center"/>
                  </w:pPr>
                  <w:r w:rsidRPr="007E2863">
                    <w:t>8</w:t>
                  </w:r>
                </w:p>
              </w:tc>
              <w:tc>
                <w:tcPr>
                  <w:tcW w:w="567" w:type="dxa"/>
                  <w:tcBorders>
                    <w:top w:val="single" w:sz="4" w:space="0" w:color="auto"/>
                    <w:left w:val="nil"/>
                    <w:bottom w:val="single" w:sz="4" w:space="0" w:color="auto"/>
                    <w:right w:val="single" w:sz="4" w:space="0" w:color="auto"/>
                  </w:tcBorders>
                  <w:shd w:val="clear" w:color="auto" w:fill="D9D9D9" w:themeFill="background1" w:themeFillShade="D9"/>
                  <w:noWrap/>
                  <w:hideMark/>
                </w:tcPr>
                <w:p w14:paraId="6D4E0CC1" w14:textId="6DA469C3" w:rsidR="00063455" w:rsidRPr="007E2863" w:rsidRDefault="00564E22" w:rsidP="00063455">
                  <w:pPr>
                    <w:jc w:val="center"/>
                  </w:pPr>
                  <w:r>
                    <w:rPr>
                      <w:position w:val="4"/>
                    </w:rPr>
                    <w:t>-</w:t>
                  </w:r>
                  <w:r w:rsidR="00063455" w:rsidRPr="007E2863">
                    <w:t>12</w:t>
                  </w:r>
                </w:p>
              </w:tc>
              <w:tc>
                <w:tcPr>
                  <w:tcW w:w="567" w:type="dxa"/>
                  <w:tcBorders>
                    <w:top w:val="nil"/>
                    <w:left w:val="nil"/>
                    <w:bottom w:val="single" w:sz="4" w:space="0" w:color="auto"/>
                    <w:right w:val="single" w:sz="4" w:space="0" w:color="auto"/>
                  </w:tcBorders>
                  <w:shd w:val="clear" w:color="auto" w:fill="auto"/>
                  <w:noWrap/>
                  <w:vAlign w:val="center"/>
                </w:tcPr>
                <w:p w14:paraId="664C4CE2" w14:textId="04D49CFE" w:rsidR="00063455" w:rsidRPr="007E2863" w:rsidRDefault="00063455" w:rsidP="00063455">
                  <w:pPr>
                    <w:jc w:val="center"/>
                  </w:pPr>
                  <w:r w:rsidRPr="007E2863">
                    <w:t>0</w:t>
                  </w:r>
                </w:p>
              </w:tc>
            </w:tr>
            <w:tr w:rsidR="007E2863" w:rsidRPr="007E2863" w14:paraId="4CBF4F5C" w14:textId="77777777" w:rsidTr="00601BFD">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49535CCD" w14:textId="0F9503A5" w:rsidR="00063455" w:rsidRPr="007E2863" w:rsidRDefault="00564E22" w:rsidP="00063455">
                  <w:pPr>
                    <w:jc w:val="center"/>
                  </w:pPr>
                  <w:r>
                    <w:rPr>
                      <w:position w:val="4"/>
                    </w:rPr>
                    <w:t>-</w:t>
                  </w:r>
                  <w:r w:rsidR="00063455" w:rsidRPr="007E2863">
                    <w:t>1</w:t>
                  </w:r>
                </w:p>
              </w:tc>
              <w:tc>
                <w:tcPr>
                  <w:tcW w:w="567"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1E1C098E" w14:textId="77777777" w:rsidR="00063455" w:rsidRPr="007E2863" w:rsidRDefault="00063455" w:rsidP="00063455">
                  <w:pPr>
                    <w:jc w:val="center"/>
                  </w:pPr>
                  <w:r w:rsidRPr="007E2863">
                    <w:t>1</w:t>
                  </w:r>
                </w:p>
              </w:tc>
              <w:tc>
                <w:tcPr>
                  <w:tcW w:w="663"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34A74156" w14:textId="6B977FC8" w:rsidR="00063455" w:rsidRPr="007E2863" w:rsidRDefault="00063455" w:rsidP="00063455">
                  <w:pPr>
                    <w:jc w:val="center"/>
                  </w:pPr>
                  <w:r w:rsidRPr="007E2863">
                    <w:t>4</w:t>
                  </w:r>
                </w:p>
              </w:tc>
              <w:tc>
                <w:tcPr>
                  <w:tcW w:w="567" w:type="dxa"/>
                  <w:tcBorders>
                    <w:top w:val="single" w:sz="4" w:space="0" w:color="auto"/>
                    <w:left w:val="nil"/>
                    <w:bottom w:val="single" w:sz="4" w:space="0" w:color="auto"/>
                    <w:right w:val="single" w:sz="4" w:space="0" w:color="auto"/>
                  </w:tcBorders>
                  <w:shd w:val="clear" w:color="auto" w:fill="D9D9D9" w:themeFill="background1" w:themeFillShade="D9"/>
                  <w:noWrap/>
                  <w:hideMark/>
                </w:tcPr>
                <w:p w14:paraId="0F82554A" w14:textId="2124ECC7" w:rsidR="00063455" w:rsidRPr="007E2863" w:rsidRDefault="00564E22" w:rsidP="00063455">
                  <w:pPr>
                    <w:jc w:val="center"/>
                  </w:pPr>
                  <w:r>
                    <w:rPr>
                      <w:position w:val="4"/>
                    </w:rPr>
                    <w:t>-</w:t>
                  </w:r>
                  <w:r w:rsidR="00063455" w:rsidRPr="007E2863">
                    <w:t>12</w:t>
                  </w:r>
                </w:p>
              </w:tc>
              <w:tc>
                <w:tcPr>
                  <w:tcW w:w="567" w:type="dxa"/>
                  <w:tcBorders>
                    <w:top w:val="nil"/>
                    <w:left w:val="nil"/>
                    <w:bottom w:val="single" w:sz="4" w:space="0" w:color="auto"/>
                    <w:right w:val="single" w:sz="4" w:space="0" w:color="auto"/>
                  </w:tcBorders>
                  <w:shd w:val="clear" w:color="auto" w:fill="auto"/>
                  <w:noWrap/>
                  <w:vAlign w:val="center"/>
                </w:tcPr>
                <w:p w14:paraId="160EB195" w14:textId="271DC286" w:rsidR="00063455" w:rsidRPr="007E2863" w:rsidRDefault="00564E22" w:rsidP="00063455">
                  <w:pPr>
                    <w:jc w:val="center"/>
                  </w:pPr>
                  <w:r>
                    <w:rPr>
                      <w:position w:val="4"/>
                    </w:rPr>
                    <w:t>-</w:t>
                  </w:r>
                  <w:r w:rsidR="00063455" w:rsidRPr="007E2863">
                    <w:t>7</w:t>
                  </w:r>
                </w:p>
              </w:tc>
            </w:tr>
            <w:tr w:rsidR="007E2863" w:rsidRPr="007E2863" w14:paraId="701AB091" w14:textId="77777777" w:rsidTr="00601BFD">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62545908" w14:textId="77777777" w:rsidR="00063455" w:rsidRPr="007E2863" w:rsidRDefault="00063455" w:rsidP="00063455">
                  <w:pPr>
                    <w:jc w:val="center"/>
                  </w:pPr>
                  <w:r w:rsidRPr="007E2863">
                    <w:t>0</w:t>
                  </w:r>
                </w:p>
              </w:tc>
              <w:tc>
                <w:tcPr>
                  <w:tcW w:w="567"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58E8753A" w14:textId="77777777" w:rsidR="00063455" w:rsidRPr="007E2863" w:rsidRDefault="00063455" w:rsidP="00063455">
                  <w:pPr>
                    <w:jc w:val="center"/>
                  </w:pPr>
                  <w:r w:rsidRPr="007E2863">
                    <w:t>0</w:t>
                  </w:r>
                </w:p>
              </w:tc>
              <w:tc>
                <w:tcPr>
                  <w:tcW w:w="663"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68E60C6F" w14:textId="77777777" w:rsidR="00063455" w:rsidRPr="007E2863" w:rsidRDefault="00063455" w:rsidP="00063455">
                  <w:pPr>
                    <w:jc w:val="center"/>
                  </w:pPr>
                  <w:r w:rsidRPr="007E2863">
                    <w:t>0</w:t>
                  </w:r>
                </w:p>
              </w:tc>
              <w:tc>
                <w:tcPr>
                  <w:tcW w:w="567" w:type="dxa"/>
                  <w:tcBorders>
                    <w:top w:val="single" w:sz="4" w:space="0" w:color="auto"/>
                    <w:left w:val="nil"/>
                    <w:bottom w:val="single" w:sz="4" w:space="0" w:color="auto"/>
                    <w:right w:val="single" w:sz="4" w:space="0" w:color="auto"/>
                  </w:tcBorders>
                  <w:shd w:val="clear" w:color="auto" w:fill="D9D9D9" w:themeFill="background1" w:themeFillShade="D9"/>
                  <w:noWrap/>
                  <w:hideMark/>
                </w:tcPr>
                <w:p w14:paraId="5C77DA69" w14:textId="45F15291" w:rsidR="00063455" w:rsidRPr="007E2863" w:rsidRDefault="00564E22" w:rsidP="00063455">
                  <w:pPr>
                    <w:jc w:val="center"/>
                  </w:pPr>
                  <w:r>
                    <w:rPr>
                      <w:position w:val="4"/>
                    </w:rPr>
                    <w:t>-</w:t>
                  </w:r>
                  <w:r w:rsidR="00063455" w:rsidRPr="007E2863">
                    <w:t>12</w:t>
                  </w:r>
                </w:p>
              </w:tc>
              <w:tc>
                <w:tcPr>
                  <w:tcW w:w="567" w:type="dxa"/>
                  <w:tcBorders>
                    <w:top w:val="nil"/>
                    <w:left w:val="nil"/>
                    <w:bottom w:val="single" w:sz="4" w:space="0" w:color="auto"/>
                    <w:right w:val="single" w:sz="4" w:space="0" w:color="auto"/>
                  </w:tcBorders>
                  <w:shd w:val="clear" w:color="auto" w:fill="auto"/>
                  <w:noWrap/>
                  <w:vAlign w:val="center"/>
                </w:tcPr>
                <w:p w14:paraId="7D02D10C" w14:textId="41D2583A" w:rsidR="00063455" w:rsidRPr="007E2863" w:rsidRDefault="00564E22" w:rsidP="00063455">
                  <w:pPr>
                    <w:jc w:val="center"/>
                  </w:pPr>
                  <w:r>
                    <w:rPr>
                      <w:position w:val="4"/>
                    </w:rPr>
                    <w:t>-</w:t>
                  </w:r>
                  <w:r w:rsidR="00063455" w:rsidRPr="007E2863">
                    <w:t>12</w:t>
                  </w:r>
                </w:p>
              </w:tc>
            </w:tr>
            <w:tr w:rsidR="007E2863" w:rsidRPr="007E2863" w14:paraId="1A540EEC" w14:textId="77777777" w:rsidTr="00F42E41">
              <w:trPr>
                <w:trHeight w:val="255"/>
                <w:jc w:val="center"/>
              </w:trPr>
              <w:tc>
                <w:tcPr>
                  <w:tcW w:w="567" w:type="dxa"/>
                  <w:tcBorders>
                    <w:top w:val="nil"/>
                    <w:left w:val="nil"/>
                    <w:bottom w:val="nil"/>
                    <w:right w:val="nil"/>
                  </w:tcBorders>
                  <w:shd w:val="clear" w:color="auto" w:fill="auto"/>
                  <w:noWrap/>
                  <w:vAlign w:val="center"/>
                  <w:hideMark/>
                </w:tcPr>
                <w:p w14:paraId="4AF4AA94" w14:textId="77777777" w:rsidR="00063455" w:rsidRPr="007E2863" w:rsidRDefault="00063455" w:rsidP="00063455">
                  <w:pPr>
                    <w:jc w:val="center"/>
                  </w:pPr>
                </w:p>
              </w:tc>
              <w:tc>
                <w:tcPr>
                  <w:tcW w:w="567" w:type="dxa"/>
                  <w:tcBorders>
                    <w:top w:val="nil"/>
                    <w:left w:val="nil"/>
                    <w:bottom w:val="single" w:sz="4" w:space="0" w:color="auto"/>
                    <w:right w:val="nil"/>
                  </w:tcBorders>
                  <w:shd w:val="clear" w:color="auto" w:fill="auto"/>
                  <w:noWrap/>
                  <w:vAlign w:val="center"/>
                  <w:hideMark/>
                </w:tcPr>
                <w:p w14:paraId="2740CC01" w14:textId="77777777" w:rsidR="00063455" w:rsidRPr="007E2863" w:rsidRDefault="00063455" w:rsidP="00063455">
                  <w:pPr>
                    <w:jc w:val="center"/>
                  </w:pPr>
                </w:p>
              </w:tc>
              <w:tc>
                <w:tcPr>
                  <w:tcW w:w="663" w:type="dxa"/>
                  <w:tcBorders>
                    <w:top w:val="nil"/>
                    <w:left w:val="nil"/>
                    <w:bottom w:val="single" w:sz="4" w:space="0" w:color="auto"/>
                    <w:right w:val="nil"/>
                  </w:tcBorders>
                  <w:shd w:val="clear" w:color="auto" w:fill="auto"/>
                  <w:noWrap/>
                  <w:vAlign w:val="center"/>
                  <w:hideMark/>
                </w:tcPr>
                <w:p w14:paraId="7BDF0CD7" w14:textId="77777777" w:rsidR="00063455" w:rsidRPr="007E2863" w:rsidRDefault="00063455" w:rsidP="00063455">
                  <w:pPr>
                    <w:jc w:val="center"/>
                  </w:pPr>
                </w:p>
              </w:tc>
              <w:tc>
                <w:tcPr>
                  <w:tcW w:w="567" w:type="dxa"/>
                  <w:tcBorders>
                    <w:top w:val="nil"/>
                    <w:left w:val="nil"/>
                    <w:bottom w:val="single" w:sz="4" w:space="0" w:color="auto"/>
                    <w:right w:val="nil"/>
                  </w:tcBorders>
                  <w:shd w:val="clear" w:color="auto" w:fill="auto"/>
                  <w:noWrap/>
                  <w:hideMark/>
                </w:tcPr>
                <w:p w14:paraId="36FC8313" w14:textId="77777777" w:rsidR="00063455" w:rsidRPr="007E2863" w:rsidRDefault="00063455" w:rsidP="00063455">
                  <w:pPr>
                    <w:jc w:val="center"/>
                  </w:pPr>
                </w:p>
              </w:tc>
              <w:tc>
                <w:tcPr>
                  <w:tcW w:w="567" w:type="dxa"/>
                  <w:tcBorders>
                    <w:top w:val="nil"/>
                    <w:left w:val="nil"/>
                    <w:bottom w:val="nil"/>
                    <w:right w:val="nil"/>
                  </w:tcBorders>
                  <w:shd w:val="clear" w:color="auto" w:fill="auto"/>
                  <w:noWrap/>
                  <w:vAlign w:val="center"/>
                  <w:hideMark/>
                </w:tcPr>
                <w:p w14:paraId="103D4A32" w14:textId="77777777" w:rsidR="00063455" w:rsidRPr="007E2863" w:rsidRDefault="00063455" w:rsidP="00063455">
                  <w:pPr>
                    <w:jc w:val="center"/>
                  </w:pPr>
                </w:p>
              </w:tc>
            </w:tr>
            <w:tr w:rsidR="007E2863" w:rsidRPr="007E2863" w14:paraId="2816E99B" w14:textId="77777777" w:rsidTr="00F42E41">
              <w:trPr>
                <w:trHeight w:val="255"/>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CD3466" w14:textId="79B71AF8" w:rsidR="00063455" w:rsidRPr="007E2863" w:rsidRDefault="00063455" w:rsidP="00063455">
                  <w:pPr>
                    <w:jc w:val="center"/>
                  </w:pPr>
                  <w:r w:rsidRPr="007E2863">
                    <w:t>4</w:t>
                  </w:r>
                </w:p>
              </w:tc>
              <w:tc>
                <w:tcPr>
                  <w:tcW w:w="567" w:type="dxa"/>
                  <w:tcBorders>
                    <w:top w:val="single" w:sz="4" w:space="0" w:color="auto"/>
                    <w:left w:val="nil"/>
                    <w:bottom w:val="single" w:sz="4" w:space="0" w:color="auto"/>
                    <w:right w:val="single" w:sz="4" w:space="0" w:color="auto"/>
                  </w:tcBorders>
                  <w:shd w:val="clear" w:color="auto" w:fill="D9D9D9" w:themeFill="background1" w:themeFillShade="D9"/>
                  <w:noWrap/>
                  <w:vAlign w:val="center"/>
                </w:tcPr>
                <w:p w14:paraId="4C5FFD87" w14:textId="0092A418" w:rsidR="00063455" w:rsidRPr="007E2863" w:rsidRDefault="00063455" w:rsidP="00063455">
                  <w:pPr>
                    <w:jc w:val="center"/>
                  </w:pPr>
                  <w:r w:rsidRPr="007E2863">
                    <w:t>16</w:t>
                  </w:r>
                </w:p>
              </w:tc>
              <w:tc>
                <w:tcPr>
                  <w:tcW w:w="663"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198E0108" w14:textId="59F0E808" w:rsidR="00063455" w:rsidRPr="007E2863" w:rsidRDefault="00564E22" w:rsidP="00063455">
                  <w:pPr>
                    <w:jc w:val="center"/>
                  </w:pPr>
                  <w:r>
                    <w:rPr>
                      <w:position w:val="4"/>
                    </w:rPr>
                    <w:t>-</w:t>
                  </w:r>
                  <w:r w:rsidR="00063455" w:rsidRPr="007E2863">
                    <w:t>16</w:t>
                  </w:r>
                </w:p>
              </w:tc>
              <w:tc>
                <w:tcPr>
                  <w:tcW w:w="567" w:type="dxa"/>
                  <w:tcBorders>
                    <w:top w:val="single" w:sz="4" w:space="0" w:color="auto"/>
                    <w:left w:val="nil"/>
                    <w:bottom w:val="single" w:sz="4" w:space="0" w:color="auto"/>
                    <w:right w:val="single" w:sz="4" w:space="0" w:color="auto"/>
                  </w:tcBorders>
                  <w:shd w:val="clear" w:color="auto" w:fill="D9D9D9" w:themeFill="background1" w:themeFillShade="D9"/>
                  <w:noWrap/>
                  <w:hideMark/>
                </w:tcPr>
                <w:p w14:paraId="77CA5357" w14:textId="164ED700" w:rsidR="00063455" w:rsidRPr="007E2863" w:rsidRDefault="00564E22" w:rsidP="00063455">
                  <w:pPr>
                    <w:jc w:val="center"/>
                  </w:pPr>
                  <w:r>
                    <w:rPr>
                      <w:position w:val="4"/>
                    </w:rPr>
                    <w:t>-</w:t>
                  </w:r>
                  <w:r w:rsidR="00063455" w:rsidRPr="007E2863">
                    <w:t>12</w:t>
                  </w: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27EC1CBB" w14:textId="76626849" w:rsidR="00063455" w:rsidRPr="007E2863" w:rsidRDefault="00564E22" w:rsidP="00063455">
                  <w:pPr>
                    <w:jc w:val="center"/>
                  </w:pPr>
                  <w:r>
                    <w:rPr>
                      <w:position w:val="4"/>
                    </w:rPr>
                    <w:t>-</w:t>
                  </w:r>
                  <w:r w:rsidR="00063455" w:rsidRPr="007E2863">
                    <w:t>12</w:t>
                  </w:r>
                </w:p>
              </w:tc>
            </w:tr>
            <w:tr w:rsidR="007E2863" w:rsidRPr="007E2863" w14:paraId="788BC825" w14:textId="77777777" w:rsidTr="00601BFD">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20CB794" w14:textId="1AC58796" w:rsidR="00063455" w:rsidRPr="007E2863" w:rsidRDefault="00063455" w:rsidP="00063455">
                  <w:pPr>
                    <w:jc w:val="center"/>
                  </w:pPr>
                  <w:r w:rsidRPr="007E2863">
                    <w:t>5</w:t>
                  </w:r>
                </w:p>
              </w:tc>
              <w:tc>
                <w:tcPr>
                  <w:tcW w:w="567" w:type="dxa"/>
                  <w:tcBorders>
                    <w:top w:val="single" w:sz="4" w:space="0" w:color="auto"/>
                    <w:left w:val="nil"/>
                    <w:bottom w:val="single" w:sz="4" w:space="0" w:color="auto"/>
                    <w:right w:val="single" w:sz="4" w:space="0" w:color="auto"/>
                  </w:tcBorders>
                  <w:shd w:val="clear" w:color="auto" w:fill="D9D9D9" w:themeFill="background1" w:themeFillShade="D9"/>
                  <w:noWrap/>
                  <w:vAlign w:val="center"/>
                </w:tcPr>
                <w:p w14:paraId="0CEB5B32" w14:textId="26EF4B07" w:rsidR="00063455" w:rsidRPr="007E2863" w:rsidRDefault="00063455" w:rsidP="00063455">
                  <w:pPr>
                    <w:jc w:val="center"/>
                  </w:pPr>
                  <w:r w:rsidRPr="007E2863">
                    <w:t>25</w:t>
                  </w:r>
                </w:p>
              </w:tc>
              <w:tc>
                <w:tcPr>
                  <w:tcW w:w="663"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3C164A02" w14:textId="3294C23C" w:rsidR="00063455" w:rsidRPr="007E2863" w:rsidRDefault="00564E22" w:rsidP="00063455">
                  <w:pPr>
                    <w:jc w:val="center"/>
                  </w:pPr>
                  <w:r>
                    <w:rPr>
                      <w:position w:val="4"/>
                    </w:rPr>
                    <w:t>-</w:t>
                  </w:r>
                  <w:r w:rsidR="00063455" w:rsidRPr="007E2863">
                    <w:t>20</w:t>
                  </w:r>
                </w:p>
              </w:tc>
              <w:tc>
                <w:tcPr>
                  <w:tcW w:w="567" w:type="dxa"/>
                  <w:tcBorders>
                    <w:top w:val="single" w:sz="4" w:space="0" w:color="auto"/>
                    <w:left w:val="nil"/>
                    <w:bottom w:val="single" w:sz="4" w:space="0" w:color="auto"/>
                    <w:right w:val="single" w:sz="4" w:space="0" w:color="auto"/>
                  </w:tcBorders>
                  <w:shd w:val="clear" w:color="auto" w:fill="D9D9D9" w:themeFill="background1" w:themeFillShade="D9"/>
                  <w:noWrap/>
                  <w:hideMark/>
                </w:tcPr>
                <w:p w14:paraId="3E21F516" w14:textId="74DCF039" w:rsidR="00063455" w:rsidRPr="007E2863" w:rsidRDefault="00564E22" w:rsidP="00063455">
                  <w:pPr>
                    <w:jc w:val="center"/>
                  </w:pPr>
                  <w:r>
                    <w:rPr>
                      <w:position w:val="4"/>
                    </w:rPr>
                    <w:t>-</w:t>
                  </w:r>
                  <w:r w:rsidR="00063455" w:rsidRPr="007E2863">
                    <w:t>12</w:t>
                  </w:r>
                </w:p>
              </w:tc>
              <w:tc>
                <w:tcPr>
                  <w:tcW w:w="567" w:type="dxa"/>
                  <w:tcBorders>
                    <w:top w:val="nil"/>
                    <w:left w:val="nil"/>
                    <w:bottom w:val="single" w:sz="4" w:space="0" w:color="auto"/>
                    <w:right w:val="single" w:sz="4" w:space="0" w:color="auto"/>
                  </w:tcBorders>
                  <w:shd w:val="clear" w:color="auto" w:fill="auto"/>
                  <w:noWrap/>
                  <w:vAlign w:val="center"/>
                </w:tcPr>
                <w:p w14:paraId="37C415F9" w14:textId="142722CF" w:rsidR="00063455" w:rsidRPr="007E2863" w:rsidRDefault="00564E22" w:rsidP="00063455">
                  <w:pPr>
                    <w:jc w:val="center"/>
                  </w:pPr>
                  <w:r>
                    <w:rPr>
                      <w:position w:val="4"/>
                    </w:rPr>
                    <w:t>-</w:t>
                  </w:r>
                  <w:r w:rsidR="00063455" w:rsidRPr="007E2863">
                    <w:t>7</w:t>
                  </w:r>
                </w:p>
              </w:tc>
            </w:tr>
            <w:tr w:rsidR="007E2863" w:rsidRPr="007E2863" w14:paraId="03BEFC0E" w14:textId="77777777" w:rsidTr="00601BFD">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58A39B7" w14:textId="41F85918" w:rsidR="00063455" w:rsidRPr="007E2863" w:rsidRDefault="00063455" w:rsidP="00063455">
                  <w:pPr>
                    <w:jc w:val="center"/>
                  </w:pPr>
                  <w:r w:rsidRPr="007E2863">
                    <w:t>6</w:t>
                  </w:r>
                </w:p>
              </w:tc>
              <w:tc>
                <w:tcPr>
                  <w:tcW w:w="567" w:type="dxa"/>
                  <w:tcBorders>
                    <w:top w:val="single" w:sz="4" w:space="0" w:color="auto"/>
                    <w:left w:val="nil"/>
                    <w:bottom w:val="single" w:sz="4" w:space="0" w:color="auto"/>
                    <w:right w:val="single" w:sz="4" w:space="0" w:color="auto"/>
                  </w:tcBorders>
                  <w:shd w:val="clear" w:color="auto" w:fill="D9D9D9" w:themeFill="background1" w:themeFillShade="D9"/>
                  <w:noWrap/>
                  <w:vAlign w:val="center"/>
                </w:tcPr>
                <w:p w14:paraId="42D4E823" w14:textId="5DBFC9BD" w:rsidR="00063455" w:rsidRPr="007E2863" w:rsidRDefault="00063455" w:rsidP="00063455">
                  <w:pPr>
                    <w:jc w:val="center"/>
                  </w:pPr>
                  <w:r w:rsidRPr="007E2863">
                    <w:t>36</w:t>
                  </w:r>
                </w:p>
              </w:tc>
              <w:tc>
                <w:tcPr>
                  <w:tcW w:w="663"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7CDA6B91" w14:textId="1DCF5D63" w:rsidR="00063455" w:rsidRPr="007E2863" w:rsidRDefault="00564E22" w:rsidP="00063455">
                  <w:pPr>
                    <w:jc w:val="center"/>
                  </w:pPr>
                  <w:r>
                    <w:rPr>
                      <w:position w:val="4"/>
                    </w:rPr>
                    <w:t>-</w:t>
                  </w:r>
                  <w:r w:rsidR="00063455" w:rsidRPr="007E2863">
                    <w:t>24</w:t>
                  </w:r>
                </w:p>
              </w:tc>
              <w:tc>
                <w:tcPr>
                  <w:tcW w:w="567" w:type="dxa"/>
                  <w:tcBorders>
                    <w:top w:val="single" w:sz="4" w:space="0" w:color="auto"/>
                    <w:left w:val="nil"/>
                    <w:bottom w:val="single" w:sz="4" w:space="0" w:color="auto"/>
                    <w:right w:val="single" w:sz="4" w:space="0" w:color="auto"/>
                  </w:tcBorders>
                  <w:shd w:val="clear" w:color="auto" w:fill="D9D9D9" w:themeFill="background1" w:themeFillShade="D9"/>
                  <w:noWrap/>
                  <w:hideMark/>
                </w:tcPr>
                <w:p w14:paraId="625D863F" w14:textId="0EA1CC33" w:rsidR="00063455" w:rsidRPr="007E2863" w:rsidRDefault="00564E22" w:rsidP="00063455">
                  <w:pPr>
                    <w:jc w:val="center"/>
                  </w:pPr>
                  <w:r>
                    <w:rPr>
                      <w:position w:val="4"/>
                    </w:rPr>
                    <w:t>-</w:t>
                  </w:r>
                  <w:r w:rsidR="00063455" w:rsidRPr="007E2863">
                    <w:t>12</w:t>
                  </w:r>
                </w:p>
              </w:tc>
              <w:tc>
                <w:tcPr>
                  <w:tcW w:w="567" w:type="dxa"/>
                  <w:tcBorders>
                    <w:top w:val="nil"/>
                    <w:left w:val="nil"/>
                    <w:bottom w:val="single" w:sz="4" w:space="0" w:color="auto"/>
                    <w:right w:val="single" w:sz="4" w:space="0" w:color="auto"/>
                  </w:tcBorders>
                  <w:shd w:val="clear" w:color="auto" w:fill="auto"/>
                  <w:noWrap/>
                  <w:vAlign w:val="center"/>
                </w:tcPr>
                <w:p w14:paraId="38F4005F" w14:textId="3A04FF3F" w:rsidR="00063455" w:rsidRPr="007E2863" w:rsidRDefault="00063455" w:rsidP="00063455">
                  <w:pPr>
                    <w:jc w:val="center"/>
                  </w:pPr>
                  <w:r w:rsidRPr="007E2863">
                    <w:t>0</w:t>
                  </w:r>
                </w:p>
              </w:tc>
            </w:tr>
            <w:tr w:rsidR="007E2863" w:rsidRPr="007E2863" w14:paraId="5EF3E0D2" w14:textId="77777777" w:rsidTr="00601BFD">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50D859C3" w14:textId="6CC0DBAA" w:rsidR="00063455" w:rsidRPr="007E2863" w:rsidRDefault="00063455" w:rsidP="00063455">
                  <w:pPr>
                    <w:jc w:val="center"/>
                  </w:pPr>
                  <w:r w:rsidRPr="007E2863">
                    <w:t>7</w:t>
                  </w:r>
                </w:p>
              </w:tc>
              <w:tc>
                <w:tcPr>
                  <w:tcW w:w="567" w:type="dxa"/>
                  <w:tcBorders>
                    <w:top w:val="single" w:sz="4" w:space="0" w:color="auto"/>
                    <w:left w:val="nil"/>
                    <w:bottom w:val="single" w:sz="4" w:space="0" w:color="auto"/>
                    <w:right w:val="single" w:sz="4" w:space="0" w:color="auto"/>
                  </w:tcBorders>
                  <w:shd w:val="clear" w:color="auto" w:fill="D9D9D9" w:themeFill="background1" w:themeFillShade="D9"/>
                  <w:noWrap/>
                  <w:vAlign w:val="center"/>
                </w:tcPr>
                <w:p w14:paraId="16F85BEB" w14:textId="3DB80969" w:rsidR="00063455" w:rsidRPr="007E2863" w:rsidRDefault="00063455" w:rsidP="00063455">
                  <w:pPr>
                    <w:jc w:val="center"/>
                  </w:pPr>
                  <w:r w:rsidRPr="007E2863">
                    <w:t>49</w:t>
                  </w:r>
                </w:p>
              </w:tc>
              <w:tc>
                <w:tcPr>
                  <w:tcW w:w="663"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50EB0430" w14:textId="6FFB678B" w:rsidR="00063455" w:rsidRPr="007E2863" w:rsidRDefault="00564E22" w:rsidP="00063455">
                  <w:pPr>
                    <w:jc w:val="center"/>
                  </w:pPr>
                  <w:r>
                    <w:rPr>
                      <w:position w:val="4"/>
                    </w:rPr>
                    <w:t>-</w:t>
                  </w:r>
                  <w:r w:rsidR="00063455" w:rsidRPr="007E2863">
                    <w:t>28</w:t>
                  </w:r>
                </w:p>
              </w:tc>
              <w:tc>
                <w:tcPr>
                  <w:tcW w:w="567" w:type="dxa"/>
                  <w:tcBorders>
                    <w:top w:val="single" w:sz="4" w:space="0" w:color="auto"/>
                    <w:left w:val="nil"/>
                    <w:bottom w:val="single" w:sz="4" w:space="0" w:color="auto"/>
                    <w:right w:val="single" w:sz="4" w:space="0" w:color="auto"/>
                  </w:tcBorders>
                  <w:shd w:val="clear" w:color="auto" w:fill="D9D9D9" w:themeFill="background1" w:themeFillShade="D9"/>
                  <w:noWrap/>
                  <w:hideMark/>
                </w:tcPr>
                <w:p w14:paraId="630C79A8" w14:textId="5B055709" w:rsidR="00063455" w:rsidRPr="007E2863" w:rsidRDefault="00564E22" w:rsidP="00063455">
                  <w:pPr>
                    <w:jc w:val="center"/>
                  </w:pPr>
                  <w:r>
                    <w:rPr>
                      <w:position w:val="4"/>
                    </w:rPr>
                    <w:t>-</w:t>
                  </w:r>
                  <w:r w:rsidR="00063455" w:rsidRPr="007E2863">
                    <w:t>12</w:t>
                  </w:r>
                </w:p>
              </w:tc>
              <w:tc>
                <w:tcPr>
                  <w:tcW w:w="567" w:type="dxa"/>
                  <w:tcBorders>
                    <w:top w:val="nil"/>
                    <w:left w:val="nil"/>
                    <w:bottom w:val="single" w:sz="4" w:space="0" w:color="auto"/>
                    <w:right w:val="single" w:sz="4" w:space="0" w:color="auto"/>
                  </w:tcBorders>
                  <w:shd w:val="clear" w:color="auto" w:fill="auto"/>
                  <w:noWrap/>
                  <w:vAlign w:val="center"/>
                </w:tcPr>
                <w:p w14:paraId="70A40229" w14:textId="3E97E383" w:rsidR="00063455" w:rsidRPr="007E2863" w:rsidRDefault="00063455" w:rsidP="00063455">
                  <w:pPr>
                    <w:jc w:val="center"/>
                  </w:pPr>
                  <w:r w:rsidRPr="007E2863">
                    <w:t>9</w:t>
                  </w:r>
                </w:p>
              </w:tc>
            </w:tr>
            <w:tr w:rsidR="007E2863" w:rsidRPr="007E2863" w14:paraId="0A8EEB0E" w14:textId="77777777" w:rsidTr="00601BFD">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4D04B0EE" w14:textId="1EE3E727" w:rsidR="00063455" w:rsidRPr="007E2863" w:rsidRDefault="00063455" w:rsidP="00063455">
                  <w:pPr>
                    <w:jc w:val="center"/>
                  </w:pPr>
                  <w:r w:rsidRPr="007E2863">
                    <w:t>8</w:t>
                  </w:r>
                </w:p>
              </w:tc>
              <w:tc>
                <w:tcPr>
                  <w:tcW w:w="567" w:type="dxa"/>
                  <w:tcBorders>
                    <w:top w:val="single" w:sz="4" w:space="0" w:color="auto"/>
                    <w:left w:val="nil"/>
                    <w:bottom w:val="single" w:sz="4" w:space="0" w:color="auto"/>
                    <w:right w:val="single" w:sz="4" w:space="0" w:color="auto"/>
                  </w:tcBorders>
                  <w:shd w:val="clear" w:color="auto" w:fill="D9D9D9" w:themeFill="background1" w:themeFillShade="D9"/>
                  <w:noWrap/>
                  <w:vAlign w:val="center"/>
                </w:tcPr>
                <w:p w14:paraId="48046FBB" w14:textId="28279118" w:rsidR="00063455" w:rsidRPr="007E2863" w:rsidRDefault="00063455" w:rsidP="00063455">
                  <w:pPr>
                    <w:jc w:val="center"/>
                  </w:pPr>
                  <w:r w:rsidRPr="007E2863">
                    <w:t>64</w:t>
                  </w:r>
                </w:p>
              </w:tc>
              <w:tc>
                <w:tcPr>
                  <w:tcW w:w="663"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6D3F2788" w14:textId="5B54C40F" w:rsidR="00063455" w:rsidRPr="007E2863" w:rsidRDefault="00564E22" w:rsidP="00063455">
                  <w:pPr>
                    <w:jc w:val="center"/>
                  </w:pPr>
                  <w:r>
                    <w:rPr>
                      <w:position w:val="4"/>
                    </w:rPr>
                    <w:t>-</w:t>
                  </w:r>
                  <w:r w:rsidR="00063455" w:rsidRPr="007E2863">
                    <w:t>32</w:t>
                  </w:r>
                </w:p>
              </w:tc>
              <w:tc>
                <w:tcPr>
                  <w:tcW w:w="567" w:type="dxa"/>
                  <w:tcBorders>
                    <w:top w:val="single" w:sz="4" w:space="0" w:color="auto"/>
                    <w:left w:val="nil"/>
                    <w:bottom w:val="single" w:sz="4" w:space="0" w:color="auto"/>
                    <w:right w:val="single" w:sz="4" w:space="0" w:color="auto"/>
                  </w:tcBorders>
                  <w:shd w:val="clear" w:color="auto" w:fill="D9D9D9" w:themeFill="background1" w:themeFillShade="D9"/>
                  <w:noWrap/>
                  <w:hideMark/>
                </w:tcPr>
                <w:p w14:paraId="2ADC7B01" w14:textId="36494200" w:rsidR="00063455" w:rsidRPr="007E2863" w:rsidRDefault="00564E22" w:rsidP="00063455">
                  <w:pPr>
                    <w:jc w:val="center"/>
                  </w:pPr>
                  <w:r>
                    <w:rPr>
                      <w:position w:val="4"/>
                    </w:rPr>
                    <w:t>-</w:t>
                  </w:r>
                  <w:r w:rsidR="00063455" w:rsidRPr="007E2863">
                    <w:t>12</w:t>
                  </w:r>
                </w:p>
              </w:tc>
              <w:tc>
                <w:tcPr>
                  <w:tcW w:w="567" w:type="dxa"/>
                  <w:tcBorders>
                    <w:top w:val="nil"/>
                    <w:left w:val="nil"/>
                    <w:bottom w:val="single" w:sz="4" w:space="0" w:color="auto"/>
                    <w:right w:val="single" w:sz="4" w:space="0" w:color="auto"/>
                  </w:tcBorders>
                  <w:shd w:val="clear" w:color="auto" w:fill="auto"/>
                  <w:noWrap/>
                  <w:vAlign w:val="center"/>
                </w:tcPr>
                <w:p w14:paraId="67678CBC" w14:textId="05DD0C67" w:rsidR="00063455" w:rsidRPr="007E2863" w:rsidRDefault="00063455" w:rsidP="00063455">
                  <w:pPr>
                    <w:jc w:val="center"/>
                  </w:pPr>
                  <w:r w:rsidRPr="007E2863">
                    <w:t>20</w:t>
                  </w:r>
                </w:p>
              </w:tc>
            </w:tr>
          </w:tbl>
          <w:p w14:paraId="530B9528" w14:textId="00A17CC0" w:rsidR="00063455" w:rsidRPr="007E2863" w:rsidRDefault="00063455" w:rsidP="00063455">
            <w:pPr>
              <w:rPr>
                <w:iCs/>
              </w:rPr>
            </w:pPr>
          </w:p>
        </w:tc>
      </w:tr>
      <w:tr w:rsidR="007E2863" w:rsidRPr="007E2863" w14:paraId="5D880638" w14:textId="77777777" w:rsidTr="00A749F9">
        <w:trPr>
          <w:cantSplit/>
          <w:trHeight w:val="289"/>
        </w:trPr>
        <w:tc>
          <w:tcPr>
            <w:tcW w:w="164" w:type="pct"/>
          </w:tcPr>
          <w:p w14:paraId="539890A2" w14:textId="77777777" w:rsidR="00063455" w:rsidRPr="007E2863" w:rsidRDefault="00063455" w:rsidP="00063455">
            <w:pPr>
              <w:rPr>
                <w:b/>
              </w:rPr>
            </w:pPr>
          </w:p>
        </w:tc>
        <w:tc>
          <w:tcPr>
            <w:tcW w:w="177" w:type="pct"/>
          </w:tcPr>
          <w:p w14:paraId="1EF1867F" w14:textId="4EA8AC14" w:rsidR="00063455" w:rsidRPr="007E2863" w:rsidRDefault="00063455" w:rsidP="00063455">
            <w:pPr>
              <w:rPr>
                <w:b/>
              </w:rPr>
            </w:pPr>
            <w:r w:rsidRPr="007E2863">
              <w:rPr>
                <w:b/>
              </w:rPr>
              <w:t>(c)</w:t>
            </w:r>
          </w:p>
        </w:tc>
        <w:tc>
          <w:tcPr>
            <w:tcW w:w="173" w:type="pct"/>
          </w:tcPr>
          <w:p w14:paraId="32C18257" w14:textId="77777777" w:rsidR="00063455" w:rsidRPr="007E2863" w:rsidRDefault="00063455" w:rsidP="00063455">
            <w:pPr>
              <w:rPr>
                <w:b/>
              </w:rPr>
            </w:pPr>
          </w:p>
        </w:tc>
        <w:tc>
          <w:tcPr>
            <w:tcW w:w="1857" w:type="pct"/>
          </w:tcPr>
          <w:p w14:paraId="44B21308" w14:textId="37DE5E06" w:rsidR="00063455" w:rsidRPr="007E2863" w:rsidRDefault="00063455" w:rsidP="00063455">
            <w:pPr>
              <w:tabs>
                <w:tab w:val="left" w:pos="567"/>
                <w:tab w:val="left" w:pos="1134"/>
                <w:tab w:val="left" w:pos="1701"/>
                <w:tab w:val="right" w:leader="dot" w:pos="9923"/>
              </w:tabs>
              <w:ind w:left="270" w:right="57" w:hanging="270"/>
            </w:pPr>
            <w:r w:rsidRPr="007E2863">
              <w:t>Length [of square] cannot be negative</w:t>
            </w:r>
          </w:p>
        </w:tc>
        <w:tc>
          <w:tcPr>
            <w:tcW w:w="352" w:type="pct"/>
          </w:tcPr>
          <w:p w14:paraId="7E90E20F" w14:textId="68C9CF17" w:rsidR="00063455" w:rsidRPr="007E2863" w:rsidRDefault="00063455" w:rsidP="00063455">
            <w:pPr>
              <w:tabs>
                <w:tab w:val="left" w:pos="454"/>
                <w:tab w:val="left" w:pos="907"/>
                <w:tab w:val="left" w:pos="1361"/>
                <w:tab w:val="left" w:pos="1814"/>
                <w:tab w:val="left" w:pos="5954"/>
                <w:tab w:val="right" w:pos="9639"/>
              </w:tabs>
              <w:jc w:val="center"/>
              <w:rPr>
                <w:b/>
              </w:rPr>
            </w:pPr>
            <w:r w:rsidRPr="007E2863">
              <w:rPr>
                <w:b/>
              </w:rPr>
              <w:t>1</w:t>
            </w:r>
          </w:p>
        </w:tc>
        <w:tc>
          <w:tcPr>
            <w:tcW w:w="1110" w:type="pct"/>
          </w:tcPr>
          <w:p w14:paraId="173D5695" w14:textId="211A8710" w:rsidR="00063455" w:rsidRPr="007E2863" w:rsidRDefault="00063455" w:rsidP="00A749F9">
            <w:pPr>
              <w:tabs>
                <w:tab w:val="left" w:pos="567"/>
                <w:tab w:val="left" w:pos="1134"/>
                <w:tab w:val="left" w:pos="1701"/>
                <w:tab w:val="right" w:leader="dot" w:pos="9923"/>
              </w:tabs>
              <w:ind w:right="57"/>
            </w:pPr>
            <w:r w:rsidRPr="007E2863">
              <w:rPr>
                <w:bCs/>
              </w:rPr>
              <w:t xml:space="preserve">Dependent on negative answer in </w:t>
            </w:r>
            <w:r w:rsidRPr="00E37CDD">
              <w:rPr>
                <w:b/>
              </w:rPr>
              <w:t>(b)</w:t>
            </w:r>
          </w:p>
        </w:tc>
        <w:tc>
          <w:tcPr>
            <w:tcW w:w="1167" w:type="pct"/>
          </w:tcPr>
          <w:p w14:paraId="272F52CB" w14:textId="11BC4543" w:rsidR="00063455" w:rsidRPr="007E2863" w:rsidRDefault="00063455" w:rsidP="00063455">
            <w:pPr>
              <w:rPr>
                <w:iCs/>
              </w:rPr>
            </w:pPr>
            <w:r w:rsidRPr="007E2863">
              <w:t xml:space="preserve">Do not accept </w:t>
            </w:r>
            <w:r w:rsidRPr="007E2863">
              <w:rPr>
                <w:i/>
              </w:rPr>
              <w:t>x</w:t>
            </w:r>
            <w:r w:rsidRPr="007E2863">
              <w:t xml:space="preserve"> cannot be negative</w:t>
            </w:r>
          </w:p>
        </w:tc>
      </w:tr>
      <w:tr w:rsidR="007E2863" w:rsidRPr="007E2863" w14:paraId="7C31C64A" w14:textId="77777777" w:rsidTr="00A749F9">
        <w:trPr>
          <w:cantSplit/>
          <w:trHeight w:val="289"/>
        </w:trPr>
        <w:tc>
          <w:tcPr>
            <w:tcW w:w="164" w:type="pct"/>
          </w:tcPr>
          <w:p w14:paraId="0A13AB35" w14:textId="77777777" w:rsidR="00063455" w:rsidRPr="007E2863" w:rsidRDefault="00063455" w:rsidP="00063455">
            <w:pPr>
              <w:rPr>
                <w:b/>
              </w:rPr>
            </w:pPr>
          </w:p>
        </w:tc>
        <w:tc>
          <w:tcPr>
            <w:tcW w:w="177" w:type="pct"/>
          </w:tcPr>
          <w:p w14:paraId="2F9BBC50" w14:textId="7EB9C3A6" w:rsidR="00063455" w:rsidRPr="007E2863" w:rsidRDefault="00063455" w:rsidP="00063455">
            <w:pPr>
              <w:rPr>
                <w:b/>
              </w:rPr>
            </w:pPr>
            <w:r w:rsidRPr="007E2863">
              <w:rPr>
                <w:b/>
              </w:rPr>
              <w:t>(d)</w:t>
            </w:r>
          </w:p>
        </w:tc>
        <w:tc>
          <w:tcPr>
            <w:tcW w:w="173" w:type="pct"/>
          </w:tcPr>
          <w:p w14:paraId="04941B6A" w14:textId="3793ACDE" w:rsidR="00063455" w:rsidRPr="007E2863" w:rsidRDefault="00063455" w:rsidP="00063455">
            <w:pPr>
              <w:rPr>
                <w:b/>
              </w:rPr>
            </w:pPr>
            <w:r w:rsidRPr="007E2863">
              <w:rPr>
                <w:b/>
              </w:rPr>
              <w:t>(</w:t>
            </w:r>
            <w:proofErr w:type="spellStart"/>
            <w:r w:rsidRPr="007E2863">
              <w:rPr>
                <w:b/>
              </w:rPr>
              <w:t>i</w:t>
            </w:r>
            <w:proofErr w:type="spellEnd"/>
            <w:r w:rsidRPr="007E2863">
              <w:rPr>
                <w:b/>
              </w:rPr>
              <w:t>)</w:t>
            </w:r>
          </w:p>
        </w:tc>
        <w:tc>
          <w:tcPr>
            <w:tcW w:w="1857" w:type="pct"/>
          </w:tcPr>
          <w:p w14:paraId="40EC5686" w14:textId="1D94BAB8" w:rsidR="00063455" w:rsidRPr="007E2863" w:rsidRDefault="008B2C88" w:rsidP="00063455">
            <w:pPr>
              <w:tabs>
                <w:tab w:val="left" w:pos="567"/>
                <w:tab w:val="left" w:pos="1134"/>
                <w:tab w:val="left" w:pos="1701"/>
                <w:tab w:val="right" w:leader="dot" w:pos="9923"/>
              </w:tabs>
              <w:ind w:left="270" w:right="57" w:hanging="270"/>
            </w:pPr>
            <w:r w:rsidRPr="007E2863">
              <w:t>36</w:t>
            </w:r>
          </w:p>
        </w:tc>
        <w:tc>
          <w:tcPr>
            <w:tcW w:w="352" w:type="pct"/>
          </w:tcPr>
          <w:p w14:paraId="45C0222E" w14:textId="503CBF57" w:rsidR="00063455" w:rsidRPr="007E2863" w:rsidRDefault="00063455" w:rsidP="00063455">
            <w:pPr>
              <w:tabs>
                <w:tab w:val="left" w:pos="454"/>
                <w:tab w:val="left" w:pos="907"/>
                <w:tab w:val="left" w:pos="1361"/>
                <w:tab w:val="left" w:pos="1814"/>
                <w:tab w:val="left" w:pos="5954"/>
                <w:tab w:val="right" w:pos="9639"/>
              </w:tabs>
              <w:jc w:val="center"/>
              <w:rPr>
                <w:b/>
              </w:rPr>
            </w:pPr>
            <w:r w:rsidRPr="007E2863">
              <w:rPr>
                <w:b/>
              </w:rPr>
              <w:t>1</w:t>
            </w:r>
          </w:p>
        </w:tc>
        <w:tc>
          <w:tcPr>
            <w:tcW w:w="1110" w:type="pct"/>
          </w:tcPr>
          <w:p w14:paraId="76EC0DD5" w14:textId="518B7F2B" w:rsidR="00063455" w:rsidRPr="007E2863" w:rsidRDefault="00063455" w:rsidP="00711A18">
            <w:pPr>
              <w:tabs>
                <w:tab w:val="left" w:pos="567"/>
                <w:tab w:val="left" w:pos="1134"/>
                <w:tab w:val="left" w:pos="1701"/>
                <w:tab w:val="right" w:leader="dot" w:pos="9923"/>
              </w:tabs>
              <w:ind w:right="57"/>
            </w:pPr>
            <w:r w:rsidRPr="0093115D">
              <w:rPr>
                <w:bCs/>
              </w:rPr>
              <w:t>FT</w:t>
            </w:r>
            <w:r w:rsidRPr="007E2863">
              <w:rPr>
                <w:bCs/>
              </w:rPr>
              <w:t xml:space="preserve"> (</w:t>
            </w:r>
            <w:r w:rsidRPr="007E2863">
              <w:rPr>
                <w:i/>
              </w:rPr>
              <w:t>their</w:t>
            </w:r>
            <w:r w:rsidRPr="007E2863">
              <w:t xml:space="preserve"> positive root from </w:t>
            </w:r>
            <w:r w:rsidRPr="007E2863">
              <w:rPr>
                <w:b/>
              </w:rPr>
              <w:t>(b)</w:t>
            </w:r>
            <w:r w:rsidRPr="007E2863">
              <w:t>)</w:t>
            </w:r>
            <w:r w:rsidRPr="007E2863">
              <w:rPr>
                <w:vertAlign w:val="superscript"/>
              </w:rPr>
              <w:t>2</w:t>
            </w:r>
          </w:p>
        </w:tc>
        <w:tc>
          <w:tcPr>
            <w:tcW w:w="1167" w:type="pct"/>
          </w:tcPr>
          <w:p w14:paraId="58DB9D63" w14:textId="112587C6" w:rsidR="00063455" w:rsidRPr="007E2863" w:rsidRDefault="00063455" w:rsidP="00063455">
            <w:pPr>
              <w:rPr>
                <w:iCs/>
              </w:rPr>
            </w:pPr>
            <w:bookmarkStart w:id="6" w:name="_Hlk88075692"/>
            <w:r w:rsidRPr="007E2863">
              <w:rPr>
                <w:iCs/>
              </w:rPr>
              <w:t xml:space="preserve">If two positive roots seen in </w:t>
            </w:r>
            <w:r w:rsidRPr="00564E22">
              <w:rPr>
                <w:b/>
                <w:bCs/>
                <w:iCs/>
              </w:rPr>
              <w:t>(b)</w:t>
            </w:r>
            <w:r w:rsidRPr="007E2863">
              <w:rPr>
                <w:iCs/>
              </w:rPr>
              <w:t xml:space="preserve"> accept either or both used in </w:t>
            </w:r>
            <w:r w:rsidR="00203923" w:rsidRPr="00203923">
              <w:rPr>
                <w:b/>
                <w:bCs/>
                <w:iCs/>
              </w:rPr>
              <w:t>(d)</w:t>
            </w:r>
            <w:r w:rsidRPr="00203923">
              <w:rPr>
                <w:b/>
                <w:bCs/>
                <w:iCs/>
              </w:rPr>
              <w:t>(</w:t>
            </w:r>
            <w:proofErr w:type="spellStart"/>
            <w:r w:rsidRPr="00564E22">
              <w:rPr>
                <w:b/>
                <w:bCs/>
                <w:iCs/>
              </w:rPr>
              <w:t>i</w:t>
            </w:r>
            <w:proofErr w:type="spellEnd"/>
            <w:r w:rsidRPr="00564E22">
              <w:rPr>
                <w:b/>
                <w:bCs/>
                <w:iCs/>
              </w:rPr>
              <w:t>)</w:t>
            </w:r>
            <w:r w:rsidRPr="007E2863">
              <w:rPr>
                <w:iCs/>
              </w:rPr>
              <w:t xml:space="preserve"> and in </w:t>
            </w:r>
            <w:r w:rsidRPr="00564E22">
              <w:rPr>
                <w:b/>
                <w:bCs/>
                <w:iCs/>
              </w:rPr>
              <w:t>(ii)</w:t>
            </w:r>
            <w:r w:rsidRPr="007E2863">
              <w:rPr>
                <w:iCs/>
              </w:rPr>
              <w:t xml:space="preserve"> BUT, if one answer right and one wrong in any part, </w:t>
            </w:r>
            <w:r w:rsidRPr="007E2863">
              <w:rPr>
                <w:b/>
                <w:bCs/>
                <w:iCs/>
              </w:rPr>
              <w:t>0</w:t>
            </w:r>
            <w:r w:rsidRPr="007E2863">
              <w:rPr>
                <w:iCs/>
              </w:rPr>
              <w:t xml:space="preserve"> marks</w:t>
            </w:r>
            <w:bookmarkEnd w:id="6"/>
          </w:p>
        </w:tc>
      </w:tr>
      <w:tr w:rsidR="007E2863" w:rsidRPr="007E2863" w14:paraId="20F7E3A8" w14:textId="77777777" w:rsidTr="00A749F9">
        <w:trPr>
          <w:cantSplit/>
          <w:trHeight w:val="289"/>
        </w:trPr>
        <w:tc>
          <w:tcPr>
            <w:tcW w:w="164" w:type="pct"/>
          </w:tcPr>
          <w:p w14:paraId="62CE29EC" w14:textId="77777777" w:rsidR="00063455" w:rsidRPr="007E2863" w:rsidRDefault="00063455" w:rsidP="00063455">
            <w:pPr>
              <w:rPr>
                <w:b/>
              </w:rPr>
            </w:pPr>
          </w:p>
        </w:tc>
        <w:tc>
          <w:tcPr>
            <w:tcW w:w="177" w:type="pct"/>
          </w:tcPr>
          <w:p w14:paraId="1A2B2C9C" w14:textId="77777777" w:rsidR="00063455" w:rsidRPr="007E2863" w:rsidRDefault="00063455" w:rsidP="00063455">
            <w:pPr>
              <w:rPr>
                <w:b/>
              </w:rPr>
            </w:pPr>
          </w:p>
        </w:tc>
        <w:tc>
          <w:tcPr>
            <w:tcW w:w="173" w:type="pct"/>
          </w:tcPr>
          <w:p w14:paraId="055B2967" w14:textId="6A8DF6ED" w:rsidR="00063455" w:rsidRPr="007E2863" w:rsidRDefault="00063455" w:rsidP="00063455">
            <w:pPr>
              <w:rPr>
                <w:b/>
              </w:rPr>
            </w:pPr>
            <w:r w:rsidRPr="007E2863">
              <w:rPr>
                <w:b/>
              </w:rPr>
              <w:t>(ii)</w:t>
            </w:r>
          </w:p>
        </w:tc>
        <w:tc>
          <w:tcPr>
            <w:tcW w:w="1857" w:type="pct"/>
          </w:tcPr>
          <w:p w14:paraId="155007E6" w14:textId="05EC5EE7" w:rsidR="00063455" w:rsidRPr="007E2863" w:rsidRDefault="008B2C88" w:rsidP="00063455">
            <w:pPr>
              <w:tabs>
                <w:tab w:val="left" w:pos="567"/>
                <w:tab w:val="left" w:pos="1134"/>
                <w:tab w:val="left" w:pos="1701"/>
                <w:tab w:val="right" w:leader="dot" w:pos="9923"/>
              </w:tabs>
              <w:ind w:left="270" w:right="57" w:hanging="270"/>
            </w:pPr>
            <w:r w:rsidRPr="007E2863">
              <w:t>9</w:t>
            </w:r>
          </w:p>
        </w:tc>
        <w:tc>
          <w:tcPr>
            <w:tcW w:w="352" w:type="pct"/>
          </w:tcPr>
          <w:p w14:paraId="3A4BADDD" w14:textId="2C540FF9" w:rsidR="00063455" w:rsidRPr="007E2863" w:rsidRDefault="00063455" w:rsidP="00063455">
            <w:pPr>
              <w:tabs>
                <w:tab w:val="left" w:pos="454"/>
                <w:tab w:val="left" w:pos="907"/>
                <w:tab w:val="left" w:pos="1361"/>
                <w:tab w:val="left" w:pos="1814"/>
                <w:tab w:val="left" w:pos="5954"/>
                <w:tab w:val="right" w:pos="9639"/>
              </w:tabs>
              <w:jc w:val="center"/>
              <w:rPr>
                <w:b/>
              </w:rPr>
            </w:pPr>
            <w:r w:rsidRPr="007E2863">
              <w:rPr>
                <w:b/>
              </w:rPr>
              <w:t>1</w:t>
            </w:r>
          </w:p>
        </w:tc>
        <w:tc>
          <w:tcPr>
            <w:tcW w:w="1110" w:type="pct"/>
          </w:tcPr>
          <w:p w14:paraId="0459D0AE" w14:textId="67982F16" w:rsidR="00063455" w:rsidRPr="007E2863" w:rsidRDefault="00063455" w:rsidP="00711A18">
            <w:pPr>
              <w:tabs>
                <w:tab w:val="left" w:pos="567"/>
                <w:tab w:val="left" w:pos="1134"/>
                <w:tab w:val="left" w:pos="1701"/>
                <w:tab w:val="right" w:leader="dot" w:pos="9923"/>
              </w:tabs>
              <w:ind w:right="57"/>
            </w:pPr>
            <w:r w:rsidRPr="0093115D">
              <w:rPr>
                <w:bCs/>
              </w:rPr>
              <w:t xml:space="preserve">FT </w:t>
            </w:r>
            <w:r w:rsidRPr="007E2863">
              <w:rPr>
                <w:bCs/>
              </w:rPr>
              <w:t>(</w:t>
            </w:r>
            <w:r w:rsidRPr="007E2863">
              <w:rPr>
                <w:i/>
              </w:rPr>
              <w:t>their</w:t>
            </w:r>
            <w:r w:rsidRPr="007E2863">
              <w:t xml:space="preserve"> positive root from </w:t>
            </w:r>
            <w:r w:rsidRPr="007E2863">
              <w:rPr>
                <w:b/>
                <w:bCs/>
              </w:rPr>
              <w:t>(b)</w:t>
            </w:r>
            <w:r w:rsidRPr="007E2863">
              <w:t>)</w:t>
            </w:r>
            <w:r w:rsidRPr="00564E22">
              <w:t xml:space="preserve"> </w:t>
            </w:r>
            <w:r w:rsidRPr="007E2863">
              <w:t>+</w:t>
            </w:r>
            <w:r w:rsidR="00203923">
              <w:t xml:space="preserve"> </w:t>
            </w:r>
            <w:r w:rsidRPr="007E2863">
              <w:t>3</w:t>
            </w:r>
          </w:p>
        </w:tc>
        <w:tc>
          <w:tcPr>
            <w:tcW w:w="1167" w:type="pct"/>
          </w:tcPr>
          <w:p w14:paraId="04A74B14" w14:textId="77777777" w:rsidR="00063455" w:rsidRPr="007E2863" w:rsidRDefault="00063455" w:rsidP="00063455">
            <w:pPr>
              <w:rPr>
                <w:iCs/>
              </w:rPr>
            </w:pPr>
          </w:p>
        </w:tc>
      </w:tr>
      <w:tr w:rsidR="007E2863" w:rsidRPr="007E2863" w14:paraId="0FE8B42A" w14:textId="77777777" w:rsidTr="00A749F9">
        <w:trPr>
          <w:cantSplit/>
          <w:trHeight w:val="289"/>
        </w:trPr>
        <w:tc>
          <w:tcPr>
            <w:tcW w:w="164" w:type="pct"/>
          </w:tcPr>
          <w:p w14:paraId="198C706C" w14:textId="54604D0E" w:rsidR="00063455" w:rsidRPr="007E2863" w:rsidRDefault="00063455" w:rsidP="00063455">
            <w:pPr>
              <w:rPr>
                <w:b/>
              </w:rPr>
            </w:pPr>
            <w:r w:rsidRPr="007E2863">
              <w:rPr>
                <w:b/>
              </w:rPr>
              <w:t>23</w:t>
            </w:r>
          </w:p>
        </w:tc>
        <w:tc>
          <w:tcPr>
            <w:tcW w:w="177" w:type="pct"/>
          </w:tcPr>
          <w:p w14:paraId="3BC1ADE9" w14:textId="77777777" w:rsidR="00063455" w:rsidRPr="007E2863" w:rsidRDefault="00063455" w:rsidP="00063455">
            <w:pPr>
              <w:rPr>
                <w:b/>
              </w:rPr>
            </w:pPr>
          </w:p>
        </w:tc>
        <w:tc>
          <w:tcPr>
            <w:tcW w:w="173" w:type="pct"/>
          </w:tcPr>
          <w:p w14:paraId="103992D9" w14:textId="77777777" w:rsidR="00063455" w:rsidRPr="007E2863" w:rsidRDefault="00063455" w:rsidP="00063455">
            <w:pPr>
              <w:rPr>
                <w:b/>
              </w:rPr>
            </w:pPr>
          </w:p>
        </w:tc>
        <w:tc>
          <w:tcPr>
            <w:tcW w:w="1857" w:type="pct"/>
          </w:tcPr>
          <w:p w14:paraId="0BC34216" w14:textId="532EC403" w:rsidR="00063455" w:rsidRPr="007E2863" w:rsidRDefault="008B2C88" w:rsidP="00063455">
            <w:pPr>
              <w:tabs>
                <w:tab w:val="left" w:pos="567"/>
                <w:tab w:val="left" w:pos="1134"/>
                <w:tab w:val="left" w:pos="1701"/>
                <w:tab w:val="right" w:leader="dot" w:pos="9923"/>
              </w:tabs>
              <w:ind w:left="270" w:right="57" w:hanging="270"/>
            </w:pPr>
            <w:proofErr w:type="gramStart"/>
            <w:r w:rsidRPr="007E2863">
              <w:t>9</w:t>
            </w:r>
            <w:r w:rsidR="00063455" w:rsidRPr="007E2863">
              <w:t xml:space="preserve"> :</w:t>
            </w:r>
            <w:proofErr w:type="gramEnd"/>
            <w:r w:rsidR="00063455" w:rsidRPr="007E2863">
              <w:t xml:space="preserve"> </w:t>
            </w:r>
            <w:r w:rsidRPr="007E2863">
              <w:t>10</w:t>
            </w:r>
            <w:r w:rsidR="00063455" w:rsidRPr="007E2863">
              <w:t xml:space="preserve"> </w:t>
            </w:r>
            <w:proofErr w:type="spellStart"/>
            <w:r w:rsidR="00063455" w:rsidRPr="0093115D">
              <w:rPr>
                <w:b/>
                <w:bCs/>
              </w:rPr>
              <w:t>nfww</w:t>
            </w:r>
            <w:proofErr w:type="spellEnd"/>
          </w:p>
        </w:tc>
        <w:tc>
          <w:tcPr>
            <w:tcW w:w="352" w:type="pct"/>
          </w:tcPr>
          <w:p w14:paraId="5CCB02C2" w14:textId="74E57EE9" w:rsidR="00063455" w:rsidRPr="007E2863" w:rsidRDefault="00063455" w:rsidP="00063455">
            <w:pPr>
              <w:tabs>
                <w:tab w:val="left" w:pos="454"/>
                <w:tab w:val="left" w:pos="907"/>
                <w:tab w:val="left" w:pos="1361"/>
                <w:tab w:val="left" w:pos="1814"/>
                <w:tab w:val="left" w:pos="5954"/>
                <w:tab w:val="right" w:pos="9639"/>
              </w:tabs>
              <w:jc w:val="center"/>
              <w:rPr>
                <w:b/>
              </w:rPr>
            </w:pPr>
            <w:r w:rsidRPr="007E2863">
              <w:rPr>
                <w:b/>
              </w:rPr>
              <w:t>4</w:t>
            </w:r>
          </w:p>
        </w:tc>
        <w:tc>
          <w:tcPr>
            <w:tcW w:w="1110" w:type="pct"/>
          </w:tcPr>
          <w:p w14:paraId="2342AA7B" w14:textId="77777777" w:rsidR="00063455" w:rsidRPr="007E2863" w:rsidRDefault="00063455" w:rsidP="00063455">
            <w:pPr>
              <w:pStyle w:val="Default"/>
              <w:rPr>
                <w:color w:val="auto"/>
                <w:sz w:val="22"/>
                <w:szCs w:val="22"/>
              </w:rPr>
            </w:pPr>
          </w:p>
          <w:p w14:paraId="4F92F1A5" w14:textId="77777777" w:rsidR="00063455" w:rsidRPr="007E2863" w:rsidRDefault="00063455" w:rsidP="00063455">
            <w:pPr>
              <w:pStyle w:val="Default"/>
              <w:rPr>
                <w:color w:val="auto"/>
                <w:sz w:val="22"/>
                <w:szCs w:val="22"/>
              </w:rPr>
            </w:pPr>
          </w:p>
          <w:p w14:paraId="534D3349" w14:textId="77777777" w:rsidR="00063455" w:rsidRPr="007E2863" w:rsidRDefault="00063455" w:rsidP="00063455">
            <w:pPr>
              <w:pStyle w:val="Default"/>
              <w:rPr>
                <w:color w:val="auto"/>
                <w:sz w:val="22"/>
                <w:szCs w:val="22"/>
              </w:rPr>
            </w:pPr>
          </w:p>
          <w:p w14:paraId="53B56A62" w14:textId="5345413F" w:rsidR="00063455" w:rsidRPr="007E2863" w:rsidRDefault="00063455" w:rsidP="00063455">
            <w:pPr>
              <w:pStyle w:val="Default"/>
              <w:rPr>
                <w:color w:val="auto"/>
                <w:sz w:val="22"/>
                <w:szCs w:val="22"/>
              </w:rPr>
            </w:pPr>
            <w:r w:rsidRPr="007E2863">
              <w:rPr>
                <w:b/>
                <w:bCs/>
                <w:color w:val="auto"/>
                <w:sz w:val="22"/>
                <w:szCs w:val="22"/>
              </w:rPr>
              <w:t>B3</w:t>
            </w:r>
            <w:r w:rsidRPr="007E2863">
              <w:rPr>
                <w:color w:val="auto"/>
                <w:sz w:val="22"/>
                <w:szCs w:val="22"/>
              </w:rPr>
              <w:t xml:space="preserve"> for </w:t>
            </w:r>
            <w:r w:rsidR="00C23440">
              <w:rPr>
                <w:color w:val="auto"/>
                <w:sz w:val="22"/>
                <w:szCs w:val="22"/>
              </w:rPr>
              <w:t>9</w:t>
            </w:r>
            <w:proofErr w:type="gramStart"/>
            <w:r w:rsidRPr="007E2863">
              <w:rPr>
                <w:i/>
                <w:color w:val="auto"/>
                <w:sz w:val="22"/>
                <w:szCs w:val="22"/>
              </w:rPr>
              <w:t>kn</w:t>
            </w:r>
            <w:r w:rsidRPr="007E2863">
              <w:rPr>
                <w:color w:val="auto"/>
                <w:sz w:val="22"/>
                <w:szCs w:val="22"/>
              </w:rPr>
              <w:t xml:space="preserve"> :</w:t>
            </w:r>
            <w:proofErr w:type="gramEnd"/>
            <w:r w:rsidRPr="007E2863">
              <w:rPr>
                <w:color w:val="auto"/>
                <w:sz w:val="22"/>
                <w:szCs w:val="22"/>
              </w:rPr>
              <w:t xml:space="preserve"> </w:t>
            </w:r>
            <w:r w:rsidR="00C23440">
              <w:rPr>
                <w:color w:val="auto"/>
                <w:sz w:val="22"/>
                <w:szCs w:val="22"/>
              </w:rPr>
              <w:t>10</w:t>
            </w:r>
            <w:r w:rsidRPr="007E2863">
              <w:rPr>
                <w:i/>
                <w:color w:val="auto"/>
                <w:sz w:val="22"/>
                <w:szCs w:val="22"/>
              </w:rPr>
              <w:t>kn</w:t>
            </w:r>
            <w:r w:rsidRPr="007E2863">
              <w:rPr>
                <w:color w:val="auto"/>
                <w:sz w:val="22"/>
                <w:szCs w:val="22"/>
              </w:rPr>
              <w:t xml:space="preserve"> </w:t>
            </w:r>
            <w:r w:rsidRPr="007E2863">
              <w:rPr>
                <w:i/>
                <w:iCs/>
                <w:color w:val="auto"/>
                <w:sz w:val="22"/>
                <w:szCs w:val="22"/>
              </w:rPr>
              <w:t xml:space="preserve">k </w:t>
            </w:r>
            <w:r w:rsidRPr="007E2863">
              <w:rPr>
                <w:color w:val="auto"/>
                <w:sz w:val="22"/>
                <w:szCs w:val="22"/>
              </w:rPr>
              <w:t xml:space="preserve">&gt; 0 or equivalent correct </w:t>
            </w:r>
            <w:proofErr w:type="spellStart"/>
            <w:r w:rsidRPr="007E2863">
              <w:rPr>
                <w:color w:val="auto"/>
                <w:sz w:val="22"/>
                <w:szCs w:val="22"/>
              </w:rPr>
              <w:t>unsimplified</w:t>
            </w:r>
            <w:proofErr w:type="spellEnd"/>
            <w:r w:rsidRPr="007E2863">
              <w:rPr>
                <w:color w:val="auto"/>
                <w:sz w:val="22"/>
                <w:szCs w:val="22"/>
              </w:rPr>
              <w:t xml:space="preserve"> ratio seen</w:t>
            </w:r>
          </w:p>
          <w:p w14:paraId="71BF1CE5" w14:textId="1AAAD613" w:rsidR="00063455" w:rsidRPr="007E2863" w:rsidRDefault="00063455" w:rsidP="00063455">
            <w:pPr>
              <w:pStyle w:val="Default"/>
              <w:rPr>
                <w:color w:val="auto"/>
                <w:sz w:val="22"/>
                <w:szCs w:val="22"/>
              </w:rPr>
            </w:pPr>
          </w:p>
          <w:p w14:paraId="4BC48197" w14:textId="77777777" w:rsidR="00063455" w:rsidRPr="007E2863" w:rsidRDefault="00063455" w:rsidP="00063455">
            <w:pPr>
              <w:pStyle w:val="Default"/>
              <w:rPr>
                <w:color w:val="auto"/>
                <w:sz w:val="22"/>
                <w:szCs w:val="22"/>
              </w:rPr>
            </w:pPr>
            <w:r w:rsidRPr="007E2863">
              <w:rPr>
                <w:color w:val="auto"/>
                <w:sz w:val="22"/>
                <w:szCs w:val="22"/>
              </w:rPr>
              <w:t>OR</w:t>
            </w:r>
          </w:p>
          <w:p w14:paraId="4CAC5632" w14:textId="26E35253" w:rsidR="00063455" w:rsidRPr="007E2863" w:rsidRDefault="00063455" w:rsidP="00063455">
            <w:pPr>
              <w:pStyle w:val="Default"/>
              <w:rPr>
                <w:color w:val="auto"/>
                <w:sz w:val="22"/>
                <w:szCs w:val="22"/>
              </w:rPr>
            </w:pPr>
          </w:p>
          <w:p w14:paraId="0A739BED" w14:textId="27A63F98" w:rsidR="00063455" w:rsidRPr="007E2863" w:rsidRDefault="00063455" w:rsidP="00063455">
            <w:pPr>
              <w:pStyle w:val="Default"/>
              <w:rPr>
                <w:color w:val="auto"/>
                <w:sz w:val="22"/>
                <w:szCs w:val="22"/>
              </w:rPr>
            </w:pPr>
            <w:r w:rsidRPr="007E2863">
              <w:rPr>
                <w:b/>
                <w:bCs/>
                <w:color w:val="auto"/>
                <w:sz w:val="22"/>
                <w:szCs w:val="22"/>
              </w:rPr>
              <w:t>M1</w:t>
            </w:r>
            <w:r w:rsidRPr="007E2863">
              <w:rPr>
                <w:color w:val="auto"/>
                <w:sz w:val="22"/>
                <w:szCs w:val="22"/>
              </w:rPr>
              <w:t xml:space="preserve"> for two ratios with a common number of mints implied by </w:t>
            </w:r>
            <w:proofErr w:type="gramStart"/>
            <w:r w:rsidRPr="007E2863">
              <w:rPr>
                <w:color w:val="auto"/>
                <w:sz w:val="22"/>
                <w:szCs w:val="22"/>
              </w:rPr>
              <w:t>…</w:t>
            </w:r>
            <w:r w:rsidRPr="007E2863">
              <w:rPr>
                <w:i/>
                <w:iCs/>
                <w:color w:val="auto"/>
                <w:sz w:val="22"/>
                <w:szCs w:val="22"/>
              </w:rPr>
              <w:t xml:space="preserve"> </w:t>
            </w:r>
            <w:r w:rsidRPr="007E2863">
              <w:rPr>
                <w:iCs/>
                <w:color w:val="auto"/>
                <w:sz w:val="22"/>
                <w:szCs w:val="22"/>
              </w:rPr>
              <w:t>:</w:t>
            </w:r>
            <w:proofErr w:type="gramEnd"/>
            <w:r w:rsidRPr="007E2863">
              <w:rPr>
                <w:iCs/>
                <w:color w:val="auto"/>
                <w:sz w:val="22"/>
                <w:szCs w:val="22"/>
              </w:rPr>
              <w:t xml:space="preserve"> 6</w:t>
            </w:r>
            <w:r w:rsidRPr="007E2863">
              <w:rPr>
                <w:i/>
                <w:iCs/>
                <w:color w:val="auto"/>
                <w:sz w:val="22"/>
                <w:szCs w:val="22"/>
              </w:rPr>
              <w:t xml:space="preserve">k </w:t>
            </w:r>
            <w:r w:rsidRPr="007E2863">
              <w:rPr>
                <w:color w:val="auto"/>
                <w:sz w:val="22"/>
                <w:szCs w:val="22"/>
                <w:u w:val="single"/>
              </w:rPr>
              <w:t>and</w:t>
            </w:r>
            <w:r w:rsidRPr="007E2863">
              <w:rPr>
                <w:color w:val="auto"/>
                <w:sz w:val="22"/>
                <w:szCs w:val="22"/>
              </w:rPr>
              <w:t xml:space="preserve"> 6</w:t>
            </w:r>
            <w:r w:rsidRPr="007E2863">
              <w:rPr>
                <w:bCs/>
                <w:i/>
                <w:color w:val="auto"/>
                <w:sz w:val="22"/>
                <w:szCs w:val="22"/>
              </w:rPr>
              <w:t>k</w:t>
            </w:r>
            <w:r w:rsidRPr="007E2863">
              <w:rPr>
                <w:bCs/>
                <w:color w:val="auto"/>
                <w:sz w:val="22"/>
                <w:szCs w:val="22"/>
              </w:rPr>
              <w:t xml:space="preserve"> :</w:t>
            </w:r>
            <w:r w:rsidRPr="00564E22">
              <w:rPr>
                <w:color w:val="auto"/>
                <w:sz w:val="22"/>
                <w:szCs w:val="22"/>
              </w:rPr>
              <w:t xml:space="preserve"> </w:t>
            </w:r>
            <w:r w:rsidRPr="007E2863">
              <w:rPr>
                <w:color w:val="auto"/>
                <w:sz w:val="22"/>
                <w:szCs w:val="22"/>
              </w:rPr>
              <w:t xml:space="preserve">… seen, </w:t>
            </w:r>
            <w:r w:rsidRPr="007E2863">
              <w:rPr>
                <w:i/>
                <w:iCs/>
                <w:color w:val="auto"/>
                <w:sz w:val="22"/>
                <w:szCs w:val="22"/>
              </w:rPr>
              <w:t xml:space="preserve">k </w:t>
            </w:r>
            <w:r w:rsidRPr="007E2863">
              <w:rPr>
                <w:color w:val="auto"/>
                <w:sz w:val="22"/>
                <w:szCs w:val="22"/>
              </w:rPr>
              <w:t>&gt; 0 with one correct ratio</w:t>
            </w:r>
          </w:p>
          <w:p w14:paraId="10318BD2" w14:textId="6E5C544E" w:rsidR="00063455" w:rsidRPr="007E2863" w:rsidRDefault="00063455" w:rsidP="00063455">
            <w:pPr>
              <w:pStyle w:val="Default"/>
              <w:rPr>
                <w:iCs/>
                <w:color w:val="auto"/>
                <w:sz w:val="22"/>
                <w:szCs w:val="22"/>
              </w:rPr>
            </w:pPr>
            <w:r w:rsidRPr="007E2863">
              <w:rPr>
                <w:color w:val="auto"/>
                <w:sz w:val="22"/>
                <w:szCs w:val="22"/>
              </w:rPr>
              <w:t xml:space="preserve">or </w:t>
            </w:r>
            <w:proofErr w:type="gramStart"/>
            <w:r w:rsidRPr="007E2863">
              <w:rPr>
                <w:iCs/>
                <w:color w:val="auto"/>
                <w:sz w:val="22"/>
                <w:szCs w:val="22"/>
              </w:rPr>
              <w:t>4.5</w:t>
            </w:r>
            <w:r w:rsidRPr="007E2863">
              <w:rPr>
                <w:i/>
                <w:iCs/>
                <w:color w:val="auto"/>
                <w:sz w:val="22"/>
                <w:szCs w:val="22"/>
              </w:rPr>
              <w:t>n</w:t>
            </w:r>
            <w:r w:rsidRPr="007E2863">
              <w:rPr>
                <w:iCs/>
                <w:color w:val="auto"/>
                <w:sz w:val="22"/>
                <w:szCs w:val="22"/>
              </w:rPr>
              <w:t xml:space="preserve"> :</w:t>
            </w:r>
            <w:proofErr w:type="gramEnd"/>
            <w:r w:rsidRPr="007E2863">
              <w:rPr>
                <w:iCs/>
                <w:color w:val="auto"/>
                <w:sz w:val="22"/>
                <w:szCs w:val="22"/>
              </w:rPr>
              <w:t xml:space="preserve"> 5 seen</w:t>
            </w:r>
          </w:p>
          <w:p w14:paraId="57CDBE05" w14:textId="77777777" w:rsidR="00063455" w:rsidRPr="007E2863" w:rsidRDefault="00063455" w:rsidP="00063455">
            <w:pPr>
              <w:pStyle w:val="Default"/>
              <w:rPr>
                <w:color w:val="auto"/>
                <w:sz w:val="22"/>
                <w:szCs w:val="22"/>
              </w:rPr>
            </w:pPr>
          </w:p>
          <w:p w14:paraId="7335B23A" w14:textId="0C34A314" w:rsidR="00063455" w:rsidRPr="007E2863" w:rsidRDefault="00063455" w:rsidP="00711A18">
            <w:pPr>
              <w:tabs>
                <w:tab w:val="left" w:pos="567"/>
                <w:tab w:val="left" w:pos="1134"/>
                <w:tab w:val="left" w:pos="1701"/>
                <w:tab w:val="right" w:leader="dot" w:pos="9923"/>
              </w:tabs>
              <w:ind w:right="57"/>
              <w:rPr>
                <w:i/>
              </w:rPr>
            </w:pPr>
            <w:r w:rsidRPr="007E2863">
              <w:rPr>
                <w:b/>
              </w:rPr>
              <w:t>A1</w:t>
            </w:r>
            <w:r w:rsidRPr="007E2863">
              <w:rPr>
                <w:bCs/>
              </w:rPr>
              <w:t xml:space="preserve"> </w:t>
            </w:r>
            <w:r w:rsidRPr="007E2863">
              <w:t>for 9</w:t>
            </w:r>
            <w:proofErr w:type="gramStart"/>
            <w:r w:rsidRPr="007E2863">
              <w:rPr>
                <w:i/>
              </w:rPr>
              <w:t>kn</w:t>
            </w:r>
            <w:r w:rsidRPr="007E2863">
              <w:t xml:space="preserve"> :</w:t>
            </w:r>
            <w:proofErr w:type="gramEnd"/>
            <w:r w:rsidRPr="007E2863">
              <w:t xml:space="preserve"> 6</w:t>
            </w:r>
            <w:r w:rsidRPr="007E2863">
              <w:rPr>
                <w:i/>
              </w:rPr>
              <w:t>k</w:t>
            </w:r>
            <w:r w:rsidRPr="007E2863">
              <w:t xml:space="preserve"> : 10</w:t>
            </w:r>
            <w:r w:rsidRPr="007E2863">
              <w:rPr>
                <w:i/>
              </w:rPr>
              <w:t>kn</w:t>
            </w:r>
          </w:p>
        </w:tc>
        <w:tc>
          <w:tcPr>
            <w:tcW w:w="1167" w:type="pct"/>
          </w:tcPr>
          <w:p w14:paraId="0E4EA2AB" w14:textId="77777777" w:rsidR="00063455" w:rsidRPr="007E2863" w:rsidRDefault="00063455" w:rsidP="00063455">
            <w:pPr>
              <w:pStyle w:val="Default"/>
              <w:rPr>
                <w:color w:val="auto"/>
                <w:sz w:val="22"/>
                <w:szCs w:val="22"/>
              </w:rPr>
            </w:pPr>
            <w:proofErr w:type="gramStart"/>
            <w:r w:rsidRPr="007E2863">
              <w:rPr>
                <w:color w:val="auto"/>
                <w:sz w:val="22"/>
                <w:szCs w:val="22"/>
              </w:rPr>
              <w:t>Accept</w:t>
            </w:r>
            <w:proofErr w:type="gramEnd"/>
            <w:r w:rsidRPr="007E2863">
              <w:rPr>
                <w:color w:val="auto"/>
                <w:sz w:val="22"/>
                <w:szCs w:val="22"/>
              </w:rPr>
              <w:t xml:space="preserve"> for all part marks </w:t>
            </w:r>
            <w:r w:rsidRPr="007E2863">
              <w:rPr>
                <w:i/>
                <w:color w:val="auto"/>
                <w:sz w:val="22"/>
                <w:szCs w:val="22"/>
              </w:rPr>
              <w:t>n</w:t>
            </w:r>
            <w:r w:rsidRPr="007E2863">
              <w:rPr>
                <w:color w:val="auto"/>
                <w:sz w:val="22"/>
                <w:szCs w:val="22"/>
              </w:rPr>
              <w:t xml:space="preserve"> replaced by a consistent integer</w:t>
            </w:r>
          </w:p>
          <w:p w14:paraId="79C33589" w14:textId="77777777" w:rsidR="00063455" w:rsidRPr="007E2863" w:rsidRDefault="00063455" w:rsidP="00063455">
            <w:pPr>
              <w:pStyle w:val="Default"/>
              <w:rPr>
                <w:color w:val="auto"/>
                <w:sz w:val="22"/>
                <w:szCs w:val="22"/>
              </w:rPr>
            </w:pPr>
          </w:p>
          <w:p w14:paraId="5749189E" w14:textId="77777777" w:rsidR="00564E22" w:rsidRDefault="00063455" w:rsidP="00063455">
            <w:pPr>
              <w:pStyle w:val="Default"/>
              <w:rPr>
                <w:color w:val="auto"/>
                <w:sz w:val="22"/>
                <w:szCs w:val="22"/>
              </w:rPr>
            </w:pPr>
            <w:r w:rsidRPr="007E2863">
              <w:rPr>
                <w:color w:val="auto"/>
                <w:sz w:val="22"/>
                <w:szCs w:val="22"/>
              </w:rPr>
              <w:t xml:space="preserve">e.g. </w:t>
            </w:r>
            <w:proofErr w:type="gramStart"/>
            <w:r w:rsidRPr="007E2863">
              <w:rPr>
                <w:color w:val="auto"/>
                <w:sz w:val="22"/>
                <w:szCs w:val="22"/>
              </w:rPr>
              <w:t>4.5</w:t>
            </w:r>
            <w:r w:rsidRPr="007E2863">
              <w:rPr>
                <w:i/>
                <w:iCs/>
                <w:color w:val="auto"/>
                <w:sz w:val="22"/>
                <w:szCs w:val="22"/>
              </w:rPr>
              <w:t>n</w:t>
            </w:r>
            <w:r w:rsidRPr="007E2863">
              <w:rPr>
                <w:color w:val="auto"/>
                <w:sz w:val="22"/>
                <w:szCs w:val="22"/>
              </w:rPr>
              <w:t xml:space="preserve"> :</w:t>
            </w:r>
            <w:proofErr w:type="gramEnd"/>
            <w:r w:rsidRPr="007E2863">
              <w:rPr>
                <w:color w:val="auto"/>
                <w:sz w:val="22"/>
                <w:szCs w:val="22"/>
              </w:rPr>
              <w:t xml:space="preserve"> 5</w:t>
            </w:r>
            <w:r w:rsidRPr="007E2863">
              <w:rPr>
                <w:i/>
                <w:iCs/>
                <w:color w:val="auto"/>
                <w:sz w:val="22"/>
                <w:szCs w:val="22"/>
              </w:rPr>
              <w:t>n</w:t>
            </w:r>
            <w:r w:rsidRPr="007E2863">
              <w:rPr>
                <w:color w:val="auto"/>
                <w:sz w:val="22"/>
                <w:szCs w:val="22"/>
              </w:rPr>
              <w:t xml:space="preserve"> or 9</w:t>
            </w:r>
            <w:r w:rsidRPr="007E2863">
              <w:rPr>
                <w:i/>
                <w:iCs/>
                <w:color w:val="auto"/>
                <w:sz w:val="22"/>
                <w:szCs w:val="22"/>
              </w:rPr>
              <w:t>n</w:t>
            </w:r>
            <w:r w:rsidRPr="007E2863">
              <w:rPr>
                <w:color w:val="auto"/>
                <w:sz w:val="22"/>
                <w:szCs w:val="22"/>
              </w:rPr>
              <w:t xml:space="preserve"> : 10</w:t>
            </w:r>
            <w:r w:rsidRPr="007E2863">
              <w:rPr>
                <w:i/>
                <w:iCs/>
                <w:color w:val="auto"/>
                <w:sz w:val="22"/>
                <w:szCs w:val="22"/>
              </w:rPr>
              <w:t>n</w:t>
            </w:r>
            <w:r w:rsidRPr="007E2863">
              <w:rPr>
                <w:color w:val="auto"/>
                <w:sz w:val="22"/>
                <w:szCs w:val="22"/>
              </w:rPr>
              <w:t xml:space="preserve"> or </w:t>
            </w:r>
          </w:p>
          <w:p w14:paraId="50E9CA8B" w14:textId="4A1F1D3B" w:rsidR="00063455" w:rsidRPr="007E2863" w:rsidRDefault="00063455" w:rsidP="00063455">
            <w:pPr>
              <w:pStyle w:val="Default"/>
              <w:rPr>
                <w:color w:val="auto"/>
                <w:sz w:val="22"/>
                <w:szCs w:val="22"/>
              </w:rPr>
            </w:pPr>
            <w:proofErr w:type="gramStart"/>
            <w:r w:rsidRPr="007E2863">
              <w:rPr>
                <w:color w:val="auto"/>
                <w:sz w:val="22"/>
                <w:szCs w:val="22"/>
              </w:rPr>
              <w:t>18 :</w:t>
            </w:r>
            <w:proofErr w:type="gramEnd"/>
            <w:r w:rsidRPr="007E2863">
              <w:rPr>
                <w:color w:val="auto"/>
                <w:sz w:val="22"/>
                <w:szCs w:val="22"/>
              </w:rPr>
              <w:t xml:space="preserve"> 20 etc</w:t>
            </w:r>
            <w:r w:rsidR="00564E22">
              <w:rPr>
                <w:color w:val="auto"/>
                <w:sz w:val="22"/>
                <w:szCs w:val="22"/>
              </w:rPr>
              <w:t>.</w:t>
            </w:r>
          </w:p>
          <w:p w14:paraId="340C276A" w14:textId="77777777" w:rsidR="00063455" w:rsidRPr="007E2863" w:rsidRDefault="00063455" w:rsidP="00063455">
            <w:pPr>
              <w:pStyle w:val="Default"/>
              <w:rPr>
                <w:color w:val="auto"/>
                <w:sz w:val="22"/>
                <w:szCs w:val="22"/>
              </w:rPr>
            </w:pPr>
          </w:p>
          <w:p w14:paraId="5150DD15" w14:textId="77777777" w:rsidR="00063455" w:rsidRPr="007E2863" w:rsidRDefault="00063455" w:rsidP="00063455">
            <w:pPr>
              <w:pStyle w:val="Default"/>
              <w:rPr>
                <w:color w:val="auto"/>
                <w:sz w:val="22"/>
                <w:szCs w:val="22"/>
              </w:rPr>
            </w:pPr>
          </w:p>
          <w:p w14:paraId="263E44B9" w14:textId="77777777" w:rsidR="00063455" w:rsidRPr="007E2863" w:rsidRDefault="00063455" w:rsidP="00063455">
            <w:pPr>
              <w:pStyle w:val="Default"/>
              <w:rPr>
                <w:color w:val="auto"/>
                <w:sz w:val="22"/>
                <w:szCs w:val="22"/>
              </w:rPr>
            </w:pPr>
          </w:p>
          <w:p w14:paraId="38035C8F" w14:textId="77777777" w:rsidR="00063455" w:rsidRPr="007E2863" w:rsidRDefault="00063455" w:rsidP="00063455">
            <w:pPr>
              <w:pStyle w:val="Default"/>
              <w:rPr>
                <w:color w:val="auto"/>
                <w:sz w:val="22"/>
                <w:szCs w:val="22"/>
              </w:rPr>
            </w:pPr>
            <w:r w:rsidRPr="007E2863">
              <w:rPr>
                <w:color w:val="auto"/>
                <w:sz w:val="22"/>
                <w:szCs w:val="22"/>
              </w:rPr>
              <w:t>May be seen as two separate ratios</w:t>
            </w:r>
          </w:p>
          <w:p w14:paraId="7402BBCD" w14:textId="0B4311B1" w:rsidR="00063455" w:rsidRPr="007E2863" w:rsidRDefault="00063455" w:rsidP="00063455">
            <w:pPr>
              <w:pStyle w:val="Default"/>
              <w:rPr>
                <w:color w:val="auto"/>
                <w:sz w:val="22"/>
                <w:szCs w:val="22"/>
              </w:rPr>
            </w:pPr>
            <w:r w:rsidRPr="007E2863">
              <w:rPr>
                <w:color w:val="auto"/>
                <w:sz w:val="22"/>
                <w:szCs w:val="22"/>
              </w:rPr>
              <w:t>e.g. 9</w:t>
            </w:r>
            <w:proofErr w:type="gramStart"/>
            <w:r w:rsidRPr="007E2863">
              <w:rPr>
                <w:i/>
                <w:iCs/>
                <w:color w:val="auto"/>
                <w:sz w:val="22"/>
                <w:szCs w:val="22"/>
              </w:rPr>
              <w:t>n</w:t>
            </w:r>
            <w:r w:rsidRPr="007E2863">
              <w:rPr>
                <w:color w:val="auto"/>
                <w:sz w:val="22"/>
                <w:szCs w:val="22"/>
              </w:rPr>
              <w:t xml:space="preserve"> :</w:t>
            </w:r>
            <w:proofErr w:type="gramEnd"/>
            <w:r w:rsidRPr="007E2863">
              <w:rPr>
                <w:color w:val="auto"/>
                <w:sz w:val="22"/>
                <w:szCs w:val="22"/>
              </w:rPr>
              <w:t xml:space="preserve"> 6 and 6 : 10</w:t>
            </w:r>
            <w:r w:rsidRPr="007E2863">
              <w:rPr>
                <w:i/>
                <w:iCs/>
                <w:color w:val="auto"/>
                <w:sz w:val="22"/>
                <w:szCs w:val="22"/>
              </w:rPr>
              <w:t>n</w:t>
            </w:r>
          </w:p>
          <w:p w14:paraId="0EBCFC4C" w14:textId="26B12C7D" w:rsidR="00711A18" w:rsidRPr="007E2863" w:rsidRDefault="00063455" w:rsidP="00711A18">
            <w:pPr>
              <w:pStyle w:val="Default"/>
              <w:rPr>
                <w:color w:val="auto"/>
                <w:sz w:val="22"/>
                <w:szCs w:val="22"/>
              </w:rPr>
            </w:pPr>
            <w:r w:rsidRPr="007E2863">
              <w:rPr>
                <w:color w:val="auto"/>
                <w:sz w:val="22"/>
                <w:szCs w:val="22"/>
              </w:rPr>
              <w:t xml:space="preserve">or </w:t>
            </w:r>
            <w:proofErr w:type="gramStart"/>
            <w:r w:rsidRPr="007E2863">
              <w:rPr>
                <w:color w:val="auto"/>
                <w:sz w:val="22"/>
                <w:szCs w:val="22"/>
              </w:rPr>
              <w:t>18 :</w:t>
            </w:r>
            <w:proofErr w:type="gramEnd"/>
            <w:r w:rsidRPr="007E2863">
              <w:rPr>
                <w:color w:val="auto"/>
                <w:sz w:val="22"/>
                <w:szCs w:val="22"/>
              </w:rPr>
              <w:t xml:space="preserve"> 12 and 12 : 20 etc</w:t>
            </w:r>
            <w:r w:rsidR="00564E22">
              <w:rPr>
                <w:color w:val="auto"/>
                <w:sz w:val="22"/>
                <w:szCs w:val="22"/>
              </w:rPr>
              <w:t>.</w:t>
            </w:r>
          </w:p>
          <w:p w14:paraId="6E034E88" w14:textId="0223177F" w:rsidR="00063455" w:rsidRPr="007E2863" w:rsidRDefault="00063455" w:rsidP="00711A18">
            <w:pPr>
              <w:pStyle w:val="Default"/>
              <w:rPr>
                <w:color w:val="auto"/>
                <w:sz w:val="22"/>
                <w:szCs w:val="22"/>
              </w:rPr>
            </w:pPr>
            <w:r w:rsidRPr="007E2863">
              <w:rPr>
                <w:color w:val="auto"/>
                <w:sz w:val="22"/>
                <w:szCs w:val="22"/>
              </w:rPr>
              <w:t xml:space="preserve">For </w:t>
            </w:r>
            <w:r w:rsidRPr="007E2863">
              <w:rPr>
                <w:b/>
                <w:bCs/>
                <w:color w:val="auto"/>
                <w:sz w:val="22"/>
                <w:szCs w:val="22"/>
              </w:rPr>
              <w:t>M1</w:t>
            </w:r>
            <w:r w:rsidRPr="007E2863">
              <w:rPr>
                <w:color w:val="auto"/>
                <w:sz w:val="22"/>
                <w:szCs w:val="22"/>
              </w:rPr>
              <w:t xml:space="preserve"> the examples just require the common 6 or the common 12 etc</w:t>
            </w:r>
            <w:r w:rsidR="00711A18" w:rsidRPr="007E2863">
              <w:rPr>
                <w:color w:val="auto"/>
                <w:sz w:val="22"/>
                <w:szCs w:val="22"/>
              </w:rPr>
              <w:t>.</w:t>
            </w:r>
          </w:p>
        </w:tc>
      </w:tr>
    </w:tbl>
    <w:p w14:paraId="05B30D72" w14:textId="7CD42C0F" w:rsidR="00E3119E" w:rsidRDefault="00E3119E"/>
    <w:p w14:paraId="72AB417E" w14:textId="2EFC7D54" w:rsidR="007E2863" w:rsidRDefault="007E2863">
      <w:r>
        <w:br w:type="page"/>
      </w:r>
    </w:p>
    <w:p w14:paraId="2760D16A" w14:textId="2E9CD3B8" w:rsidR="007E2863" w:rsidRDefault="007E2863">
      <w:r>
        <w:rPr>
          <w:b/>
          <w:bCs/>
        </w:rPr>
        <w:t>Appendix</w:t>
      </w:r>
    </w:p>
    <w:p w14:paraId="5172F782" w14:textId="428E22DF" w:rsidR="007E2863" w:rsidRDefault="007E2863"/>
    <w:p w14:paraId="61DCAD63" w14:textId="256478A1" w:rsidR="007E2863" w:rsidRPr="008B726D" w:rsidRDefault="007E2863">
      <w:pPr>
        <w:rPr>
          <w:b/>
          <w:bCs/>
        </w:rPr>
      </w:pPr>
      <w:r w:rsidRPr="008B726D">
        <w:rPr>
          <w:u w:val="single"/>
        </w:rPr>
        <w:t>Exemplar response</w:t>
      </w:r>
      <w:r w:rsidR="0088386E">
        <w:rPr>
          <w:u w:val="single"/>
        </w:rPr>
        <w:t>s</w:t>
      </w:r>
      <w:r w:rsidRPr="008B726D">
        <w:rPr>
          <w:u w:val="single"/>
        </w:rPr>
        <w:t xml:space="preserve"> for Q4(b)</w:t>
      </w:r>
    </w:p>
    <w:p w14:paraId="08BC9408" w14:textId="4587BC5D" w:rsidR="007E2863" w:rsidRDefault="007E2863"/>
    <w:tbl>
      <w:tblPr>
        <w:tblStyle w:val="TableGrid"/>
        <w:tblW w:w="0" w:type="auto"/>
        <w:tblLook w:val="04A0" w:firstRow="1" w:lastRow="0" w:firstColumn="1" w:lastColumn="0" w:noHBand="0" w:noVBand="1"/>
      </w:tblPr>
      <w:tblGrid>
        <w:gridCol w:w="12611"/>
        <w:gridCol w:w="1723"/>
      </w:tblGrid>
      <w:tr w:rsidR="007E2863" w14:paraId="5F49D143" w14:textId="77777777" w:rsidTr="007E2863">
        <w:tc>
          <w:tcPr>
            <w:tcW w:w="12611" w:type="dxa"/>
          </w:tcPr>
          <w:p w14:paraId="3AE8DBC7" w14:textId="3413EA4A" w:rsidR="007E2863" w:rsidRPr="007E2863" w:rsidRDefault="007E2863">
            <w:pPr>
              <w:rPr>
                <w:b/>
                <w:bCs/>
              </w:rPr>
            </w:pPr>
            <w:r>
              <w:rPr>
                <w:b/>
                <w:bCs/>
              </w:rPr>
              <w:t>Response</w:t>
            </w:r>
          </w:p>
        </w:tc>
        <w:tc>
          <w:tcPr>
            <w:tcW w:w="1723" w:type="dxa"/>
          </w:tcPr>
          <w:p w14:paraId="12443FA1" w14:textId="0991E3FB" w:rsidR="007E2863" w:rsidRPr="007E2863" w:rsidRDefault="007E2863" w:rsidP="00DD066D">
            <w:pPr>
              <w:jc w:val="center"/>
              <w:rPr>
                <w:b/>
                <w:bCs/>
              </w:rPr>
            </w:pPr>
            <w:r>
              <w:rPr>
                <w:b/>
                <w:bCs/>
              </w:rPr>
              <w:t>Mark</w:t>
            </w:r>
          </w:p>
        </w:tc>
      </w:tr>
      <w:tr w:rsidR="007E2863" w14:paraId="30C5BD99" w14:textId="77777777" w:rsidTr="007E2863">
        <w:tc>
          <w:tcPr>
            <w:tcW w:w="12611" w:type="dxa"/>
          </w:tcPr>
          <w:p w14:paraId="2DEDE603" w14:textId="6B96A4A6" w:rsidR="007E2863" w:rsidRDefault="00507082">
            <w:r>
              <w:t>No</w:t>
            </w:r>
            <w:r w:rsidR="007E2863">
              <w:t xml:space="preserve"> They lost </w:t>
            </w:r>
            <w:r>
              <w:t>more</w:t>
            </w:r>
            <w:r w:rsidR="007E2863">
              <w:t xml:space="preserve"> matches [in 2020]</w:t>
            </w:r>
          </w:p>
        </w:tc>
        <w:tc>
          <w:tcPr>
            <w:tcW w:w="1723" w:type="dxa"/>
          </w:tcPr>
          <w:p w14:paraId="1A9DBF6F" w14:textId="022A0998" w:rsidR="007E2863" w:rsidRPr="006A1B79" w:rsidRDefault="006A1B79" w:rsidP="00DD066D">
            <w:pPr>
              <w:jc w:val="center"/>
              <w:rPr>
                <w:b/>
                <w:bCs/>
              </w:rPr>
            </w:pPr>
            <w:r>
              <w:rPr>
                <w:b/>
                <w:bCs/>
              </w:rPr>
              <w:t>1</w:t>
            </w:r>
          </w:p>
        </w:tc>
      </w:tr>
      <w:tr w:rsidR="007E2863" w14:paraId="02750C96" w14:textId="77777777" w:rsidTr="007E2863">
        <w:tc>
          <w:tcPr>
            <w:tcW w:w="12611" w:type="dxa"/>
          </w:tcPr>
          <w:p w14:paraId="2D0759DE" w14:textId="14FDBD28" w:rsidR="007E2863" w:rsidRDefault="00507082">
            <w:r>
              <w:t>No</w:t>
            </w:r>
            <w:r w:rsidR="007E2863">
              <w:t xml:space="preserve"> The sector for win is </w:t>
            </w:r>
            <w:r>
              <w:t>small</w:t>
            </w:r>
            <w:r w:rsidR="007E2863">
              <w:t>er [in 2020]</w:t>
            </w:r>
            <w:r w:rsidR="00771144">
              <w:tab/>
            </w:r>
            <w:r w:rsidR="00771144">
              <w:tab/>
            </w:r>
            <w:r w:rsidR="00771144">
              <w:tab/>
            </w:r>
            <w:r w:rsidR="00771144">
              <w:tab/>
            </w:r>
            <w:r w:rsidR="00771144">
              <w:tab/>
            </w:r>
            <w:r w:rsidR="008633BA">
              <w:tab/>
            </w:r>
            <w:r w:rsidR="00771144" w:rsidRPr="00507082">
              <w:rPr>
                <w:i/>
                <w:iCs/>
              </w:rPr>
              <w:t xml:space="preserve">Implied comparison by </w:t>
            </w:r>
            <w:r w:rsidR="00C13604">
              <w:rPr>
                <w:i/>
                <w:iCs/>
              </w:rPr>
              <w:t>‘</w:t>
            </w:r>
            <w:proofErr w:type="spellStart"/>
            <w:r w:rsidRPr="00507082">
              <w:rPr>
                <w:i/>
                <w:iCs/>
              </w:rPr>
              <w:t>small</w:t>
            </w:r>
            <w:r w:rsidR="00771144" w:rsidRPr="00507082">
              <w:rPr>
                <w:i/>
                <w:iCs/>
              </w:rPr>
              <w:t>ER</w:t>
            </w:r>
            <w:proofErr w:type="spellEnd"/>
            <w:r w:rsidR="00C13604">
              <w:rPr>
                <w:i/>
                <w:iCs/>
              </w:rPr>
              <w:t>’</w:t>
            </w:r>
          </w:p>
        </w:tc>
        <w:tc>
          <w:tcPr>
            <w:tcW w:w="1723" w:type="dxa"/>
          </w:tcPr>
          <w:p w14:paraId="0E0F77D6" w14:textId="21BEB26F" w:rsidR="007E2863" w:rsidRPr="006A1B79" w:rsidRDefault="006A1B79" w:rsidP="00DD066D">
            <w:pPr>
              <w:jc w:val="center"/>
              <w:rPr>
                <w:b/>
                <w:bCs/>
              </w:rPr>
            </w:pPr>
            <w:r>
              <w:rPr>
                <w:b/>
                <w:bCs/>
              </w:rPr>
              <w:t>1</w:t>
            </w:r>
          </w:p>
        </w:tc>
      </w:tr>
      <w:tr w:rsidR="007E2863" w14:paraId="38F9C527" w14:textId="77777777" w:rsidTr="007E2863">
        <w:tc>
          <w:tcPr>
            <w:tcW w:w="12611" w:type="dxa"/>
          </w:tcPr>
          <w:p w14:paraId="5F7080AD" w14:textId="654E5C0E" w:rsidR="007E2863" w:rsidRDefault="00507082">
            <w:r>
              <w:t>No</w:t>
            </w:r>
            <w:r w:rsidR="007E2863">
              <w:t xml:space="preserve"> Win is a </w:t>
            </w:r>
            <w:proofErr w:type="gramStart"/>
            <w:r>
              <w:t>quarter</w:t>
            </w:r>
            <w:proofErr w:type="gramEnd"/>
            <w:r w:rsidR="007E2863">
              <w:t xml:space="preserve"> and it was a </w:t>
            </w:r>
            <w:r>
              <w:t>half</w:t>
            </w:r>
            <w:r w:rsidR="007E2863">
              <w:t xml:space="preserve"> </w:t>
            </w:r>
            <w:proofErr w:type="spellStart"/>
            <w:r w:rsidR="007E2863" w:rsidRPr="00E97EF2">
              <w:rPr>
                <w:b/>
                <w:bCs/>
              </w:rPr>
              <w:t>oe</w:t>
            </w:r>
            <w:proofErr w:type="spellEnd"/>
            <w:r w:rsidR="00771144">
              <w:tab/>
            </w:r>
            <w:r w:rsidR="00771144">
              <w:tab/>
            </w:r>
            <w:r w:rsidR="00771144">
              <w:tab/>
            </w:r>
            <w:r w:rsidR="00771144">
              <w:tab/>
            </w:r>
            <w:r w:rsidR="00771144">
              <w:tab/>
            </w:r>
            <w:r w:rsidR="008633BA">
              <w:tab/>
            </w:r>
            <w:r w:rsidR="00771144" w:rsidRPr="00507082">
              <w:rPr>
                <w:i/>
                <w:iCs/>
              </w:rPr>
              <w:t>Comparison of like with like</w:t>
            </w:r>
          </w:p>
        </w:tc>
        <w:tc>
          <w:tcPr>
            <w:tcW w:w="1723" w:type="dxa"/>
          </w:tcPr>
          <w:p w14:paraId="7A0550CD" w14:textId="2BD0183B" w:rsidR="007E2863" w:rsidRPr="006A1B79" w:rsidRDefault="006A1B79" w:rsidP="00DD066D">
            <w:pPr>
              <w:jc w:val="center"/>
              <w:rPr>
                <w:b/>
                <w:bCs/>
              </w:rPr>
            </w:pPr>
            <w:r>
              <w:rPr>
                <w:b/>
                <w:bCs/>
              </w:rPr>
              <w:t>1</w:t>
            </w:r>
          </w:p>
        </w:tc>
      </w:tr>
      <w:tr w:rsidR="007E2863" w14:paraId="47B6A310" w14:textId="77777777" w:rsidTr="007E2863">
        <w:tc>
          <w:tcPr>
            <w:tcW w:w="12611" w:type="dxa"/>
          </w:tcPr>
          <w:p w14:paraId="01780784" w14:textId="2388A42C" w:rsidR="007E2863" w:rsidRDefault="00507082">
            <w:r>
              <w:t>No</w:t>
            </w:r>
            <w:r w:rsidR="007E2863">
              <w:t xml:space="preserve"> The fraction/number of wins </w:t>
            </w:r>
            <w:r>
              <w:t>halv</w:t>
            </w:r>
            <w:r w:rsidR="007E2863">
              <w:t>ed</w:t>
            </w:r>
          </w:p>
        </w:tc>
        <w:tc>
          <w:tcPr>
            <w:tcW w:w="1723" w:type="dxa"/>
          </w:tcPr>
          <w:p w14:paraId="74C514AA" w14:textId="693E59FC" w:rsidR="007E2863" w:rsidRPr="006A1B79" w:rsidRDefault="006A1B79" w:rsidP="00DD066D">
            <w:pPr>
              <w:jc w:val="center"/>
              <w:rPr>
                <w:b/>
                <w:bCs/>
              </w:rPr>
            </w:pPr>
            <w:r>
              <w:rPr>
                <w:b/>
                <w:bCs/>
              </w:rPr>
              <w:t>1</w:t>
            </w:r>
          </w:p>
        </w:tc>
      </w:tr>
      <w:tr w:rsidR="007E2863" w14:paraId="7D9B1507" w14:textId="77777777" w:rsidTr="007E2863">
        <w:tc>
          <w:tcPr>
            <w:tcW w:w="12611" w:type="dxa"/>
          </w:tcPr>
          <w:p w14:paraId="51405BC6" w14:textId="0A2E6B97" w:rsidR="007E2863" w:rsidRDefault="00507082">
            <w:r>
              <w:t>No</w:t>
            </w:r>
            <w:r w:rsidR="007E2863">
              <w:t xml:space="preserve"> In 2020 they </w:t>
            </w:r>
            <w:r>
              <w:t>lost</w:t>
            </w:r>
            <w:r w:rsidR="007E2863">
              <w:t xml:space="preserve"> more than 2019 and </w:t>
            </w:r>
            <w:r>
              <w:t>won</w:t>
            </w:r>
            <w:r w:rsidR="007E2863">
              <w:t xml:space="preserve"> less</w:t>
            </w:r>
            <w:r w:rsidR="00771144">
              <w:tab/>
            </w:r>
            <w:r w:rsidR="00771144">
              <w:tab/>
            </w:r>
            <w:r w:rsidR="00771144">
              <w:tab/>
            </w:r>
            <w:r w:rsidR="008633BA">
              <w:tab/>
            </w:r>
            <w:r w:rsidR="00771144">
              <w:tab/>
            </w:r>
            <w:r w:rsidR="00771144" w:rsidRPr="00C13604">
              <w:rPr>
                <w:i/>
                <w:iCs/>
              </w:rPr>
              <w:t>Ignore the last three words</w:t>
            </w:r>
          </w:p>
        </w:tc>
        <w:tc>
          <w:tcPr>
            <w:tcW w:w="1723" w:type="dxa"/>
          </w:tcPr>
          <w:p w14:paraId="2D0D985E" w14:textId="180F0E7D" w:rsidR="007E2863" w:rsidRPr="006A1B79" w:rsidRDefault="006A1B79" w:rsidP="00DD066D">
            <w:pPr>
              <w:jc w:val="center"/>
              <w:rPr>
                <w:b/>
                <w:bCs/>
              </w:rPr>
            </w:pPr>
            <w:r>
              <w:rPr>
                <w:b/>
                <w:bCs/>
              </w:rPr>
              <w:t>1</w:t>
            </w:r>
          </w:p>
        </w:tc>
      </w:tr>
      <w:tr w:rsidR="007E2863" w14:paraId="4661C2EF" w14:textId="77777777" w:rsidTr="007E2863">
        <w:tc>
          <w:tcPr>
            <w:tcW w:w="12611" w:type="dxa"/>
          </w:tcPr>
          <w:p w14:paraId="4A36CCC9" w14:textId="31E245EA" w:rsidR="007E2863" w:rsidRPr="003835C8" w:rsidRDefault="00C13604">
            <w:r>
              <w:t>No</w:t>
            </w:r>
            <w:r w:rsidR="0062331D" w:rsidRPr="003835C8">
              <w:t xml:space="preserve"> They have </w:t>
            </w:r>
            <w:r>
              <w:t>lost</w:t>
            </w:r>
            <w:r w:rsidR="0062331D" w:rsidRPr="003835C8">
              <w:t xml:space="preserve"> much more than </w:t>
            </w:r>
            <w:r>
              <w:t>won</w:t>
            </w:r>
            <w:r w:rsidR="0062331D" w:rsidRPr="003835C8">
              <w:t xml:space="preserve"> at least 170º</w:t>
            </w:r>
            <w:r w:rsidR="003835C8" w:rsidRPr="003835C8">
              <w:tab/>
            </w:r>
            <w:r w:rsidR="003835C8" w:rsidRPr="003835C8">
              <w:tab/>
            </w:r>
            <w:r w:rsidR="003835C8" w:rsidRPr="003835C8">
              <w:tab/>
            </w:r>
            <w:r w:rsidR="008633BA">
              <w:tab/>
            </w:r>
            <w:r w:rsidR="003835C8" w:rsidRPr="00C13604">
              <w:rPr>
                <w:i/>
                <w:iCs/>
              </w:rPr>
              <w:t xml:space="preserve">Condone the </w:t>
            </w:r>
            <w:r>
              <w:rPr>
                <w:i/>
                <w:iCs/>
              </w:rPr>
              <w:t>‘</w:t>
            </w:r>
            <w:r w:rsidR="003835C8" w:rsidRPr="00C13604">
              <w:rPr>
                <w:i/>
                <w:iCs/>
              </w:rPr>
              <w:t>at least 170</w:t>
            </w:r>
            <w:r w:rsidR="003835C8" w:rsidRPr="00C13604">
              <w:rPr>
                <w:rFonts w:ascii="Times New Roman" w:hAnsi="Times New Roman" w:cs="Times New Roman"/>
                <w:i/>
                <w:iCs/>
              </w:rPr>
              <w:t>º</w:t>
            </w:r>
            <w:r>
              <w:rPr>
                <w:i/>
                <w:iCs/>
              </w:rPr>
              <w:t>’</w:t>
            </w:r>
          </w:p>
        </w:tc>
        <w:tc>
          <w:tcPr>
            <w:tcW w:w="1723" w:type="dxa"/>
          </w:tcPr>
          <w:p w14:paraId="335B087F" w14:textId="3C37CB92" w:rsidR="007E2863" w:rsidRPr="006A1B79" w:rsidRDefault="006A1B79" w:rsidP="00DD066D">
            <w:pPr>
              <w:jc w:val="center"/>
              <w:rPr>
                <w:b/>
                <w:bCs/>
              </w:rPr>
            </w:pPr>
            <w:r>
              <w:rPr>
                <w:b/>
                <w:bCs/>
              </w:rPr>
              <w:t>1</w:t>
            </w:r>
          </w:p>
        </w:tc>
      </w:tr>
      <w:tr w:rsidR="007E2863" w14:paraId="0296F840" w14:textId="77777777" w:rsidTr="007E2863">
        <w:tc>
          <w:tcPr>
            <w:tcW w:w="12611" w:type="dxa"/>
          </w:tcPr>
          <w:p w14:paraId="16EA0A6D" w14:textId="50A0F57A" w:rsidR="007E2863" w:rsidRDefault="00C13604">
            <w:r>
              <w:t>No</w:t>
            </w:r>
            <w:r w:rsidR="0062331D">
              <w:t xml:space="preserve"> In 2019 they </w:t>
            </w:r>
            <w:r>
              <w:t>won</w:t>
            </w:r>
            <w:r w:rsidR="0062331D">
              <w:t xml:space="preserve"> the most and in 2020 they </w:t>
            </w:r>
            <w:r>
              <w:t>lost</w:t>
            </w:r>
            <w:r w:rsidR="0062331D">
              <w:t xml:space="preserve"> the most</w:t>
            </w:r>
            <w:r w:rsidR="003835C8">
              <w:tab/>
            </w:r>
            <w:r w:rsidR="003835C8">
              <w:tab/>
            </w:r>
            <w:r w:rsidR="008633BA">
              <w:tab/>
            </w:r>
            <w:r w:rsidR="003835C8" w:rsidRPr="00C13604">
              <w:rPr>
                <w:i/>
                <w:iCs/>
              </w:rPr>
              <w:t>Un</w:t>
            </w:r>
            <w:r w:rsidRPr="00C13604">
              <w:rPr>
                <w:i/>
                <w:iCs/>
              </w:rPr>
              <w:t>a</w:t>
            </w:r>
            <w:r w:rsidR="003835C8" w:rsidRPr="00C13604">
              <w:rPr>
                <w:i/>
                <w:iCs/>
              </w:rPr>
              <w:t>like but indicates majority has changed</w:t>
            </w:r>
          </w:p>
        </w:tc>
        <w:tc>
          <w:tcPr>
            <w:tcW w:w="1723" w:type="dxa"/>
          </w:tcPr>
          <w:p w14:paraId="2B9EB51E" w14:textId="438981E5" w:rsidR="007E2863" w:rsidRPr="006A1B79" w:rsidRDefault="006A1B79" w:rsidP="00DD066D">
            <w:pPr>
              <w:jc w:val="center"/>
              <w:rPr>
                <w:b/>
                <w:bCs/>
              </w:rPr>
            </w:pPr>
            <w:r>
              <w:rPr>
                <w:b/>
                <w:bCs/>
              </w:rPr>
              <w:t>1</w:t>
            </w:r>
          </w:p>
        </w:tc>
      </w:tr>
      <w:tr w:rsidR="007E2863" w14:paraId="77C4281F" w14:textId="77777777" w:rsidTr="007E2863">
        <w:tc>
          <w:tcPr>
            <w:tcW w:w="12611" w:type="dxa"/>
          </w:tcPr>
          <w:p w14:paraId="3FC370BC" w14:textId="49F6307F" w:rsidR="007E2863" w:rsidRDefault="00C13604">
            <w:r>
              <w:t>No</w:t>
            </w:r>
            <w:r w:rsidR="0062331D">
              <w:t xml:space="preserve"> They got an extra half of </w:t>
            </w:r>
            <w:r>
              <w:t>losse</w:t>
            </w:r>
            <w:r w:rsidR="0062331D">
              <w:t>s than in 2019</w:t>
            </w:r>
            <w:r w:rsidR="003835C8">
              <w:tab/>
            </w:r>
            <w:r w:rsidR="003835C8">
              <w:tab/>
            </w:r>
            <w:r w:rsidR="003835C8">
              <w:tab/>
            </w:r>
            <w:r w:rsidR="003835C8">
              <w:tab/>
            </w:r>
            <w:r w:rsidR="008633BA">
              <w:tab/>
            </w:r>
            <w:r w:rsidR="003835C8" w:rsidRPr="00C13604">
              <w:rPr>
                <w:i/>
                <w:iCs/>
              </w:rPr>
              <w:t>BOD “extra half”. Implies</w:t>
            </w:r>
            <w:r w:rsidRPr="00C13604">
              <w:rPr>
                <w:i/>
                <w:iCs/>
              </w:rPr>
              <w:t xml:space="preserve"> decline in</w:t>
            </w:r>
            <w:r w:rsidR="003835C8" w:rsidRPr="00C13604">
              <w:rPr>
                <w:i/>
                <w:iCs/>
              </w:rPr>
              <w:t xml:space="preserve"> </w:t>
            </w:r>
            <w:r w:rsidRPr="00C13604">
              <w:rPr>
                <w:i/>
                <w:iCs/>
              </w:rPr>
              <w:t>results</w:t>
            </w:r>
          </w:p>
        </w:tc>
        <w:tc>
          <w:tcPr>
            <w:tcW w:w="1723" w:type="dxa"/>
          </w:tcPr>
          <w:p w14:paraId="47C8A73A" w14:textId="0D491093" w:rsidR="007E2863" w:rsidRPr="006A1B79" w:rsidRDefault="006A1B79" w:rsidP="00DD066D">
            <w:pPr>
              <w:jc w:val="center"/>
              <w:rPr>
                <w:b/>
                <w:bCs/>
              </w:rPr>
            </w:pPr>
            <w:r>
              <w:rPr>
                <w:b/>
                <w:bCs/>
              </w:rPr>
              <w:t>1</w:t>
            </w:r>
          </w:p>
        </w:tc>
      </w:tr>
      <w:tr w:rsidR="007E2863" w14:paraId="1F7A7F25" w14:textId="77777777" w:rsidTr="007E2863">
        <w:tc>
          <w:tcPr>
            <w:tcW w:w="12611" w:type="dxa"/>
          </w:tcPr>
          <w:p w14:paraId="27E55390" w14:textId="5EDAA48D" w:rsidR="007E2863" w:rsidRDefault="008633BA">
            <w:r>
              <w:t>No</w:t>
            </w:r>
            <w:r w:rsidR="0062331D">
              <w:t xml:space="preserve"> In 2020 the team </w:t>
            </w:r>
            <w:r>
              <w:t>lost</w:t>
            </w:r>
            <w:r w:rsidR="0062331D">
              <w:t xml:space="preserve"> 50% of their matches which is </w:t>
            </w:r>
            <w:r w:rsidR="0062331D" w:rsidRPr="007E2863">
              <w:rPr>
                <w:position w:val="-22"/>
              </w:rPr>
              <w:object w:dxaOrig="240" w:dyaOrig="580" w14:anchorId="4B5B0F18">
                <v:shape id="_x0000_i1053" type="#_x0000_t75" style="width:10.65pt;height:31.35pt" o:ole="">
                  <v:imagedata r:id="rId67" o:title=""/>
                </v:shape>
                <o:OLEObject Type="Embed" ProgID="Equation.DSMT4" ShapeID="_x0000_i1053" DrawAspect="Content" ObjectID="_1716296400" r:id="rId68"/>
              </w:object>
            </w:r>
            <w:r w:rsidR="0062331D">
              <w:t xml:space="preserve"> mo</w:t>
            </w:r>
            <w:r>
              <w:t>re</w:t>
            </w:r>
            <w:r w:rsidR="0062331D">
              <w:t xml:space="preserve"> than 2019</w:t>
            </w:r>
            <w:r w:rsidR="006A1B79">
              <w:tab/>
            </w:r>
            <w:r w:rsidR="006A1B79" w:rsidRPr="008633BA">
              <w:rPr>
                <w:i/>
                <w:iCs/>
              </w:rPr>
              <w:t>BOD the “</w:t>
            </w:r>
            <w:r w:rsidR="006A1B79" w:rsidRPr="008633BA">
              <w:rPr>
                <w:i/>
                <w:iCs/>
                <w:position w:val="-22"/>
              </w:rPr>
              <w:object w:dxaOrig="240" w:dyaOrig="580" w14:anchorId="50FB27AD">
                <v:shape id="_x0000_i1054" type="#_x0000_t75" style="width:10.65pt;height:31.35pt" o:ole="">
                  <v:imagedata r:id="rId67" o:title=""/>
                </v:shape>
                <o:OLEObject Type="Embed" ProgID="Equation.DSMT4" ShapeID="_x0000_i1054" DrawAspect="Content" ObjectID="_1716296401" r:id="rId69"/>
              </w:object>
            </w:r>
            <w:r w:rsidR="006A1B79" w:rsidRPr="008633BA">
              <w:rPr>
                <w:i/>
                <w:iCs/>
              </w:rPr>
              <w:t xml:space="preserve"> more”. Implies </w:t>
            </w:r>
            <w:r w:rsidRPr="008633BA">
              <w:rPr>
                <w:i/>
                <w:iCs/>
              </w:rPr>
              <w:t>decline in results</w:t>
            </w:r>
          </w:p>
        </w:tc>
        <w:tc>
          <w:tcPr>
            <w:tcW w:w="1723" w:type="dxa"/>
          </w:tcPr>
          <w:p w14:paraId="23C38964" w14:textId="706CEAB0" w:rsidR="007E2863" w:rsidRPr="006A1B79" w:rsidRDefault="006A1B79" w:rsidP="00DD066D">
            <w:pPr>
              <w:jc w:val="center"/>
              <w:rPr>
                <w:b/>
                <w:bCs/>
              </w:rPr>
            </w:pPr>
            <w:r>
              <w:rPr>
                <w:b/>
                <w:bCs/>
              </w:rPr>
              <w:t>1</w:t>
            </w:r>
          </w:p>
        </w:tc>
      </w:tr>
      <w:tr w:rsidR="007E2863" w14:paraId="28A570CE" w14:textId="77777777" w:rsidTr="007E2863">
        <w:tc>
          <w:tcPr>
            <w:tcW w:w="12611" w:type="dxa"/>
          </w:tcPr>
          <w:p w14:paraId="53BFAF9B" w14:textId="4364D299" w:rsidR="007E2863" w:rsidRDefault="008633BA">
            <w:r>
              <w:t>No</w:t>
            </w:r>
            <w:r w:rsidR="0062331D">
              <w:t xml:space="preserve"> The pie chart in 2020 shows the team won </w:t>
            </w:r>
            <w:r w:rsidR="0062331D" w:rsidRPr="007E2863">
              <w:rPr>
                <w:position w:val="-22"/>
              </w:rPr>
              <w:object w:dxaOrig="240" w:dyaOrig="580" w14:anchorId="51B31AAF">
                <v:shape id="_x0000_i1055" type="#_x0000_t75" style="width:10.65pt;height:31.35pt" o:ole="">
                  <v:imagedata r:id="rId67" o:title=""/>
                </v:shape>
                <o:OLEObject Type="Embed" ProgID="Equation.DSMT4" ShapeID="_x0000_i1055" DrawAspect="Content" ObjectID="_1716296402" r:id="rId70"/>
              </w:object>
            </w:r>
            <w:r w:rsidR="006A1B79">
              <w:tab/>
            </w:r>
            <w:r w:rsidR="006A1B79">
              <w:tab/>
            </w:r>
            <w:r w:rsidR="006A1B79">
              <w:tab/>
            </w:r>
            <w:r w:rsidR="006A1B79">
              <w:tab/>
            </w:r>
            <w:r>
              <w:tab/>
            </w:r>
            <w:r w:rsidR="006A1B79" w:rsidRPr="008633BA">
              <w:rPr>
                <w:i/>
                <w:iCs/>
              </w:rPr>
              <w:t>No comparison stated</w:t>
            </w:r>
          </w:p>
        </w:tc>
        <w:tc>
          <w:tcPr>
            <w:tcW w:w="1723" w:type="dxa"/>
          </w:tcPr>
          <w:p w14:paraId="7BC0A5CC" w14:textId="11415B94" w:rsidR="007E2863" w:rsidRPr="006A1B79" w:rsidRDefault="006A1B79" w:rsidP="00DD066D">
            <w:pPr>
              <w:jc w:val="center"/>
              <w:rPr>
                <w:b/>
                <w:bCs/>
              </w:rPr>
            </w:pPr>
            <w:r>
              <w:rPr>
                <w:b/>
                <w:bCs/>
              </w:rPr>
              <w:t>0</w:t>
            </w:r>
          </w:p>
        </w:tc>
      </w:tr>
      <w:tr w:rsidR="007E2863" w14:paraId="1D478BF6" w14:textId="77777777" w:rsidTr="007E2863">
        <w:tc>
          <w:tcPr>
            <w:tcW w:w="12611" w:type="dxa"/>
          </w:tcPr>
          <w:p w14:paraId="3C4DEA3B" w14:textId="33C6FEB6" w:rsidR="007E2863" w:rsidRDefault="008633BA">
            <w:r>
              <w:t>No</w:t>
            </w:r>
            <w:r w:rsidR="0062331D">
              <w:t xml:space="preserve"> It went from</w:t>
            </w:r>
            <w:r>
              <w:t xml:space="preserve"> </w:t>
            </w:r>
            <w:r w:rsidRPr="0062331D">
              <w:rPr>
                <w:position w:val="-22"/>
              </w:rPr>
              <w:object w:dxaOrig="220" w:dyaOrig="580" w14:anchorId="1E98746A">
                <v:shape id="_x0000_i1056" type="#_x0000_t75" style="width:10.65pt;height:31.35pt" o:ole="">
                  <v:imagedata r:id="rId71" o:title=""/>
                </v:shape>
                <o:OLEObject Type="Embed" ProgID="Equation.DSMT4" ShapeID="_x0000_i1056" DrawAspect="Content" ObjectID="_1716296403" r:id="rId72"/>
              </w:object>
            </w:r>
            <w:r>
              <w:t xml:space="preserve"> to</w:t>
            </w:r>
            <w:r w:rsidR="0062331D">
              <w:t xml:space="preserve"> </w:t>
            </w:r>
            <w:r w:rsidR="0062331D" w:rsidRPr="007E2863">
              <w:rPr>
                <w:position w:val="-22"/>
              </w:rPr>
              <w:object w:dxaOrig="240" w:dyaOrig="580" w14:anchorId="5DF8CEAC">
                <v:shape id="_x0000_i1057" type="#_x0000_t75" style="width:10.65pt;height:31.35pt" o:ole="">
                  <v:imagedata r:id="rId67" o:title=""/>
                </v:shape>
                <o:OLEObject Type="Embed" ProgID="Equation.DSMT4" ShapeID="_x0000_i1057" DrawAspect="Content" ObjectID="_1716296404" r:id="rId73"/>
              </w:object>
            </w:r>
            <w:r w:rsidR="006A1B79">
              <w:tab/>
            </w:r>
            <w:r w:rsidR="006A1B79">
              <w:tab/>
            </w:r>
            <w:r w:rsidR="006A1B79">
              <w:tab/>
            </w:r>
            <w:r w:rsidR="006A1B79">
              <w:tab/>
            </w:r>
            <w:r w:rsidR="006A1B79">
              <w:tab/>
            </w:r>
            <w:r w:rsidR="006A1B79">
              <w:tab/>
            </w:r>
            <w:r w:rsidR="006A1B79">
              <w:tab/>
            </w:r>
            <w:r>
              <w:tab/>
            </w:r>
            <w:r w:rsidR="006A1B79">
              <w:t xml:space="preserve">Do not condone </w:t>
            </w:r>
            <w:r w:rsidR="00F754ED">
              <w:t>‘</w:t>
            </w:r>
            <w:r w:rsidR="006A1B79">
              <w:t>it</w:t>
            </w:r>
            <w:r w:rsidR="00F754ED">
              <w:t>’</w:t>
            </w:r>
            <w:r w:rsidR="006A1B79">
              <w:t xml:space="preserve"> for </w:t>
            </w:r>
            <w:r w:rsidR="00F754ED">
              <w:t>‘</w:t>
            </w:r>
            <w:r w:rsidR="006A1B79">
              <w:t>win</w:t>
            </w:r>
            <w:r w:rsidR="00F754ED">
              <w:t>’</w:t>
            </w:r>
          </w:p>
        </w:tc>
        <w:tc>
          <w:tcPr>
            <w:tcW w:w="1723" w:type="dxa"/>
          </w:tcPr>
          <w:p w14:paraId="141FA69D" w14:textId="1362EA8D" w:rsidR="007E2863" w:rsidRPr="006A1B79" w:rsidRDefault="006A1B79" w:rsidP="00DD066D">
            <w:pPr>
              <w:jc w:val="center"/>
              <w:rPr>
                <w:b/>
                <w:bCs/>
              </w:rPr>
            </w:pPr>
            <w:r>
              <w:rPr>
                <w:b/>
                <w:bCs/>
              </w:rPr>
              <w:t>0</w:t>
            </w:r>
          </w:p>
        </w:tc>
      </w:tr>
      <w:tr w:rsidR="007E2863" w14:paraId="0F3F8FFB" w14:textId="77777777" w:rsidTr="007E2863">
        <w:tc>
          <w:tcPr>
            <w:tcW w:w="12611" w:type="dxa"/>
          </w:tcPr>
          <w:p w14:paraId="25BB6D64" w14:textId="79F690AA" w:rsidR="008633BA" w:rsidRPr="008B726D" w:rsidRDefault="008633BA">
            <w:pPr>
              <w:rPr>
                <w:i/>
                <w:iCs/>
              </w:rPr>
            </w:pPr>
            <w:r>
              <w:t>No</w:t>
            </w:r>
            <w:r w:rsidR="0062331D">
              <w:t xml:space="preserve"> It’s</w:t>
            </w:r>
            <w:r>
              <w:t xml:space="preserve"> </w:t>
            </w:r>
            <w:r w:rsidRPr="0062331D">
              <w:rPr>
                <w:position w:val="-22"/>
              </w:rPr>
              <w:object w:dxaOrig="220" w:dyaOrig="580" w14:anchorId="22788805">
                <v:shape id="_x0000_i1058" type="#_x0000_t75" style="width:10.65pt;height:31.35pt" o:ole="">
                  <v:imagedata r:id="rId71" o:title=""/>
                </v:shape>
                <o:OLEObject Type="Embed" ProgID="Equation.DSMT4" ShapeID="_x0000_i1058" DrawAspect="Content" ObjectID="_1716296405" r:id="rId74"/>
              </w:object>
            </w:r>
            <w:r w:rsidR="0062331D">
              <w:t xml:space="preserve"> [in 2019] and now [in 2020]</w:t>
            </w:r>
            <w:r>
              <w:t xml:space="preserve"> it’s </w:t>
            </w:r>
            <w:r w:rsidRPr="007E2863">
              <w:rPr>
                <w:position w:val="-22"/>
              </w:rPr>
              <w:object w:dxaOrig="240" w:dyaOrig="580" w14:anchorId="359A5CFB">
                <v:shape id="_x0000_i1059" type="#_x0000_t75" style="width:10.65pt;height:31.35pt" o:ole="">
                  <v:imagedata r:id="rId67" o:title=""/>
                </v:shape>
                <o:OLEObject Type="Embed" ProgID="Equation.DSMT4" ShapeID="_x0000_i1059" DrawAspect="Content" ObjectID="_1716296406" r:id="rId75"/>
              </w:object>
            </w:r>
            <w:r w:rsidR="006A1B79">
              <w:tab/>
            </w:r>
            <w:r w:rsidR="006A1B79">
              <w:tab/>
            </w:r>
            <w:r w:rsidR="006A1B79">
              <w:tab/>
            </w:r>
            <w:r w:rsidR="006A1B79">
              <w:tab/>
            </w:r>
            <w:r>
              <w:tab/>
            </w:r>
            <w:r>
              <w:tab/>
            </w:r>
            <w:r w:rsidR="006A1B79" w:rsidRPr="008B726D">
              <w:rPr>
                <w:i/>
                <w:iCs/>
              </w:rPr>
              <w:t xml:space="preserve">Unclear what </w:t>
            </w:r>
            <w:r w:rsidR="00F754ED">
              <w:rPr>
                <w:i/>
                <w:iCs/>
              </w:rPr>
              <w:t>‘</w:t>
            </w:r>
            <w:r w:rsidR="006A1B79" w:rsidRPr="008B726D">
              <w:rPr>
                <w:i/>
                <w:iCs/>
              </w:rPr>
              <w:t>it’s</w:t>
            </w:r>
            <w:r w:rsidR="00F754ED">
              <w:rPr>
                <w:i/>
                <w:iCs/>
              </w:rPr>
              <w:t>’</w:t>
            </w:r>
            <w:r w:rsidR="006A1B79" w:rsidRPr="008B726D">
              <w:rPr>
                <w:i/>
                <w:iCs/>
              </w:rPr>
              <w:t xml:space="preserve"> refers to. Must be clearly </w:t>
            </w:r>
          </w:p>
          <w:p w14:paraId="0AE8A77D" w14:textId="052949A1" w:rsidR="007E2863" w:rsidRDefault="008633BA">
            <w:r w:rsidRPr="008B726D">
              <w:rPr>
                <w:i/>
                <w:iCs/>
              </w:rPr>
              <w:tab/>
            </w:r>
            <w:r w:rsidRPr="008B726D">
              <w:rPr>
                <w:i/>
                <w:iCs/>
              </w:rPr>
              <w:tab/>
            </w:r>
            <w:r w:rsidRPr="008B726D">
              <w:rPr>
                <w:i/>
                <w:iCs/>
              </w:rPr>
              <w:tab/>
            </w:r>
            <w:r w:rsidRPr="008B726D">
              <w:rPr>
                <w:i/>
                <w:iCs/>
              </w:rPr>
              <w:tab/>
            </w:r>
            <w:r w:rsidRPr="008B726D">
              <w:rPr>
                <w:i/>
                <w:iCs/>
              </w:rPr>
              <w:tab/>
            </w:r>
            <w:r w:rsidRPr="008B726D">
              <w:rPr>
                <w:i/>
                <w:iCs/>
              </w:rPr>
              <w:tab/>
            </w:r>
            <w:r w:rsidRPr="008B726D">
              <w:rPr>
                <w:i/>
                <w:iCs/>
              </w:rPr>
              <w:tab/>
            </w:r>
            <w:r w:rsidRPr="008B726D">
              <w:rPr>
                <w:i/>
                <w:iCs/>
              </w:rPr>
              <w:tab/>
            </w:r>
            <w:r w:rsidRPr="008B726D">
              <w:rPr>
                <w:i/>
                <w:iCs/>
              </w:rPr>
              <w:tab/>
            </w:r>
            <w:r w:rsidRPr="008B726D">
              <w:rPr>
                <w:i/>
                <w:iCs/>
              </w:rPr>
              <w:tab/>
            </w:r>
            <w:r w:rsidRPr="008B726D">
              <w:rPr>
                <w:i/>
                <w:iCs/>
              </w:rPr>
              <w:tab/>
            </w:r>
            <w:r w:rsidR="006A1B79" w:rsidRPr="008B726D">
              <w:rPr>
                <w:i/>
                <w:iCs/>
              </w:rPr>
              <w:t>WIN</w:t>
            </w:r>
          </w:p>
        </w:tc>
        <w:tc>
          <w:tcPr>
            <w:tcW w:w="1723" w:type="dxa"/>
          </w:tcPr>
          <w:p w14:paraId="1A6E29A0" w14:textId="54CCD606" w:rsidR="007E2863" w:rsidRPr="006A1B79" w:rsidRDefault="006A1B79" w:rsidP="00DD066D">
            <w:pPr>
              <w:jc w:val="center"/>
              <w:rPr>
                <w:b/>
                <w:bCs/>
              </w:rPr>
            </w:pPr>
            <w:r>
              <w:rPr>
                <w:b/>
                <w:bCs/>
              </w:rPr>
              <w:t>0</w:t>
            </w:r>
          </w:p>
        </w:tc>
      </w:tr>
      <w:tr w:rsidR="007E2863" w14:paraId="03909FDB" w14:textId="77777777" w:rsidTr="007E2863">
        <w:tc>
          <w:tcPr>
            <w:tcW w:w="12611" w:type="dxa"/>
          </w:tcPr>
          <w:p w14:paraId="3DB10406" w14:textId="77777777" w:rsidR="008633BA" w:rsidRPr="008B726D" w:rsidRDefault="008633BA">
            <w:pPr>
              <w:rPr>
                <w:i/>
                <w:iCs/>
              </w:rPr>
            </w:pPr>
            <w:r>
              <w:t>No</w:t>
            </w:r>
            <w:r w:rsidR="0062331D">
              <w:t xml:space="preserve"> They </w:t>
            </w:r>
            <w:r>
              <w:t>lost</w:t>
            </w:r>
            <w:r w:rsidR="0062331D">
              <w:t xml:space="preserve"> half instead of </w:t>
            </w:r>
            <w:r>
              <w:t>won</w:t>
            </w:r>
            <w:r w:rsidR="0062331D">
              <w:t xml:space="preserve"> half</w:t>
            </w:r>
            <w:r w:rsidR="006A1B79">
              <w:tab/>
            </w:r>
            <w:r w:rsidR="006A1B79">
              <w:tab/>
            </w:r>
            <w:r w:rsidR="006A1B79">
              <w:tab/>
            </w:r>
            <w:r w:rsidR="006A1B79">
              <w:tab/>
            </w:r>
            <w:r w:rsidR="006A1B79">
              <w:tab/>
            </w:r>
            <w:r>
              <w:tab/>
            </w:r>
            <w:r>
              <w:tab/>
            </w:r>
            <w:r w:rsidR="006A1B79" w:rsidRPr="008B726D">
              <w:rPr>
                <w:i/>
                <w:iCs/>
              </w:rPr>
              <w:t xml:space="preserve">No marks as don’t compare like with like (they </w:t>
            </w:r>
          </w:p>
          <w:p w14:paraId="66727182" w14:textId="0484AF99" w:rsidR="006A1B79" w:rsidRDefault="008633BA">
            <w:r w:rsidRPr="008B726D">
              <w:rPr>
                <w:i/>
                <w:iCs/>
              </w:rPr>
              <w:tab/>
            </w:r>
            <w:r w:rsidRPr="008B726D">
              <w:rPr>
                <w:i/>
                <w:iCs/>
              </w:rPr>
              <w:tab/>
            </w:r>
            <w:r w:rsidRPr="008B726D">
              <w:rPr>
                <w:i/>
                <w:iCs/>
              </w:rPr>
              <w:tab/>
            </w:r>
            <w:r w:rsidRPr="008B726D">
              <w:rPr>
                <w:i/>
                <w:iCs/>
              </w:rPr>
              <w:tab/>
            </w:r>
            <w:r w:rsidRPr="008B726D">
              <w:rPr>
                <w:i/>
                <w:iCs/>
              </w:rPr>
              <w:tab/>
            </w:r>
            <w:r w:rsidRPr="008B726D">
              <w:rPr>
                <w:i/>
                <w:iCs/>
              </w:rPr>
              <w:tab/>
            </w:r>
            <w:r w:rsidRPr="008B726D">
              <w:rPr>
                <w:i/>
                <w:iCs/>
              </w:rPr>
              <w:tab/>
            </w:r>
            <w:r w:rsidRPr="008B726D">
              <w:rPr>
                <w:i/>
                <w:iCs/>
              </w:rPr>
              <w:tab/>
            </w:r>
            <w:r w:rsidRPr="008B726D">
              <w:rPr>
                <w:i/>
                <w:iCs/>
              </w:rPr>
              <w:tab/>
            </w:r>
            <w:r w:rsidRPr="008B726D">
              <w:rPr>
                <w:i/>
                <w:iCs/>
              </w:rPr>
              <w:tab/>
            </w:r>
            <w:r w:rsidRPr="008B726D">
              <w:rPr>
                <w:i/>
                <w:iCs/>
              </w:rPr>
              <w:tab/>
            </w:r>
            <w:r w:rsidR="006A1B79" w:rsidRPr="008B726D">
              <w:rPr>
                <w:i/>
                <w:iCs/>
              </w:rPr>
              <w:t>could still have won half in 2019)</w:t>
            </w:r>
          </w:p>
        </w:tc>
        <w:tc>
          <w:tcPr>
            <w:tcW w:w="1723" w:type="dxa"/>
          </w:tcPr>
          <w:p w14:paraId="4F798282" w14:textId="513B83DD" w:rsidR="007E2863" w:rsidRPr="006A1B79" w:rsidRDefault="006A1B79" w:rsidP="00DD066D">
            <w:pPr>
              <w:jc w:val="center"/>
              <w:rPr>
                <w:b/>
                <w:bCs/>
              </w:rPr>
            </w:pPr>
            <w:r>
              <w:rPr>
                <w:b/>
                <w:bCs/>
              </w:rPr>
              <w:t>0</w:t>
            </w:r>
          </w:p>
        </w:tc>
      </w:tr>
      <w:tr w:rsidR="007E2863" w14:paraId="3B496EDC" w14:textId="77777777" w:rsidTr="007E2863">
        <w:tc>
          <w:tcPr>
            <w:tcW w:w="12611" w:type="dxa"/>
          </w:tcPr>
          <w:p w14:paraId="718E7C59" w14:textId="25322AB2" w:rsidR="007E2863" w:rsidRDefault="008633BA">
            <w:r>
              <w:t>No</w:t>
            </w:r>
            <w:r w:rsidR="0062331D">
              <w:t xml:space="preserve"> The fraction has gone </w:t>
            </w:r>
            <w:r>
              <w:t>down</w:t>
            </w:r>
            <w:r w:rsidR="0062331D">
              <w:t xml:space="preserve"> to a </w:t>
            </w:r>
            <w:r w:rsidRPr="007E2863">
              <w:rPr>
                <w:position w:val="-22"/>
              </w:rPr>
              <w:object w:dxaOrig="240" w:dyaOrig="580" w14:anchorId="581E8070">
                <v:shape id="_x0000_i1060" type="#_x0000_t75" style="width:10.65pt;height:31.35pt" o:ole="">
                  <v:imagedata r:id="rId67" o:title=""/>
                </v:shape>
                <o:OLEObject Type="Embed" ProgID="Equation.DSMT4" ShapeID="_x0000_i1060" DrawAspect="Content" ObjectID="_1716296407" r:id="rId76"/>
              </w:object>
            </w:r>
            <w:r w:rsidR="006A1B79">
              <w:tab/>
            </w:r>
            <w:r w:rsidR="006A1B79">
              <w:tab/>
            </w:r>
            <w:r w:rsidR="006A1B79">
              <w:tab/>
            </w:r>
            <w:r w:rsidR="006A1B79">
              <w:tab/>
            </w:r>
            <w:r w:rsidR="006A1B79">
              <w:tab/>
            </w:r>
            <w:r>
              <w:tab/>
            </w:r>
            <w:r w:rsidR="006A1B79" w:rsidRPr="008B726D">
              <w:rPr>
                <w:i/>
                <w:iCs/>
              </w:rPr>
              <w:t>Not clearly about wins</w:t>
            </w:r>
          </w:p>
        </w:tc>
        <w:tc>
          <w:tcPr>
            <w:tcW w:w="1723" w:type="dxa"/>
          </w:tcPr>
          <w:p w14:paraId="0245653C" w14:textId="733E8D66" w:rsidR="007E2863" w:rsidRPr="006A1B79" w:rsidRDefault="006A1B79" w:rsidP="00DD066D">
            <w:pPr>
              <w:jc w:val="center"/>
              <w:rPr>
                <w:b/>
                <w:bCs/>
              </w:rPr>
            </w:pPr>
            <w:r>
              <w:rPr>
                <w:b/>
                <w:bCs/>
              </w:rPr>
              <w:t>0</w:t>
            </w:r>
          </w:p>
        </w:tc>
      </w:tr>
      <w:tr w:rsidR="007E2863" w14:paraId="2DAB6E58" w14:textId="77777777" w:rsidTr="007E2863">
        <w:tc>
          <w:tcPr>
            <w:tcW w:w="12611" w:type="dxa"/>
          </w:tcPr>
          <w:p w14:paraId="489BF154" w14:textId="31DA4E73" w:rsidR="007E2863" w:rsidRDefault="008633BA">
            <w:r>
              <w:t>No</w:t>
            </w:r>
            <w:r w:rsidR="0062331D">
              <w:t xml:space="preserve"> </w:t>
            </w:r>
            <w:r w:rsidR="0062331D" w:rsidRPr="0062331D">
              <w:rPr>
                <w:position w:val="-22"/>
              </w:rPr>
              <w:object w:dxaOrig="220" w:dyaOrig="580" w14:anchorId="0459B4E6">
                <v:shape id="_x0000_i1061" type="#_x0000_t75" style="width:10.65pt;height:31.35pt" o:ole="">
                  <v:imagedata r:id="rId71" o:title=""/>
                </v:shape>
                <o:OLEObject Type="Embed" ProgID="Equation.DSMT4" ShapeID="_x0000_i1061" DrawAspect="Content" ObjectID="_1716296408" r:id="rId77"/>
              </w:object>
            </w:r>
            <w:r w:rsidR="0062331D">
              <w:t xml:space="preserve"> of the matches </w:t>
            </w:r>
            <w:r>
              <w:t>lost</w:t>
            </w:r>
            <w:r w:rsidR="0062331D">
              <w:t xml:space="preserve"> and only </w:t>
            </w:r>
            <w:r w:rsidR="0062331D" w:rsidRPr="007E2863">
              <w:rPr>
                <w:position w:val="-22"/>
              </w:rPr>
              <w:object w:dxaOrig="240" w:dyaOrig="580" w14:anchorId="3ADD5233">
                <v:shape id="_x0000_i1062" type="#_x0000_t75" style="width:10.65pt;height:31.35pt" o:ole="">
                  <v:imagedata r:id="rId67" o:title=""/>
                </v:shape>
                <o:OLEObject Type="Embed" ProgID="Equation.DSMT4" ShapeID="_x0000_i1062" DrawAspect="Content" ObjectID="_1716296409" r:id="rId78"/>
              </w:object>
            </w:r>
            <w:r w:rsidR="0062331D">
              <w:t xml:space="preserve"> </w:t>
            </w:r>
            <w:r w:rsidR="008B726D">
              <w:t>won</w:t>
            </w:r>
            <w:r w:rsidR="006A1B79">
              <w:tab/>
            </w:r>
            <w:r w:rsidR="006A1B79">
              <w:tab/>
            </w:r>
            <w:r w:rsidR="006A1B79">
              <w:tab/>
            </w:r>
            <w:r w:rsidR="006A1B79">
              <w:tab/>
            </w:r>
            <w:r w:rsidR="006A1B79">
              <w:tab/>
            </w:r>
            <w:r>
              <w:tab/>
            </w:r>
            <w:r w:rsidR="006A1B79">
              <w:t>No marks as don’t compare like with like</w:t>
            </w:r>
          </w:p>
        </w:tc>
        <w:tc>
          <w:tcPr>
            <w:tcW w:w="1723" w:type="dxa"/>
          </w:tcPr>
          <w:p w14:paraId="21860646" w14:textId="41C37346" w:rsidR="007E2863" w:rsidRPr="006A1B79" w:rsidRDefault="006A1B79" w:rsidP="00DD066D">
            <w:pPr>
              <w:jc w:val="center"/>
              <w:rPr>
                <w:b/>
                <w:bCs/>
              </w:rPr>
            </w:pPr>
            <w:r>
              <w:rPr>
                <w:b/>
                <w:bCs/>
              </w:rPr>
              <w:t>0</w:t>
            </w:r>
          </w:p>
        </w:tc>
      </w:tr>
    </w:tbl>
    <w:p w14:paraId="0352243D" w14:textId="207A06E6" w:rsidR="000857C3" w:rsidRDefault="000857C3"/>
    <w:p w14:paraId="04676001" w14:textId="77777777" w:rsidR="000857C3" w:rsidRDefault="000857C3">
      <w:r>
        <w:br w:type="page"/>
      </w:r>
    </w:p>
    <w:p w14:paraId="6C22EF78" w14:textId="1A746BF7" w:rsidR="000857C3" w:rsidRPr="00D43973" w:rsidRDefault="000857C3" w:rsidP="000857C3">
      <w:r w:rsidRPr="008B726D">
        <w:rPr>
          <w:u w:val="single"/>
        </w:rPr>
        <w:t>Exemplar response</w:t>
      </w:r>
      <w:r w:rsidR="0088386E">
        <w:rPr>
          <w:u w:val="single"/>
        </w:rPr>
        <w:t>s</w:t>
      </w:r>
      <w:r w:rsidRPr="008B726D">
        <w:rPr>
          <w:u w:val="single"/>
        </w:rPr>
        <w:t xml:space="preserve"> for Q</w:t>
      </w:r>
      <w:r>
        <w:rPr>
          <w:u w:val="single"/>
        </w:rPr>
        <w:t>9</w:t>
      </w:r>
      <w:r w:rsidRPr="008B726D">
        <w:rPr>
          <w:u w:val="single"/>
        </w:rPr>
        <w:t>(b)</w:t>
      </w:r>
    </w:p>
    <w:p w14:paraId="32798EE3" w14:textId="77777777" w:rsidR="00AE5916" w:rsidRDefault="00AE5916" w:rsidP="00D43973"/>
    <w:tbl>
      <w:tblPr>
        <w:tblStyle w:val="TableGrid"/>
        <w:tblW w:w="0" w:type="auto"/>
        <w:tblLook w:val="04A0" w:firstRow="1" w:lastRow="0" w:firstColumn="1" w:lastColumn="0" w:noHBand="0" w:noVBand="1"/>
      </w:tblPr>
      <w:tblGrid>
        <w:gridCol w:w="12582"/>
        <w:gridCol w:w="1978"/>
      </w:tblGrid>
      <w:tr w:rsidR="000857C3" w14:paraId="5ED80B16" w14:textId="77777777" w:rsidTr="000857C3">
        <w:tc>
          <w:tcPr>
            <w:tcW w:w="12582" w:type="dxa"/>
          </w:tcPr>
          <w:p w14:paraId="49D08581" w14:textId="52BDFBED" w:rsidR="000857C3" w:rsidRDefault="000857C3" w:rsidP="000857C3">
            <w:r>
              <w:rPr>
                <w:b/>
                <w:bCs/>
              </w:rPr>
              <w:t>Response</w:t>
            </w:r>
          </w:p>
        </w:tc>
        <w:tc>
          <w:tcPr>
            <w:tcW w:w="1978" w:type="dxa"/>
          </w:tcPr>
          <w:p w14:paraId="5F9E816D" w14:textId="5379D578" w:rsidR="000857C3" w:rsidRPr="00C23440" w:rsidRDefault="000857C3" w:rsidP="000857C3">
            <w:pPr>
              <w:jc w:val="center"/>
              <w:rPr>
                <w:b/>
                <w:bCs/>
              </w:rPr>
            </w:pPr>
            <w:r w:rsidRPr="00C23440">
              <w:rPr>
                <w:b/>
                <w:bCs/>
              </w:rPr>
              <w:t>Mark</w:t>
            </w:r>
          </w:p>
        </w:tc>
      </w:tr>
      <w:tr w:rsidR="000857C3" w14:paraId="3F0F5623" w14:textId="77777777" w:rsidTr="000857C3">
        <w:tc>
          <w:tcPr>
            <w:tcW w:w="12582" w:type="dxa"/>
          </w:tcPr>
          <w:p w14:paraId="212E38B0" w14:textId="5227E028" w:rsidR="000857C3" w:rsidRDefault="00D43973" w:rsidP="000857C3">
            <w:r>
              <w:t>3</w:t>
            </w:r>
            <w:r>
              <w:tab/>
            </w:r>
            <w:r w:rsidR="00C23440">
              <w:t>all numbers in set M are even so a subset of set L</w:t>
            </w:r>
          </w:p>
        </w:tc>
        <w:tc>
          <w:tcPr>
            <w:tcW w:w="1978" w:type="dxa"/>
          </w:tcPr>
          <w:p w14:paraId="05418EC9" w14:textId="655D5395" w:rsidR="000857C3" w:rsidRPr="00C23440" w:rsidRDefault="00C23440" w:rsidP="000857C3">
            <w:pPr>
              <w:jc w:val="center"/>
              <w:rPr>
                <w:b/>
                <w:bCs/>
              </w:rPr>
            </w:pPr>
            <w:r>
              <w:rPr>
                <w:b/>
                <w:bCs/>
              </w:rPr>
              <w:t>2</w:t>
            </w:r>
          </w:p>
        </w:tc>
      </w:tr>
      <w:tr w:rsidR="000857C3" w14:paraId="07C1BC68" w14:textId="77777777" w:rsidTr="000857C3">
        <w:tc>
          <w:tcPr>
            <w:tcW w:w="12582" w:type="dxa"/>
          </w:tcPr>
          <w:p w14:paraId="4A68617E" w14:textId="103413E1" w:rsidR="000857C3" w:rsidRDefault="00D43973" w:rsidP="000857C3">
            <w:r>
              <w:t>3</w:t>
            </w:r>
            <w:r>
              <w:tab/>
            </w:r>
            <w:r w:rsidR="00C23440">
              <w:t>L and M have everything in common</w:t>
            </w:r>
          </w:p>
        </w:tc>
        <w:tc>
          <w:tcPr>
            <w:tcW w:w="1978" w:type="dxa"/>
          </w:tcPr>
          <w:p w14:paraId="21710461" w14:textId="76AA4B77" w:rsidR="000857C3" w:rsidRPr="00C23440" w:rsidRDefault="00C23440" w:rsidP="000857C3">
            <w:pPr>
              <w:jc w:val="center"/>
              <w:rPr>
                <w:b/>
                <w:bCs/>
              </w:rPr>
            </w:pPr>
            <w:r>
              <w:rPr>
                <w:b/>
                <w:bCs/>
              </w:rPr>
              <w:t>2</w:t>
            </w:r>
          </w:p>
        </w:tc>
      </w:tr>
      <w:tr w:rsidR="000857C3" w14:paraId="0C5A86CF" w14:textId="77777777" w:rsidTr="000857C3">
        <w:tc>
          <w:tcPr>
            <w:tcW w:w="12582" w:type="dxa"/>
          </w:tcPr>
          <w:p w14:paraId="2E6599FB" w14:textId="57627188" w:rsidR="000857C3" w:rsidRDefault="00D43973" w:rsidP="000857C3">
            <w:r>
              <w:t>3</w:t>
            </w:r>
            <w:r>
              <w:tab/>
              <w:t>evens are the same</w:t>
            </w:r>
            <w:r>
              <w:tab/>
            </w:r>
            <w:r>
              <w:tab/>
            </w:r>
            <w:r>
              <w:tab/>
            </w:r>
            <w:r w:rsidR="00C23440">
              <w:tab/>
            </w:r>
            <w:r>
              <w:tab/>
            </w:r>
            <w:r w:rsidRPr="00C23440">
              <w:rPr>
                <w:i/>
                <w:iCs/>
              </w:rPr>
              <w:t>1 mark for ‘3’, reason insufficient as doesn’t say same as what</w:t>
            </w:r>
          </w:p>
        </w:tc>
        <w:tc>
          <w:tcPr>
            <w:tcW w:w="1978" w:type="dxa"/>
          </w:tcPr>
          <w:p w14:paraId="0AD0EE81" w14:textId="46646238" w:rsidR="000857C3" w:rsidRPr="00C23440" w:rsidRDefault="00C23440" w:rsidP="000857C3">
            <w:pPr>
              <w:jc w:val="center"/>
              <w:rPr>
                <w:b/>
                <w:bCs/>
              </w:rPr>
            </w:pPr>
            <w:r>
              <w:rPr>
                <w:b/>
                <w:bCs/>
              </w:rPr>
              <w:t>1</w:t>
            </w:r>
          </w:p>
        </w:tc>
      </w:tr>
    </w:tbl>
    <w:p w14:paraId="411CEC89" w14:textId="4409E8C0" w:rsidR="00F31F36" w:rsidRPr="00F31F36" w:rsidRDefault="00F31F36" w:rsidP="00F31F36"/>
    <w:p w14:paraId="0DAB2CE6" w14:textId="4A3B770E" w:rsidR="00F31F36" w:rsidRPr="00F31F36" w:rsidRDefault="00F31F36" w:rsidP="00F31F36">
      <w:pPr>
        <w:rPr>
          <w:u w:val="single"/>
        </w:rPr>
      </w:pPr>
      <w:r w:rsidRPr="00F31F36">
        <w:rPr>
          <w:u w:val="single"/>
        </w:rPr>
        <w:t>Exemplar responses for Q</w:t>
      </w:r>
      <w:r>
        <w:rPr>
          <w:u w:val="single"/>
        </w:rPr>
        <w:t>17</w:t>
      </w:r>
      <w:r w:rsidRPr="00F31F36">
        <w:rPr>
          <w:u w:val="single"/>
        </w:rPr>
        <w:t>b(</w:t>
      </w:r>
      <w:proofErr w:type="spellStart"/>
      <w:r w:rsidRPr="00F31F36">
        <w:rPr>
          <w:u w:val="single"/>
        </w:rPr>
        <w:t>i</w:t>
      </w:r>
      <w:proofErr w:type="spellEnd"/>
      <w:r w:rsidRPr="00F31F36">
        <w:rPr>
          <w:u w:val="single"/>
        </w:rPr>
        <w:t>)</w:t>
      </w:r>
    </w:p>
    <w:p w14:paraId="7AE620F5" w14:textId="77777777" w:rsidR="00F31F36" w:rsidRPr="00F31F36" w:rsidRDefault="00F31F36" w:rsidP="00F31F36">
      <w:pPr>
        <w:rPr>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1"/>
        <w:gridCol w:w="2009"/>
      </w:tblGrid>
      <w:tr w:rsidR="00F31F36" w:rsidRPr="00F31F36" w14:paraId="0B9FBE35" w14:textId="77777777" w:rsidTr="000176D5">
        <w:tc>
          <w:tcPr>
            <w:tcW w:w="12551" w:type="dxa"/>
          </w:tcPr>
          <w:p w14:paraId="698B5A0D" w14:textId="77777777" w:rsidR="00F31F36" w:rsidRPr="00F31F36" w:rsidRDefault="00F31F36" w:rsidP="00F31F36">
            <w:pPr>
              <w:rPr>
                <w:b/>
                <w:lang w:val="en-US" w:eastAsia="en-US"/>
              </w:rPr>
            </w:pPr>
            <w:r w:rsidRPr="00F31F36">
              <w:rPr>
                <w:b/>
              </w:rPr>
              <w:t>Response</w:t>
            </w:r>
          </w:p>
        </w:tc>
        <w:tc>
          <w:tcPr>
            <w:tcW w:w="2009" w:type="dxa"/>
          </w:tcPr>
          <w:p w14:paraId="220A9917" w14:textId="77777777" w:rsidR="00F31F36" w:rsidRPr="00F31F36" w:rsidRDefault="00F31F36" w:rsidP="00F31F36">
            <w:pPr>
              <w:jc w:val="center"/>
              <w:rPr>
                <w:b/>
                <w:lang w:val="en-US" w:eastAsia="en-US"/>
              </w:rPr>
            </w:pPr>
            <w:r w:rsidRPr="00F31F36">
              <w:rPr>
                <w:b/>
              </w:rPr>
              <w:t>Mark</w:t>
            </w:r>
          </w:p>
        </w:tc>
      </w:tr>
      <w:tr w:rsidR="00F31F36" w:rsidRPr="00F31F36" w14:paraId="683B62E2" w14:textId="77777777" w:rsidTr="000176D5">
        <w:tc>
          <w:tcPr>
            <w:tcW w:w="12551" w:type="dxa"/>
          </w:tcPr>
          <w:p w14:paraId="0A50A93C" w14:textId="77777777" w:rsidR="00F31F36" w:rsidRPr="00F31F36" w:rsidRDefault="00F31F36" w:rsidP="00F31F36">
            <w:pPr>
              <w:rPr>
                <w:lang w:val="en-US" w:eastAsia="en-US"/>
              </w:rPr>
            </w:pPr>
            <w:r w:rsidRPr="00F31F36">
              <w:rPr>
                <w:lang w:val="en-US" w:eastAsia="en-US"/>
              </w:rPr>
              <w:t>The frequency of 2 is much lower than for the rest of the numbers</w:t>
            </w:r>
            <w:r w:rsidRPr="00F31F36">
              <w:rPr>
                <w:lang w:val="en-US" w:eastAsia="en-US"/>
              </w:rPr>
              <w:tab/>
            </w:r>
            <w:r w:rsidRPr="00F31F36">
              <w:rPr>
                <w:i/>
                <w:iCs/>
                <w:lang w:val="en-US" w:eastAsia="en-US"/>
              </w:rPr>
              <w:t>OK as MUCH lower (and for 2)</w:t>
            </w:r>
          </w:p>
        </w:tc>
        <w:tc>
          <w:tcPr>
            <w:tcW w:w="2009" w:type="dxa"/>
          </w:tcPr>
          <w:p w14:paraId="53791C31" w14:textId="77777777" w:rsidR="00F31F36" w:rsidRPr="00F31F36" w:rsidRDefault="00F31F36" w:rsidP="00F31F36">
            <w:pPr>
              <w:jc w:val="center"/>
              <w:rPr>
                <w:b/>
                <w:lang w:val="en-US"/>
              </w:rPr>
            </w:pPr>
            <w:r w:rsidRPr="00F31F36">
              <w:rPr>
                <w:b/>
                <w:lang w:val="en-US"/>
              </w:rPr>
              <w:t>1</w:t>
            </w:r>
          </w:p>
        </w:tc>
      </w:tr>
      <w:tr w:rsidR="00F31F36" w:rsidRPr="00F31F36" w14:paraId="05881E00" w14:textId="77777777" w:rsidTr="000176D5">
        <w:tc>
          <w:tcPr>
            <w:tcW w:w="12551" w:type="dxa"/>
          </w:tcPr>
          <w:p w14:paraId="494D6532" w14:textId="77777777" w:rsidR="00F31F36" w:rsidRPr="00F31F36" w:rsidRDefault="00F31F36" w:rsidP="00F31F36">
            <w:pPr>
              <w:rPr>
                <w:b/>
                <w:lang w:val="en-US" w:eastAsia="en-US"/>
              </w:rPr>
            </w:pPr>
            <w:r w:rsidRPr="00F31F36">
              <w:rPr>
                <w:lang w:val="en-US" w:eastAsia="en-US"/>
              </w:rPr>
              <w:t>6 has a much larger number than the all the other numbers</w:t>
            </w:r>
            <w:r w:rsidRPr="00F31F36">
              <w:rPr>
                <w:lang w:val="en-US" w:eastAsia="en-US"/>
              </w:rPr>
              <w:tab/>
            </w:r>
            <w:r w:rsidRPr="00F31F36">
              <w:rPr>
                <w:lang w:val="en-US" w:eastAsia="en-US"/>
              </w:rPr>
              <w:tab/>
            </w:r>
            <w:r w:rsidRPr="00F31F36">
              <w:rPr>
                <w:i/>
                <w:iCs/>
                <w:lang w:val="en-US"/>
              </w:rPr>
              <w:t>A</w:t>
            </w:r>
            <w:r w:rsidRPr="00F31F36">
              <w:rPr>
                <w:i/>
                <w:iCs/>
                <w:lang w:val="en-US" w:eastAsia="en-US"/>
              </w:rPr>
              <w:t xml:space="preserve">llow for “much” </w:t>
            </w:r>
            <w:r w:rsidRPr="00F31F36">
              <w:rPr>
                <w:i/>
                <w:iCs/>
                <w:lang w:val="en-US"/>
              </w:rPr>
              <w:t>[</w:t>
            </w:r>
            <w:r w:rsidRPr="00F31F36">
              <w:rPr>
                <w:i/>
                <w:iCs/>
                <w:lang w:val="en-US" w:eastAsia="en-US"/>
              </w:rPr>
              <w:t>and mention of the other numbers</w:t>
            </w:r>
            <w:r w:rsidRPr="00F31F36">
              <w:rPr>
                <w:i/>
                <w:iCs/>
                <w:lang w:val="en-US"/>
              </w:rPr>
              <w:t>]</w:t>
            </w:r>
          </w:p>
        </w:tc>
        <w:tc>
          <w:tcPr>
            <w:tcW w:w="2009" w:type="dxa"/>
          </w:tcPr>
          <w:p w14:paraId="39301AFD" w14:textId="77777777" w:rsidR="00F31F36" w:rsidRPr="00F31F36" w:rsidRDefault="00F31F36" w:rsidP="00F31F36">
            <w:pPr>
              <w:jc w:val="center"/>
              <w:rPr>
                <w:b/>
                <w:lang w:val="en-US" w:eastAsia="en-US"/>
              </w:rPr>
            </w:pPr>
            <w:r w:rsidRPr="00F31F36">
              <w:rPr>
                <w:b/>
                <w:lang w:val="en-US" w:eastAsia="en-US"/>
              </w:rPr>
              <w:t>1</w:t>
            </w:r>
          </w:p>
        </w:tc>
      </w:tr>
      <w:tr w:rsidR="00F31F36" w:rsidRPr="00F31F36" w14:paraId="54FDC07A" w14:textId="77777777" w:rsidTr="000176D5">
        <w:tc>
          <w:tcPr>
            <w:tcW w:w="12551" w:type="dxa"/>
          </w:tcPr>
          <w:p w14:paraId="51F3A16B" w14:textId="77777777" w:rsidR="00F31F36" w:rsidRPr="00F31F36" w:rsidRDefault="00F31F36" w:rsidP="00F31F36">
            <w:pPr>
              <w:rPr>
                <w:lang w:val="en-US" w:eastAsia="en-US"/>
              </w:rPr>
            </w:pPr>
            <w:r w:rsidRPr="00F31F36">
              <w:rPr>
                <w:lang w:val="en-US" w:eastAsia="en-US"/>
              </w:rPr>
              <w:t xml:space="preserve">Frequency of rolling the numbers </w:t>
            </w:r>
            <w:proofErr w:type="gramStart"/>
            <w:r w:rsidRPr="00F31F36">
              <w:rPr>
                <w:lang w:val="en-US" w:eastAsia="en-US"/>
              </w:rPr>
              <w:t>are</w:t>
            </w:r>
            <w:proofErr w:type="gramEnd"/>
            <w:r w:rsidRPr="00F31F36">
              <w:rPr>
                <w:lang w:val="en-US" w:eastAsia="en-US"/>
              </w:rPr>
              <w:t xml:space="preserve"> very high compared to others such as 24 – 72 big difference</w:t>
            </w:r>
          </w:p>
          <w:p w14:paraId="0A84614A" w14:textId="77777777" w:rsidR="00F31F36" w:rsidRPr="00F31F36" w:rsidRDefault="00F31F36" w:rsidP="00F31F36">
            <w:pPr>
              <w:rPr>
                <w:lang w:val="en-US" w:eastAsia="en-US"/>
              </w:rPr>
            </w:pPr>
            <w:r w:rsidRPr="00F31F36">
              <w:rPr>
                <w:i/>
                <w:iCs/>
                <w:lang w:val="en-US" w:eastAsia="en-US"/>
              </w:rPr>
              <w:tab/>
            </w:r>
            <w:r w:rsidRPr="00F31F36">
              <w:rPr>
                <w:i/>
                <w:iCs/>
                <w:lang w:val="en-US" w:eastAsia="en-US"/>
              </w:rPr>
              <w:tab/>
            </w:r>
            <w:r w:rsidRPr="00F31F36">
              <w:rPr>
                <w:i/>
                <w:iCs/>
                <w:lang w:val="en-US" w:eastAsia="en-US"/>
              </w:rPr>
              <w:tab/>
            </w:r>
            <w:r w:rsidRPr="00F31F36">
              <w:rPr>
                <w:i/>
                <w:iCs/>
                <w:lang w:val="en-US" w:eastAsia="en-US"/>
              </w:rPr>
              <w:tab/>
            </w:r>
            <w:r w:rsidRPr="00F31F36">
              <w:rPr>
                <w:i/>
                <w:iCs/>
                <w:lang w:val="en-US" w:eastAsia="en-US"/>
              </w:rPr>
              <w:tab/>
            </w:r>
            <w:r w:rsidRPr="00F31F36">
              <w:rPr>
                <w:i/>
                <w:iCs/>
                <w:lang w:val="en-US" w:eastAsia="en-US"/>
              </w:rPr>
              <w:tab/>
            </w:r>
            <w:r w:rsidRPr="00F31F36">
              <w:rPr>
                <w:i/>
                <w:iCs/>
                <w:lang w:val="en-US" w:eastAsia="en-US"/>
              </w:rPr>
              <w:tab/>
            </w:r>
            <w:r w:rsidRPr="00F31F36">
              <w:rPr>
                <w:i/>
                <w:iCs/>
                <w:lang w:val="en-US" w:eastAsia="en-US"/>
              </w:rPr>
              <w:tab/>
            </w:r>
            <w:r w:rsidRPr="00F31F36">
              <w:rPr>
                <w:i/>
                <w:iCs/>
                <w:lang w:val="en-US" w:eastAsia="en-US"/>
              </w:rPr>
              <w:tab/>
              <w:t>BOD 24 and 72 implying 2 and 6 and a BIG difference</w:t>
            </w:r>
          </w:p>
        </w:tc>
        <w:tc>
          <w:tcPr>
            <w:tcW w:w="2009" w:type="dxa"/>
          </w:tcPr>
          <w:p w14:paraId="1394F814" w14:textId="77777777" w:rsidR="00F31F36" w:rsidRPr="00F31F36" w:rsidRDefault="00F31F36" w:rsidP="00F31F36">
            <w:pPr>
              <w:jc w:val="center"/>
              <w:rPr>
                <w:b/>
                <w:lang w:val="en-US" w:eastAsia="en-US"/>
              </w:rPr>
            </w:pPr>
            <w:r w:rsidRPr="00F31F36">
              <w:rPr>
                <w:b/>
                <w:lang w:val="en-US" w:eastAsia="en-US"/>
              </w:rPr>
              <w:t>1</w:t>
            </w:r>
          </w:p>
        </w:tc>
      </w:tr>
      <w:tr w:rsidR="00F31F36" w:rsidRPr="00F31F36" w14:paraId="0449B589" w14:textId="77777777" w:rsidTr="000176D5">
        <w:tc>
          <w:tcPr>
            <w:tcW w:w="12551" w:type="dxa"/>
          </w:tcPr>
          <w:p w14:paraId="25CDDE6A" w14:textId="77777777" w:rsidR="00F31F36" w:rsidRPr="00F31F36" w:rsidRDefault="00F31F36" w:rsidP="00F31F36">
            <w:pPr>
              <w:rPr>
                <w:lang w:val="en-US" w:eastAsia="en-US"/>
              </w:rPr>
            </w:pPr>
            <w:r w:rsidRPr="00F31F36">
              <w:rPr>
                <w:lang w:val="en-US" w:eastAsia="en-US"/>
              </w:rPr>
              <w:t>It lands on a certain number most of the time</w:t>
            </w:r>
            <w:r w:rsidRPr="00F31F36">
              <w:rPr>
                <w:lang w:val="en-US"/>
              </w:rPr>
              <w:tab/>
            </w:r>
            <w:r w:rsidRPr="00F31F36">
              <w:rPr>
                <w:lang w:val="en-US"/>
              </w:rPr>
              <w:tab/>
            </w:r>
            <w:r w:rsidRPr="00F31F36">
              <w:rPr>
                <w:lang w:val="en-US"/>
              </w:rPr>
              <w:tab/>
            </w:r>
            <w:r w:rsidRPr="00F31F36">
              <w:rPr>
                <w:i/>
                <w:iCs/>
                <w:lang w:val="en-US"/>
              </w:rPr>
              <w:t xml:space="preserve">Does not say which number and </w:t>
            </w:r>
            <w:r w:rsidRPr="00F31F36">
              <w:rPr>
                <w:i/>
                <w:iCs/>
                <w:lang w:val="en-US" w:eastAsia="en-US"/>
              </w:rPr>
              <w:t>most is not enough</w:t>
            </w:r>
          </w:p>
        </w:tc>
        <w:tc>
          <w:tcPr>
            <w:tcW w:w="2009" w:type="dxa"/>
          </w:tcPr>
          <w:p w14:paraId="65DA5708" w14:textId="77777777" w:rsidR="00F31F36" w:rsidRPr="00F31F36" w:rsidRDefault="00F31F36" w:rsidP="00F31F36">
            <w:pPr>
              <w:jc w:val="center"/>
              <w:rPr>
                <w:b/>
                <w:lang w:val="en-US" w:eastAsia="en-US"/>
              </w:rPr>
            </w:pPr>
            <w:r w:rsidRPr="00F31F36">
              <w:rPr>
                <w:b/>
                <w:lang w:val="en-US"/>
              </w:rPr>
              <w:t>0</w:t>
            </w:r>
          </w:p>
        </w:tc>
      </w:tr>
      <w:tr w:rsidR="00F31F36" w:rsidRPr="00F31F36" w14:paraId="0BF15FA5" w14:textId="77777777" w:rsidTr="000176D5">
        <w:tc>
          <w:tcPr>
            <w:tcW w:w="12551" w:type="dxa"/>
          </w:tcPr>
          <w:p w14:paraId="1AC60444" w14:textId="77777777" w:rsidR="00F31F36" w:rsidRPr="00F31F36" w:rsidRDefault="00F31F36" w:rsidP="00F31F36">
            <w:pPr>
              <w:rPr>
                <w:lang w:val="en-US" w:eastAsia="en-US"/>
              </w:rPr>
            </w:pPr>
            <w:r w:rsidRPr="00F31F36">
              <w:rPr>
                <w:lang w:val="en-US" w:eastAsia="en-US"/>
              </w:rPr>
              <w:t>It has a higher chance of landing on the same number</w:t>
            </w:r>
            <w:r w:rsidRPr="00F31F36">
              <w:rPr>
                <w:lang w:val="en-US" w:eastAsia="en-US"/>
              </w:rPr>
              <w:tab/>
            </w:r>
            <w:r w:rsidRPr="00F31F36">
              <w:rPr>
                <w:lang w:val="en-US" w:eastAsia="en-US"/>
              </w:rPr>
              <w:tab/>
            </w:r>
            <w:r w:rsidRPr="00F31F36">
              <w:rPr>
                <w:i/>
                <w:iCs/>
                <w:lang w:val="en-US" w:eastAsia="en-US"/>
              </w:rPr>
              <w:t>Does not say much higher</w:t>
            </w:r>
            <w:r w:rsidRPr="00F31F36">
              <w:rPr>
                <w:i/>
                <w:iCs/>
                <w:lang w:val="en-US"/>
              </w:rPr>
              <w:t xml:space="preserve"> or which number</w:t>
            </w:r>
          </w:p>
        </w:tc>
        <w:tc>
          <w:tcPr>
            <w:tcW w:w="2009" w:type="dxa"/>
          </w:tcPr>
          <w:p w14:paraId="399E60B9" w14:textId="77777777" w:rsidR="00F31F36" w:rsidRPr="00F31F36" w:rsidRDefault="00F31F36" w:rsidP="00F31F36">
            <w:pPr>
              <w:jc w:val="center"/>
              <w:rPr>
                <w:b/>
                <w:lang w:val="en-US" w:eastAsia="en-US"/>
              </w:rPr>
            </w:pPr>
            <w:r w:rsidRPr="00F31F36">
              <w:rPr>
                <w:b/>
                <w:lang w:val="en-US" w:eastAsia="en-US"/>
              </w:rPr>
              <w:t>0</w:t>
            </w:r>
          </w:p>
        </w:tc>
      </w:tr>
      <w:tr w:rsidR="00F31F36" w:rsidRPr="00F31F36" w14:paraId="4074B651" w14:textId="77777777" w:rsidTr="000176D5">
        <w:tc>
          <w:tcPr>
            <w:tcW w:w="12551" w:type="dxa"/>
          </w:tcPr>
          <w:p w14:paraId="45EEE687" w14:textId="77777777" w:rsidR="00F31F36" w:rsidRPr="00F31F36" w:rsidRDefault="00F31F36" w:rsidP="00F31F36">
            <w:pPr>
              <w:rPr>
                <w:lang w:val="en-US" w:eastAsia="en-US"/>
              </w:rPr>
            </w:pPr>
            <w:r w:rsidRPr="00F31F36">
              <w:rPr>
                <w:lang w:val="en-US" w:eastAsia="en-US"/>
              </w:rPr>
              <w:t>It may be biased as the frequency of a number changes all the time</w:t>
            </w:r>
            <w:r w:rsidRPr="00F31F36">
              <w:rPr>
                <w:lang w:val="en-US" w:eastAsia="en-US"/>
              </w:rPr>
              <w:tab/>
            </w:r>
            <w:r w:rsidRPr="00F31F36">
              <w:rPr>
                <w:i/>
                <w:iCs/>
                <w:lang w:val="en-US" w:eastAsia="en-US"/>
              </w:rPr>
              <w:t>Only different not very different</w:t>
            </w:r>
          </w:p>
        </w:tc>
        <w:tc>
          <w:tcPr>
            <w:tcW w:w="2009" w:type="dxa"/>
          </w:tcPr>
          <w:p w14:paraId="790E9B9C" w14:textId="77777777" w:rsidR="00F31F36" w:rsidRPr="00F31F36" w:rsidRDefault="00F31F36" w:rsidP="00F31F36">
            <w:pPr>
              <w:jc w:val="center"/>
              <w:rPr>
                <w:b/>
                <w:lang w:val="en-US" w:eastAsia="en-US"/>
              </w:rPr>
            </w:pPr>
            <w:r w:rsidRPr="00F31F36">
              <w:rPr>
                <w:b/>
                <w:lang w:val="en-US" w:eastAsia="en-US"/>
              </w:rPr>
              <w:t>0</w:t>
            </w:r>
          </w:p>
        </w:tc>
      </w:tr>
      <w:tr w:rsidR="00F31F36" w:rsidRPr="00F31F36" w14:paraId="4165064E" w14:textId="77777777" w:rsidTr="000176D5">
        <w:tc>
          <w:tcPr>
            <w:tcW w:w="12551" w:type="dxa"/>
          </w:tcPr>
          <w:p w14:paraId="58832B00" w14:textId="77777777" w:rsidR="00F31F36" w:rsidRPr="00F31F36" w:rsidRDefault="00F31F36" w:rsidP="00F31F36">
            <w:pPr>
              <w:rPr>
                <w:lang w:val="en-US" w:eastAsia="en-US"/>
              </w:rPr>
            </w:pPr>
            <w:r w:rsidRPr="00F31F36">
              <w:rPr>
                <w:lang w:val="en-US" w:eastAsia="en-US"/>
              </w:rPr>
              <w:t>Because 6 was rolled 72 times</w:t>
            </w:r>
            <w:r w:rsidRPr="00F31F36">
              <w:rPr>
                <w:lang w:val="en-US" w:eastAsia="en-US"/>
              </w:rPr>
              <w:tab/>
            </w:r>
            <w:r w:rsidRPr="00F31F36">
              <w:rPr>
                <w:lang w:val="en-US" w:eastAsia="en-US"/>
              </w:rPr>
              <w:tab/>
            </w:r>
            <w:r w:rsidRPr="00F31F36">
              <w:rPr>
                <w:lang w:val="en-US" w:eastAsia="en-US"/>
              </w:rPr>
              <w:tab/>
            </w:r>
            <w:r w:rsidRPr="00F31F36">
              <w:rPr>
                <w:i/>
                <w:iCs/>
                <w:lang w:val="en-US" w:eastAsia="en-US"/>
              </w:rPr>
              <w:t>Does not compare to other numbers or mention expected frequency</w:t>
            </w:r>
          </w:p>
        </w:tc>
        <w:tc>
          <w:tcPr>
            <w:tcW w:w="2009" w:type="dxa"/>
          </w:tcPr>
          <w:p w14:paraId="3B157638" w14:textId="77777777" w:rsidR="00F31F36" w:rsidRPr="00F31F36" w:rsidRDefault="00F31F36" w:rsidP="00F31F36">
            <w:pPr>
              <w:jc w:val="center"/>
              <w:rPr>
                <w:b/>
                <w:lang w:val="en-US" w:eastAsia="en-US"/>
              </w:rPr>
            </w:pPr>
            <w:r w:rsidRPr="00F31F36">
              <w:rPr>
                <w:b/>
                <w:lang w:val="en-US" w:eastAsia="en-US"/>
              </w:rPr>
              <w:t>0</w:t>
            </w:r>
          </w:p>
        </w:tc>
      </w:tr>
      <w:tr w:rsidR="00F31F36" w:rsidRPr="00F31F36" w14:paraId="46DD054F" w14:textId="77777777" w:rsidTr="000176D5">
        <w:tc>
          <w:tcPr>
            <w:tcW w:w="12551" w:type="dxa"/>
          </w:tcPr>
          <w:p w14:paraId="5BAFAE82" w14:textId="77777777" w:rsidR="00F31F36" w:rsidRPr="00F31F36" w:rsidRDefault="00F31F36" w:rsidP="00F31F36">
            <w:pPr>
              <w:rPr>
                <w:lang w:val="en-US" w:eastAsia="en-US"/>
              </w:rPr>
            </w:pPr>
            <w:r w:rsidRPr="00F31F36">
              <w:rPr>
                <w:lang w:val="en-US" w:eastAsia="en-US"/>
              </w:rPr>
              <w:t>One number was rolled the most</w:t>
            </w:r>
            <w:r w:rsidRPr="00F31F36">
              <w:rPr>
                <w:lang w:val="en-US" w:eastAsia="en-US"/>
              </w:rPr>
              <w:tab/>
            </w:r>
            <w:r w:rsidRPr="00F31F36">
              <w:rPr>
                <w:lang w:val="en-US" w:eastAsia="en-US"/>
              </w:rPr>
              <w:tab/>
            </w:r>
            <w:r w:rsidRPr="00F31F36">
              <w:rPr>
                <w:lang w:val="en-US" w:eastAsia="en-US"/>
              </w:rPr>
              <w:tab/>
            </w:r>
            <w:r w:rsidRPr="00F31F36">
              <w:rPr>
                <w:lang w:val="en-US" w:eastAsia="en-US"/>
              </w:rPr>
              <w:tab/>
            </w:r>
            <w:r w:rsidRPr="00F31F36">
              <w:rPr>
                <w:lang w:val="en-US" w:eastAsia="en-US"/>
              </w:rPr>
              <w:tab/>
            </w:r>
            <w:r w:rsidRPr="00F31F36">
              <w:rPr>
                <w:i/>
                <w:iCs/>
                <w:lang w:val="en-US" w:eastAsia="en-US"/>
              </w:rPr>
              <w:t>Not enough as most could just be one more</w:t>
            </w:r>
          </w:p>
        </w:tc>
        <w:tc>
          <w:tcPr>
            <w:tcW w:w="2009" w:type="dxa"/>
          </w:tcPr>
          <w:p w14:paraId="7DC698B3" w14:textId="77777777" w:rsidR="00F31F36" w:rsidRPr="00F31F36" w:rsidRDefault="00F31F36" w:rsidP="00F31F36">
            <w:pPr>
              <w:jc w:val="center"/>
              <w:rPr>
                <w:b/>
                <w:lang w:val="en-US" w:eastAsia="en-US"/>
              </w:rPr>
            </w:pPr>
            <w:r w:rsidRPr="00F31F36">
              <w:rPr>
                <w:b/>
                <w:lang w:val="en-US" w:eastAsia="en-US"/>
              </w:rPr>
              <w:t>0</w:t>
            </w:r>
          </w:p>
        </w:tc>
      </w:tr>
      <w:tr w:rsidR="00F31F36" w:rsidRPr="00F31F36" w14:paraId="6A58CBBB" w14:textId="77777777" w:rsidTr="000176D5">
        <w:tc>
          <w:tcPr>
            <w:tcW w:w="12551" w:type="dxa"/>
          </w:tcPr>
          <w:p w14:paraId="28219253" w14:textId="77777777" w:rsidR="00F31F36" w:rsidRPr="00F31F36" w:rsidRDefault="00F31F36" w:rsidP="00F31F36">
            <w:pPr>
              <w:rPr>
                <w:lang w:val="en-US" w:eastAsia="en-US"/>
              </w:rPr>
            </w:pPr>
            <w:r w:rsidRPr="00F31F36">
              <w:rPr>
                <w:lang w:val="en-US" w:eastAsia="en-US"/>
              </w:rPr>
              <w:t>6 seemed to be landed on more than any other</w:t>
            </w:r>
            <w:r w:rsidRPr="00F31F36">
              <w:rPr>
                <w:lang w:val="en-US" w:eastAsia="en-US"/>
              </w:rPr>
              <w:tab/>
            </w:r>
            <w:r w:rsidRPr="00F31F36">
              <w:rPr>
                <w:lang w:val="en-US" w:eastAsia="en-US"/>
              </w:rPr>
              <w:tab/>
            </w:r>
            <w:r w:rsidRPr="00F31F36">
              <w:rPr>
                <w:lang w:val="en-US" w:eastAsia="en-US"/>
              </w:rPr>
              <w:tab/>
            </w:r>
            <w:r w:rsidRPr="00F31F36">
              <w:rPr>
                <w:i/>
                <w:iCs/>
                <w:lang w:val="en-US" w:eastAsia="en-US"/>
              </w:rPr>
              <w:t xml:space="preserve">Does not mention MUCH </w:t>
            </w:r>
            <w:proofErr w:type="spellStart"/>
            <w:r w:rsidRPr="00F31F36">
              <w:rPr>
                <w:i/>
                <w:iCs/>
                <w:lang w:val="en-US" w:eastAsia="en-US"/>
              </w:rPr>
              <w:t>oe</w:t>
            </w:r>
            <w:proofErr w:type="spellEnd"/>
          </w:p>
        </w:tc>
        <w:tc>
          <w:tcPr>
            <w:tcW w:w="2009" w:type="dxa"/>
          </w:tcPr>
          <w:p w14:paraId="2AF73FD6" w14:textId="77777777" w:rsidR="00F31F36" w:rsidRPr="00F31F36" w:rsidRDefault="00F31F36" w:rsidP="00F31F36">
            <w:pPr>
              <w:jc w:val="center"/>
              <w:rPr>
                <w:b/>
                <w:lang w:val="en-US" w:eastAsia="en-US"/>
              </w:rPr>
            </w:pPr>
            <w:r w:rsidRPr="00F31F36">
              <w:rPr>
                <w:b/>
                <w:lang w:val="en-US" w:eastAsia="en-US"/>
              </w:rPr>
              <w:t>0</w:t>
            </w:r>
          </w:p>
        </w:tc>
      </w:tr>
      <w:tr w:rsidR="00F31F36" w:rsidRPr="00F31F36" w14:paraId="0EC8C4E2" w14:textId="77777777" w:rsidTr="000176D5">
        <w:tc>
          <w:tcPr>
            <w:tcW w:w="12551" w:type="dxa"/>
          </w:tcPr>
          <w:p w14:paraId="6B8CC0B6" w14:textId="77777777" w:rsidR="00F31F36" w:rsidRPr="00F31F36" w:rsidRDefault="00F31F36" w:rsidP="00F31F36">
            <w:pPr>
              <w:rPr>
                <w:lang w:val="en-US" w:eastAsia="en-US"/>
              </w:rPr>
            </w:pPr>
            <w:r w:rsidRPr="00F31F36">
              <w:rPr>
                <w:lang w:val="en-US" w:eastAsia="en-US"/>
              </w:rPr>
              <w:t>Dice landed on 6, 72 times</w:t>
            </w:r>
            <w:r w:rsidRPr="00F31F36">
              <w:rPr>
                <w:lang w:val="en-US" w:eastAsia="en-US"/>
              </w:rPr>
              <w:tab/>
            </w:r>
            <w:r w:rsidRPr="00F31F36">
              <w:rPr>
                <w:lang w:val="en-US" w:eastAsia="en-US"/>
              </w:rPr>
              <w:tab/>
            </w:r>
            <w:r w:rsidRPr="00F31F36">
              <w:rPr>
                <w:lang w:val="en-US" w:eastAsia="en-US"/>
              </w:rPr>
              <w:tab/>
            </w:r>
            <w:r w:rsidRPr="00F31F36">
              <w:rPr>
                <w:lang w:val="en-US" w:eastAsia="en-US"/>
              </w:rPr>
              <w:tab/>
            </w:r>
            <w:r w:rsidRPr="00F31F36">
              <w:rPr>
                <w:lang w:val="en-US" w:eastAsia="en-US"/>
              </w:rPr>
              <w:tab/>
            </w:r>
            <w:r w:rsidRPr="00F31F36">
              <w:rPr>
                <w:lang w:val="en-US" w:eastAsia="en-US"/>
              </w:rPr>
              <w:tab/>
            </w:r>
            <w:r w:rsidRPr="00F31F36">
              <w:rPr>
                <w:i/>
                <w:iCs/>
                <w:lang w:val="en-US" w:eastAsia="en-US"/>
              </w:rPr>
              <w:t xml:space="preserve">Doesn’t compare using MUCH </w:t>
            </w:r>
            <w:proofErr w:type="spellStart"/>
            <w:r w:rsidRPr="00F31F36">
              <w:rPr>
                <w:i/>
                <w:iCs/>
                <w:lang w:val="en-US" w:eastAsia="en-US"/>
              </w:rPr>
              <w:t>oe</w:t>
            </w:r>
            <w:proofErr w:type="spellEnd"/>
          </w:p>
        </w:tc>
        <w:tc>
          <w:tcPr>
            <w:tcW w:w="2009" w:type="dxa"/>
          </w:tcPr>
          <w:p w14:paraId="11CA0905" w14:textId="77777777" w:rsidR="00F31F36" w:rsidRPr="00F31F36" w:rsidRDefault="00F31F36" w:rsidP="00F31F36">
            <w:pPr>
              <w:jc w:val="center"/>
              <w:rPr>
                <w:b/>
                <w:lang w:val="en-US" w:eastAsia="en-US"/>
              </w:rPr>
            </w:pPr>
            <w:r w:rsidRPr="00F31F36">
              <w:rPr>
                <w:b/>
                <w:lang w:val="en-US" w:eastAsia="en-US"/>
              </w:rPr>
              <w:t>0</w:t>
            </w:r>
          </w:p>
        </w:tc>
      </w:tr>
      <w:tr w:rsidR="00F31F36" w:rsidRPr="00F31F36" w14:paraId="03F90F22" w14:textId="77777777" w:rsidTr="000176D5">
        <w:tc>
          <w:tcPr>
            <w:tcW w:w="12551" w:type="dxa"/>
          </w:tcPr>
          <w:p w14:paraId="4735D131" w14:textId="77777777" w:rsidR="00F31F36" w:rsidRPr="00F31F36" w:rsidRDefault="00F31F36" w:rsidP="00F31F36">
            <w:pPr>
              <w:rPr>
                <w:lang w:val="en-US" w:eastAsia="en-US"/>
              </w:rPr>
            </w:pPr>
            <w:r w:rsidRPr="00F31F36">
              <w:rPr>
                <w:lang w:val="en-US" w:eastAsia="en-US"/>
              </w:rPr>
              <w:t>The number 6 was most frequent and 2 was least frequent</w:t>
            </w:r>
            <w:r w:rsidRPr="00F31F36">
              <w:rPr>
                <w:lang w:val="en-US" w:eastAsia="en-US"/>
              </w:rPr>
              <w:tab/>
            </w:r>
            <w:r w:rsidRPr="00F31F36">
              <w:rPr>
                <w:lang w:val="en-US" w:eastAsia="en-US"/>
              </w:rPr>
              <w:tab/>
            </w:r>
            <w:r w:rsidRPr="00F31F36">
              <w:rPr>
                <w:i/>
                <w:iCs/>
                <w:lang w:val="en-US" w:eastAsia="en-US"/>
              </w:rPr>
              <w:t xml:space="preserve">Doesn’t mention MUCH </w:t>
            </w:r>
            <w:proofErr w:type="spellStart"/>
            <w:r w:rsidRPr="00F31F36">
              <w:rPr>
                <w:i/>
                <w:iCs/>
                <w:lang w:val="en-US" w:eastAsia="en-US"/>
              </w:rPr>
              <w:t>oe</w:t>
            </w:r>
            <w:proofErr w:type="spellEnd"/>
          </w:p>
        </w:tc>
        <w:tc>
          <w:tcPr>
            <w:tcW w:w="2009" w:type="dxa"/>
          </w:tcPr>
          <w:p w14:paraId="76A71C64" w14:textId="77777777" w:rsidR="00F31F36" w:rsidRPr="00F31F36" w:rsidRDefault="00F31F36" w:rsidP="00F31F36">
            <w:pPr>
              <w:jc w:val="center"/>
              <w:rPr>
                <w:b/>
                <w:lang w:val="en-US" w:eastAsia="en-US"/>
              </w:rPr>
            </w:pPr>
            <w:r w:rsidRPr="00F31F36">
              <w:rPr>
                <w:b/>
                <w:lang w:val="en-US" w:eastAsia="en-US"/>
              </w:rPr>
              <w:t>0</w:t>
            </w:r>
          </w:p>
        </w:tc>
      </w:tr>
      <w:tr w:rsidR="00F31F36" w:rsidRPr="00F31F36" w14:paraId="7BBF1184" w14:textId="77777777" w:rsidTr="000176D5">
        <w:tc>
          <w:tcPr>
            <w:tcW w:w="12551" w:type="dxa"/>
          </w:tcPr>
          <w:p w14:paraId="04C646EC" w14:textId="77777777" w:rsidR="00F31F36" w:rsidRPr="00F31F36" w:rsidRDefault="00F31F36" w:rsidP="00F31F36">
            <w:pPr>
              <w:rPr>
                <w:lang w:val="en-US" w:eastAsia="en-US"/>
              </w:rPr>
            </w:pPr>
            <w:r w:rsidRPr="00F31F36">
              <w:rPr>
                <w:lang w:val="en-US" w:eastAsia="en-US"/>
              </w:rPr>
              <w:t>It’s bound to land on every number almost the same number of times</w:t>
            </w:r>
            <w:r w:rsidRPr="00F31F36">
              <w:rPr>
                <w:lang w:val="en-US" w:eastAsia="en-US"/>
              </w:rPr>
              <w:tab/>
            </w:r>
            <w:proofErr w:type="gramStart"/>
            <w:r w:rsidRPr="00F31F36">
              <w:rPr>
                <w:i/>
                <w:iCs/>
                <w:lang w:val="en-US" w:eastAsia="en-US"/>
              </w:rPr>
              <w:t>And</w:t>
            </w:r>
            <w:proofErr w:type="gramEnd"/>
            <w:r w:rsidRPr="00F31F36">
              <w:rPr>
                <w:i/>
                <w:iCs/>
                <w:lang w:val="en-US" w:eastAsia="en-US"/>
              </w:rPr>
              <w:t xml:space="preserve"> so... nothing said to answer the question</w:t>
            </w:r>
          </w:p>
        </w:tc>
        <w:tc>
          <w:tcPr>
            <w:tcW w:w="2009" w:type="dxa"/>
          </w:tcPr>
          <w:p w14:paraId="459B8EB8" w14:textId="77777777" w:rsidR="00F31F36" w:rsidRPr="00F31F36" w:rsidRDefault="00F31F36" w:rsidP="00F31F36">
            <w:pPr>
              <w:jc w:val="center"/>
              <w:rPr>
                <w:b/>
                <w:lang w:val="en-US" w:eastAsia="en-US"/>
              </w:rPr>
            </w:pPr>
            <w:r w:rsidRPr="00F31F36">
              <w:rPr>
                <w:b/>
                <w:lang w:val="en-US" w:eastAsia="en-US"/>
              </w:rPr>
              <w:t>0</w:t>
            </w:r>
          </w:p>
        </w:tc>
      </w:tr>
      <w:tr w:rsidR="00F31F36" w:rsidRPr="00F31F36" w14:paraId="7244093D" w14:textId="77777777" w:rsidTr="000176D5">
        <w:tc>
          <w:tcPr>
            <w:tcW w:w="12551" w:type="dxa"/>
          </w:tcPr>
          <w:p w14:paraId="6C0FEBA3" w14:textId="77777777" w:rsidR="00F31F36" w:rsidRPr="00F31F36" w:rsidRDefault="00F31F36" w:rsidP="00F31F36">
            <w:pPr>
              <w:rPr>
                <w:lang w:val="en-US" w:eastAsia="en-US"/>
              </w:rPr>
            </w:pPr>
            <w:r w:rsidRPr="00F31F36">
              <w:rPr>
                <w:lang w:val="en-US" w:eastAsia="en-US"/>
              </w:rPr>
              <w:t>Number is considerably higher than all the others</w:t>
            </w:r>
            <w:r w:rsidRPr="00F31F36">
              <w:rPr>
                <w:lang w:val="en-US" w:eastAsia="en-US"/>
              </w:rPr>
              <w:tab/>
            </w:r>
            <w:r w:rsidRPr="00F31F36">
              <w:rPr>
                <w:lang w:val="en-US" w:eastAsia="en-US"/>
              </w:rPr>
              <w:tab/>
            </w:r>
            <w:r w:rsidRPr="00F31F36">
              <w:rPr>
                <w:lang w:val="en-US" w:eastAsia="en-US"/>
              </w:rPr>
              <w:tab/>
            </w:r>
            <w:r w:rsidRPr="00F31F36">
              <w:rPr>
                <w:i/>
                <w:iCs/>
                <w:lang w:val="en-US" w:eastAsia="en-US"/>
              </w:rPr>
              <w:t>Doesn’t say “Some numbers” or identify 6</w:t>
            </w:r>
          </w:p>
        </w:tc>
        <w:tc>
          <w:tcPr>
            <w:tcW w:w="2009" w:type="dxa"/>
          </w:tcPr>
          <w:p w14:paraId="39CFC1A1" w14:textId="77777777" w:rsidR="00F31F36" w:rsidRPr="00F31F36" w:rsidRDefault="00F31F36" w:rsidP="00F31F36">
            <w:pPr>
              <w:jc w:val="center"/>
              <w:rPr>
                <w:b/>
                <w:lang w:val="en-US" w:eastAsia="en-US"/>
              </w:rPr>
            </w:pPr>
            <w:r w:rsidRPr="00F31F36">
              <w:rPr>
                <w:b/>
                <w:lang w:val="en-US" w:eastAsia="en-US"/>
              </w:rPr>
              <w:t>0</w:t>
            </w:r>
          </w:p>
        </w:tc>
      </w:tr>
      <w:tr w:rsidR="00F31F36" w:rsidRPr="00F31F36" w14:paraId="01F229DE" w14:textId="77777777" w:rsidTr="000176D5">
        <w:tc>
          <w:tcPr>
            <w:tcW w:w="12551" w:type="dxa"/>
          </w:tcPr>
          <w:p w14:paraId="37235B80" w14:textId="77777777" w:rsidR="00F31F36" w:rsidRPr="00F31F36" w:rsidRDefault="00F31F36" w:rsidP="00F31F36">
            <w:pPr>
              <w:rPr>
                <w:lang w:val="en-US" w:eastAsia="en-US"/>
              </w:rPr>
            </w:pPr>
            <w:r w:rsidRPr="00F31F36">
              <w:rPr>
                <w:lang w:val="en-US" w:eastAsia="en-US"/>
              </w:rPr>
              <w:t>Some numbers have a higher frequency that others</w:t>
            </w:r>
            <w:r w:rsidRPr="00F31F36">
              <w:rPr>
                <w:lang w:val="en-US" w:eastAsia="en-US"/>
              </w:rPr>
              <w:tab/>
            </w:r>
            <w:r w:rsidRPr="00F31F36">
              <w:rPr>
                <w:lang w:val="en-US" w:eastAsia="en-US"/>
              </w:rPr>
              <w:tab/>
            </w:r>
            <w:r w:rsidRPr="00F31F36">
              <w:rPr>
                <w:lang w:val="en-US" w:eastAsia="en-US"/>
              </w:rPr>
              <w:tab/>
            </w:r>
            <w:r w:rsidRPr="00F31F36">
              <w:rPr>
                <w:i/>
                <w:iCs/>
                <w:lang w:val="en-US" w:eastAsia="en-US"/>
              </w:rPr>
              <w:t xml:space="preserve">Doesn’t mention MUCH </w:t>
            </w:r>
            <w:proofErr w:type="spellStart"/>
            <w:r w:rsidRPr="00F31F36">
              <w:rPr>
                <w:i/>
                <w:iCs/>
                <w:lang w:val="en-US" w:eastAsia="en-US"/>
              </w:rPr>
              <w:t>oe</w:t>
            </w:r>
            <w:proofErr w:type="spellEnd"/>
          </w:p>
        </w:tc>
        <w:tc>
          <w:tcPr>
            <w:tcW w:w="2009" w:type="dxa"/>
          </w:tcPr>
          <w:p w14:paraId="627A1E88" w14:textId="77777777" w:rsidR="00F31F36" w:rsidRPr="00F31F36" w:rsidRDefault="00F31F36" w:rsidP="00F31F36">
            <w:pPr>
              <w:jc w:val="center"/>
              <w:rPr>
                <w:b/>
                <w:lang w:val="en-US" w:eastAsia="en-US"/>
              </w:rPr>
            </w:pPr>
            <w:r w:rsidRPr="00F31F36">
              <w:rPr>
                <w:b/>
                <w:lang w:val="en-US" w:eastAsia="en-US"/>
              </w:rPr>
              <w:t>0</w:t>
            </w:r>
          </w:p>
        </w:tc>
      </w:tr>
    </w:tbl>
    <w:p w14:paraId="423CD0B0" w14:textId="77777777" w:rsidR="00F31F36" w:rsidRPr="00F31F36" w:rsidRDefault="00F31F36" w:rsidP="00F31F36"/>
    <w:p w14:paraId="321EBBC5" w14:textId="2850A9EC" w:rsidR="00F31F36" w:rsidRPr="00F31F36" w:rsidRDefault="00F31F36" w:rsidP="00F31F36">
      <w:pPr>
        <w:rPr>
          <w:u w:val="single"/>
        </w:rPr>
      </w:pPr>
      <w:r w:rsidRPr="00F31F36">
        <w:rPr>
          <w:u w:val="single"/>
        </w:rPr>
        <w:t>Exemplar responses for Q</w:t>
      </w:r>
      <w:r>
        <w:rPr>
          <w:u w:val="single"/>
        </w:rPr>
        <w:t>17</w:t>
      </w:r>
      <w:r w:rsidRPr="00F31F36">
        <w:rPr>
          <w:u w:val="single"/>
        </w:rPr>
        <w:t>b(ii)</w:t>
      </w:r>
    </w:p>
    <w:p w14:paraId="60163826" w14:textId="77777777" w:rsidR="00F31F36" w:rsidRPr="00F31F36" w:rsidRDefault="00F31F36" w:rsidP="00F31F36">
      <w:pPr>
        <w:rPr>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2"/>
        <w:gridCol w:w="2008"/>
      </w:tblGrid>
      <w:tr w:rsidR="00F31F36" w:rsidRPr="00F31F36" w14:paraId="500CF769" w14:textId="77777777" w:rsidTr="000176D5">
        <w:tc>
          <w:tcPr>
            <w:tcW w:w="12552" w:type="dxa"/>
          </w:tcPr>
          <w:p w14:paraId="4F7503DD" w14:textId="77777777" w:rsidR="00F31F36" w:rsidRPr="00F31F36" w:rsidRDefault="00F31F36" w:rsidP="00F31F36">
            <w:pPr>
              <w:rPr>
                <w:b/>
                <w:lang w:val="en-US" w:eastAsia="en-US"/>
              </w:rPr>
            </w:pPr>
            <w:r w:rsidRPr="00F31F36">
              <w:rPr>
                <w:b/>
              </w:rPr>
              <w:t>Response</w:t>
            </w:r>
          </w:p>
        </w:tc>
        <w:tc>
          <w:tcPr>
            <w:tcW w:w="2008" w:type="dxa"/>
          </w:tcPr>
          <w:p w14:paraId="57220B01" w14:textId="77777777" w:rsidR="00F31F36" w:rsidRPr="00F31F36" w:rsidRDefault="00F31F36" w:rsidP="00F31F36">
            <w:pPr>
              <w:jc w:val="center"/>
              <w:rPr>
                <w:b/>
                <w:lang w:val="en-US" w:eastAsia="en-US"/>
              </w:rPr>
            </w:pPr>
            <w:r w:rsidRPr="00F31F36">
              <w:rPr>
                <w:b/>
              </w:rPr>
              <w:t>Mark</w:t>
            </w:r>
          </w:p>
        </w:tc>
      </w:tr>
      <w:tr w:rsidR="00F31F36" w:rsidRPr="00F31F36" w14:paraId="7EAA4286" w14:textId="77777777" w:rsidTr="000176D5">
        <w:tc>
          <w:tcPr>
            <w:tcW w:w="12552" w:type="dxa"/>
          </w:tcPr>
          <w:p w14:paraId="1C7C4D04" w14:textId="77777777" w:rsidR="00F31F36" w:rsidRPr="00F31F36" w:rsidRDefault="00F31F36" w:rsidP="00F31F36">
            <w:pPr>
              <w:contextualSpacing/>
            </w:pPr>
            <w:r w:rsidRPr="00F31F36">
              <w:t xml:space="preserve">It has not been thrown enough times </w:t>
            </w:r>
            <w:r w:rsidRPr="00F31F36">
              <w:tab/>
            </w:r>
            <w:r w:rsidRPr="00F31F36">
              <w:tab/>
            </w:r>
            <w:r w:rsidRPr="00F31F36">
              <w:tab/>
            </w:r>
            <w:r w:rsidRPr="00F31F36">
              <w:tab/>
            </w:r>
            <w:r w:rsidRPr="00F31F36">
              <w:rPr>
                <w:i/>
                <w:iCs/>
              </w:rPr>
              <w:t>Indicates needs more trials</w:t>
            </w:r>
          </w:p>
        </w:tc>
        <w:tc>
          <w:tcPr>
            <w:tcW w:w="2008" w:type="dxa"/>
          </w:tcPr>
          <w:p w14:paraId="67A34C12" w14:textId="77777777" w:rsidR="00F31F36" w:rsidRPr="00F31F36" w:rsidRDefault="00F31F36" w:rsidP="00F31F36">
            <w:pPr>
              <w:jc w:val="center"/>
              <w:rPr>
                <w:b/>
                <w:lang w:val="en-US" w:eastAsia="en-US"/>
              </w:rPr>
            </w:pPr>
            <w:r w:rsidRPr="00F31F36">
              <w:rPr>
                <w:b/>
                <w:lang w:val="en-US" w:eastAsia="en-US"/>
              </w:rPr>
              <w:t>1</w:t>
            </w:r>
          </w:p>
        </w:tc>
      </w:tr>
      <w:tr w:rsidR="00F31F36" w:rsidRPr="00F31F36" w14:paraId="120B0422" w14:textId="77777777" w:rsidTr="000176D5">
        <w:tc>
          <w:tcPr>
            <w:tcW w:w="12552" w:type="dxa"/>
          </w:tcPr>
          <w:p w14:paraId="64C715C6" w14:textId="77777777" w:rsidR="00F31F36" w:rsidRPr="00F31F36" w:rsidRDefault="00F31F36" w:rsidP="00F31F36">
            <w:pPr>
              <w:rPr>
                <w:lang w:val="en-US" w:eastAsia="en-US"/>
              </w:rPr>
            </w:pPr>
            <w:r w:rsidRPr="00F31F36">
              <w:rPr>
                <w:lang w:val="en-US" w:eastAsia="en-US"/>
              </w:rPr>
              <w:t>It depends on how you throw the dice</w:t>
            </w:r>
          </w:p>
        </w:tc>
        <w:tc>
          <w:tcPr>
            <w:tcW w:w="2008" w:type="dxa"/>
          </w:tcPr>
          <w:p w14:paraId="449B39F3" w14:textId="77777777" w:rsidR="00F31F36" w:rsidRPr="00F31F36" w:rsidRDefault="00F31F36" w:rsidP="00F31F36">
            <w:pPr>
              <w:jc w:val="center"/>
              <w:rPr>
                <w:b/>
                <w:lang w:val="en-US" w:eastAsia="en-US"/>
              </w:rPr>
            </w:pPr>
            <w:r w:rsidRPr="00F31F36">
              <w:rPr>
                <w:b/>
                <w:lang w:val="en-US" w:eastAsia="en-US"/>
              </w:rPr>
              <w:t>0</w:t>
            </w:r>
          </w:p>
        </w:tc>
      </w:tr>
      <w:tr w:rsidR="00F31F36" w:rsidRPr="00F31F36" w14:paraId="638F96FE" w14:textId="77777777" w:rsidTr="000176D5">
        <w:tc>
          <w:tcPr>
            <w:tcW w:w="12552" w:type="dxa"/>
          </w:tcPr>
          <w:p w14:paraId="4BAA528F" w14:textId="77777777" w:rsidR="00F31F36" w:rsidRPr="00F31F36" w:rsidRDefault="00F31F36" w:rsidP="00F31F36">
            <w:pPr>
              <w:contextualSpacing/>
            </w:pPr>
            <w:r w:rsidRPr="00F31F36">
              <w:t xml:space="preserve">The larger/smaller numbers may just be anomalies </w:t>
            </w:r>
            <w:r w:rsidRPr="00F31F36">
              <w:tab/>
            </w:r>
            <w:r w:rsidRPr="00F31F36">
              <w:tab/>
            </w:r>
            <w:r w:rsidRPr="00F31F36">
              <w:tab/>
            </w:r>
            <w:r w:rsidRPr="00F31F36">
              <w:rPr>
                <w:i/>
                <w:iCs/>
              </w:rPr>
              <w:t>Does not indicate needs more trials</w:t>
            </w:r>
          </w:p>
        </w:tc>
        <w:tc>
          <w:tcPr>
            <w:tcW w:w="2008" w:type="dxa"/>
          </w:tcPr>
          <w:p w14:paraId="602E195B" w14:textId="77777777" w:rsidR="00F31F36" w:rsidRPr="00F31F36" w:rsidRDefault="00F31F36" w:rsidP="00F31F36">
            <w:pPr>
              <w:jc w:val="center"/>
              <w:rPr>
                <w:b/>
                <w:lang w:val="en-US" w:eastAsia="en-US"/>
              </w:rPr>
            </w:pPr>
            <w:r w:rsidRPr="00F31F36">
              <w:rPr>
                <w:b/>
                <w:lang w:val="en-US" w:eastAsia="en-US"/>
              </w:rPr>
              <w:t>0</w:t>
            </w:r>
          </w:p>
        </w:tc>
      </w:tr>
      <w:tr w:rsidR="00F31F36" w:rsidRPr="00F31F36" w14:paraId="2EB72A90" w14:textId="77777777" w:rsidTr="000176D5">
        <w:tc>
          <w:tcPr>
            <w:tcW w:w="12552" w:type="dxa"/>
          </w:tcPr>
          <w:p w14:paraId="16A06D6F" w14:textId="77777777" w:rsidR="00F31F36" w:rsidRPr="00F31F36" w:rsidRDefault="00F31F36" w:rsidP="00F31F36">
            <w:pPr>
              <w:contextualSpacing/>
            </w:pPr>
            <w:r w:rsidRPr="00F31F36">
              <w:t>It could land on any number at any time, there is no specific way to get a certain number</w:t>
            </w:r>
          </w:p>
          <w:p w14:paraId="23930907" w14:textId="77777777" w:rsidR="00F31F36" w:rsidRPr="00F31F36" w:rsidRDefault="00F31F36" w:rsidP="00F31F36">
            <w:pPr>
              <w:contextualSpacing/>
              <w:rPr>
                <w:i/>
                <w:iCs/>
              </w:rPr>
            </w:pPr>
            <w:r w:rsidRPr="00F31F36">
              <w:tab/>
            </w:r>
            <w:r w:rsidRPr="00F31F36">
              <w:tab/>
            </w:r>
            <w:r w:rsidRPr="00F31F36">
              <w:tab/>
            </w:r>
            <w:r w:rsidRPr="00F31F36">
              <w:tab/>
            </w:r>
            <w:r w:rsidRPr="00F31F36">
              <w:tab/>
            </w:r>
            <w:r w:rsidRPr="00F31F36">
              <w:tab/>
            </w:r>
            <w:r w:rsidRPr="00F31F36">
              <w:tab/>
            </w:r>
            <w:r w:rsidRPr="00F31F36">
              <w:tab/>
            </w:r>
            <w:r w:rsidRPr="00F31F36">
              <w:tab/>
            </w:r>
            <w:r w:rsidRPr="00F31F36">
              <w:rPr>
                <w:i/>
                <w:iCs/>
              </w:rPr>
              <w:t>Does not indicate needs more trials</w:t>
            </w:r>
          </w:p>
        </w:tc>
        <w:tc>
          <w:tcPr>
            <w:tcW w:w="2008" w:type="dxa"/>
          </w:tcPr>
          <w:p w14:paraId="5ACE12E1" w14:textId="77777777" w:rsidR="00F31F36" w:rsidRPr="00F31F36" w:rsidRDefault="00F31F36" w:rsidP="00F31F36">
            <w:pPr>
              <w:jc w:val="center"/>
              <w:rPr>
                <w:b/>
                <w:lang w:val="en-US" w:eastAsia="en-US"/>
              </w:rPr>
            </w:pPr>
            <w:r w:rsidRPr="00F31F36">
              <w:rPr>
                <w:b/>
                <w:lang w:val="en-US" w:eastAsia="en-US"/>
              </w:rPr>
              <w:t>0</w:t>
            </w:r>
          </w:p>
        </w:tc>
      </w:tr>
    </w:tbl>
    <w:p w14:paraId="7EBAF620" w14:textId="156FBA67" w:rsidR="00D43973" w:rsidRDefault="00D43973"/>
    <w:p w14:paraId="7A4EC094" w14:textId="77777777" w:rsidR="00F31F36" w:rsidRDefault="00F31F36"/>
    <w:p w14:paraId="6E522BED" w14:textId="77777777" w:rsidR="00F31F36" w:rsidRDefault="00F31F36">
      <w:pPr>
        <w:rPr>
          <w:u w:val="single"/>
        </w:rPr>
      </w:pPr>
      <w:r>
        <w:rPr>
          <w:u w:val="single"/>
        </w:rPr>
        <w:br w:type="page"/>
      </w:r>
    </w:p>
    <w:p w14:paraId="7659CC8D" w14:textId="3993989A" w:rsidR="003E6EF1" w:rsidRDefault="003E6EF1">
      <w:r>
        <w:rPr>
          <w:u w:val="single"/>
        </w:rPr>
        <w:t>Exemplar responses for Q2</w:t>
      </w:r>
      <w:r w:rsidR="000B4655">
        <w:rPr>
          <w:u w:val="single"/>
        </w:rPr>
        <w:t>1</w:t>
      </w:r>
      <w:r>
        <w:rPr>
          <w:u w:val="single"/>
        </w:rPr>
        <w:t>(b)(ii)</w:t>
      </w:r>
    </w:p>
    <w:p w14:paraId="6ED34126" w14:textId="397750CE" w:rsidR="003E6EF1" w:rsidRDefault="003E6EF1"/>
    <w:tbl>
      <w:tblPr>
        <w:tblStyle w:val="TableGrid"/>
        <w:tblW w:w="0" w:type="auto"/>
        <w:tblLook w:val="04A0" w:firstRow="1" w:lastRow="0" w:firstColumn="1" w:lastColumn="0" w:noHBand="0" w:noVBand="1"/>
      </w:tblPr>
      <w:tblGrid>
        <w:gridCol w:w="12607"/>
        <w:gridCol w:w="1727"/>
      </w:tblGrid>
      <w:tr w:rsidR="003E6EF1" w14:paraId="65B18660" w14:textId="77777777" w:rsidTr="003E6EF1">
        <w:tc>
          <w:tcPr>
            <w:tcW w:w="12607" w:type="dxa"/>
          </w:tcPr>
          <w:p w14:paraId="0F1D98B0" w14:textId="1FFEB90D" w:rsidR="003E6EF1" w:rsidRPr="003E6EF1" w:rsidRDefault="003E6EF1">
            <w:pPr>
              <w:rPr>
                <w:b/>
                <w:bCs/>
              </w:rPr>
            </w:pPr>
            <w:r>
              <w:rPr>
                <w:b/>
                <w:bCs/>
              </w:rPr>
              <w:t>Response</w:t>
            </w:r>
          </w:p>
        </w:tc>
        <w:tc>
          <w:tcPr>
            <w:tcW w:w="1727" w:type="dxa"/>
          </w:tcPr>
          <w:p w14:paraId="7D7752D4" w14:textId="73D4DBA1" w:rsidR="003E6EF1" w:rsidRPr="003E6EF1" w:rsidRDefault="003E6EF1" w:rsidP="003E6EF1">
            <w:pPr>
              <w:jc w:val="center"/>
              <w:rPr>
                <w:b/>
                <w:bCs/>
              </w:rPr>
            </w:pPr>
            <w:r w:rsidRPr="003E6EF1">
              <w:rPr>
                <w:b/>
                <w:bCs/>
              </w:rPr>
              <w:t>Mark</w:t>
            </w:r>
          </w:p>
        </w:tc>
      </w:tr>
      <w:tr w:rsidR="003E6EF1" w14:paraId="1ECA39A9" w14:textId="77777777" w:rsidTr="003E6EF1">
        <w:tc>
          <w:tcPr>
            <w:tcW w:w="12607" w:type="dxa"/>
          </w:tcPr>
          <w:p w14:paraId="667CF859" w14:textId="375CDB5B" w:rsidR="003E6EF1" w:rsidRPr="003E6EF1" w:rsidRDefault="003E6EF1">
            <w:r>
              <w:t xml:space="preserve">The number before </w:t>
            </w:r>
            <w:r>
              <w:rPr>
                <w:i/>
                <w:iCs/>
              </w:rPr>
              <w:t>x</w:t>
            </w:r>
            <w:r>
              <w:t xml:space="preserve"> is bigger in the </w:t>
            </w:r>
            <w:r w:rsidR="003B16CC">
              <w:t>second</w:t>
            </w:r>
            <w:r>
              <w:t xml:space="preserve"> one</w:t>
            </w:r>
            <w:r>
              <w:tab/>
            </w:r>
            <w:r>
              <w:tab/>
            </w:r>
            <w:r>
              <w:tab/>
            </w:r>
            <w:r w:rsidRPr="0036084A">
              <w:rPr>
                <w:i/>
                <w:iCs/>
              </w:rPr>
              <w:t>Compares the numbers for gradient</w:t>
            </w:r>
          </w:p>
        </w:tc>
        <w:tc>
          <w:tcPr>
            <w:tcW w:w="1727" w:type="dxa"/>
          </w:tcPr>
          <w:p w14:paraId="6350689D" w14:textId="25C2AF37" w:rsidR="003E6EF1" w:rsidRPr="003E6EF1" w:rsidRDefault="003E6EF1" w:rsidP="003E6EF1">
            <w:pPr>
              <w:jc w:val="center"/>
              <w:rPr>
                <w:b/>
                <w:bCs/>
              </w:rPr>
            </w:pPr>
            <w:r w:rsidRPr="003E6EF1">
              <w:rPr>
                <w:b/>
                <w:bCs/>
              </w:rPr>
              <w:t>1</w:t>
            </w:r>
          </w:p>
        </w:tc>
      </w:tr>
      <w:tr w:rsidR="003E6EF1" w14:paraId="6011CBC2" w14:textId="77777777" w:rsidTr="003E6EF1">
        <w:tc>
          <w:tcPr>
            <w:tcW w:w="12607" w:type="dxa"/>
          </w:tcPr>
          <w:p w14:paraId="65975880" w14:textId="507344F5" w:rsidR="003E6EF1" w:rsidRPr="003E6EF1" w:rsidRDefault="003E6EF1">
            <w:r>
              <w:t xml:space="preserve">The 4 is not the gradient, it is the </w:t>
            </w:r>
            <w:r>
              <w:rPr>
                <w:i/>
                <w:iCs/>
              </w:rPr>
              <w:t>y</w:t>
            </w:r>
            <w:r>
              <w:t xml:space="preserve"> intercept. The gradient is </w:t>
            </w:r>
            <w:r w:rsidR="00473EF6">
              <w:t>3</w:t>
            </w:r>
            <w:r w:rsidR="0036084A">
              <w:tab/>
            </w:r>
            <w:r w:rsidRPr="0036084A">
              <w:rPr>
                <w:i/>
                <w:iCs/>
              </w:rPr>
              <w:t>Okay, rejects gradient</w:t>
            </w:r>
          </w:p>
        </w:tc>
        <w:tc>
          <w:tcPr>
            <w:tcW w:w="1727" w:type="dxa"/>
          </w:tcPr>
          <w:p w14:paraId="7A2B0954" w14:textId="38C88D60" w:rsidR="003E6EF1" w:rsidRPr="003E6EF1" w:rsidRDefault="003E6EF1" w:rsidP="003E6EF1">
            <w:pPr>
              <w:jc w:val="center"/>
              <w:rPr>
                <w:b/>
                <w:bCs/>
              </w:rPr>
            </w:pPr>
            <w:r w:rsidRPr="003E6EF1">
              <w:rPr>
                <w:b/>
                <w:bCs/>
              </w:rPr>
              <w:t>1</w:t>
            </w:r>
          </w:p>
        </w:tc>
      </w:tr>
      <w:tr w:rsidR="003E6EF1" w14:paraId="73753564" w14:textId="77777777" w:rsidTr="003E6EF1">
        <w:tc>
          <w:tcPr>
            <w:tcW w:w="12607" w:type="dxa"/>
          </w:tcPr>
          <w:p w14:paraId="4F12CE14" w14:textId="522A0AE0" w:rsidR="003E6EF1" w:rsidRPr="003E6EF1" w:rsidRDefault="003E6EF1">
            <w:r>
              <w:t xml:space="preserve">Because it is only </w:t>
            </w:r>
            <w:r w:rsidR="00473EF6">
              <w:t>3</w:t>
            </w:r>
            <w:r>
              <w:t xml:space="preserve"> whereas </w:t>
            </w:r>
            <w:r>
              <w:rPr>
                <w:i/>
                <w:iCs/>
              </w:rPr>
              <w:t>y</w:t>
            </w:r>
            <w:r>
              <w:t xml:space="preserve"> = </w:t>
            </w:r>
            <w:r w:rsidR="00473EF6">
              <w:t>5</w:t>
            </w:r>
            <w:r>
              <w:rPr>
                <w:i/>
                <w:iCs/>
              </w:rPr>
              <w:t>x</w:t>
            </w:r>
            <w:r>
              <w:t xml:space="preserve"> + 3 is the steepest</w:t>
            </w:r>
            <w:r w:rsidR="0036084A">
              <w:tab/>
            </w:r>
            <w:r w:rsidR="0036084A">
              <w:tab/>
            </w:r>
            <w:r w:rsidR="0036084A" w:rsidRPr="0036084A">
              <w:rPr>
                <w:i/>
                <w:iCs/>
              </w:rPr>
              <w:t xml:space="preserve">BOD </w:t>
            </w:r>
            <w:r w:rsidR="00473EF6">
              <w:rPr>
                <w:i/>
                <w:iCs/>
              </w:rPr>
              <w:t>3</w:t>
            </w:r>
            <w:r w:rsidR="0036084A" w:rsidRPr="0036084A">
              <w:rPr>
                <w:i/>
                <w:iCs/>
              </w:rPr>
              <w:t xml:space="preserve"> for gradient and implied comparison with </w:t>
            </w:r>
            <w:r w:rsidR="00473EF6">
              <w:rPr>
                <w:i/>
                <w:iCs/>
              </w:rPr>
              <w:t>5</w:t>
            </w:r>
          </w:p>
        </w:tc>
        <w:tc>
          <w:tcPr>
            <w:tcW w:w="1727" w:type="dxa"/>
          </w:tcPr>
          <w:p w14:paraId="1F78AC42" w14:textId="00E45ECA" w:rsidR="003E6EF1" w:rsidRPr="003E6EF1" w:rsidRDefault="003E6EF1" w:rsidP="003E6EF1">
            <w:pPr>
              <w:jc w:val="center"/>
              <w:rPr>
                <w:b/>
                <w:bCs/>
              </w:rPr>
            </w:pPr>
            <w:r w:rsidRPr="003E6EF1">
              <w:rPr>
                <w:b/>
                <w:bCs/>
              </w:rPr>
              <w:t>1</w:t>
            </w:r>
          </w:p>
        </w:tc>
      </w:tr>
      <w:tr w:rsidR="003E6EF1" w14:paraId="5D5208AA" w14:textId="77777777" w:rsidTr="003E6EF1">
        <w:tc>
          <w:tcPr>
            <w:tcW w:w="12607" w:type="dxa"/>
          </w:tcPr>
          <w:p w14:paraId="728E403A" w14:textId="3933251D" w:rsidR="003E6EF1" w:rsidRPr="0036084A" w:rsidRDefault="0036084A">
            <w:r>
              <w:t>The number added is the [</w:t>
            </w:r>
            <w:r>
              <w:rPr>
                <w:i/>
                <w:iCs/>
              </w:rPr>
              <w:t>y</w:t>
            </w:r>
            <w:r>
              <w:t>] intercept and not the gradient</w:t>
            </w:r>
            <w:r>
              <w:tab/>
            </w:r>
            <w:r>
              <w:tab/>
            </w:r>
            <w:r w:rsidRPr="0036084A">
              <w:rPr>
                <w:i/>
                <w:iCs/>
              </w:rPr>
              <w:t>Okay, rejects constant</w:t>
            </w:r>
          </w:p>
        </w:tc>
        <w:tc>
          <w:tcPr>
            <w:tcW w:w="1727" w:type="dxa"/>
          </w:tcPr>
          <w:p w14:paraId="5642D77F" w14:textId="541526BA" w:rsidR="003E6EF1" w:rsidRPr="003E6EF1" w:rsidRDefault="003E6EF1" w:rsidP="003E6EF1">
            <w:pPr>
              <w:jc w:val="center"/>
              <w:rPr>
                <w:b/>
                <w:bCs/>
              </w:rPr>
            </w:pPr>
            <w:r w:rsidRPr="003E6EF1">
              <w:rPr>
                <w:b/>
                <w:bCs/>
              </w:rPr>
              <w:t>1</w:t>
            </w:r>
          </w:p>
        </w:tc>
      </w:tr>
      <w:tr w:rsidR="003E6EF1" w14:paraId="159CD899" w14:textId="77777777" w:rsidTr="003E6EF1">
        <w:tc>
          <w:tcPr>
            <w:tcW w:w="12607" w:type="dxa"/>
          </w:tcPr>
          <w:p w14:paraId="018EDDD1" w14:textId="4FB506BF" w:rsidR="003E6EF1" w:rsidRDefault="0036084A">
            <w:r>
              <w:t xml:space="preserve">It’s </w:t>
            </w:r>
            <w:proofErr w:type="gramStart"/>
            <w:r>
              <w:t>actually the</w:t>
            </w:r>
            <w:proofErr w:type="gramEnd"/>
            <w:r>
              <w:t xml:space="preserve"> </w:t>
            </w:r>
            <w:r w:rsidR="00473EF6">
              <w:t>second</w:t>
            </w:r>
            <w:r>
              <w:t xml:space="preserve"> steep</w:t>
            </w:r>
            <w:r w:rsidR="00473EF6">
              <w:t>est</w:t>
            </w:r>
            <w:r>
              <w:tab/>
            </w:r>
            <w:r>
              <w:tab/>
            </w:r>
            <w:r>
              <w:tab/>
            </w:r>
            <w:r>
              <w:tab/>
            </w:r>
            <w:r>
              <w:tab/>
            </w:r>
            <w:r w:rsidRPr="0036084A">
              <w:rPr>
                <w:i/>
                <w:iCs/>
              </w:rPr>
              <w:t>True but no reason given</w:t>
            </w:r>
          </w:p>
        </w:tc>
        <w:tc>
          <w:tcPr>
            <w:tcW w:w="1727" w:type="dxa"/>
          </w:tcPr>
          <w:p w14:paraId="60E03D4F" w14:textId="160B6767" w:rsidR="003E6EF1" w:rsidRPr="003E6EF1" w:rsidRDefault="003E6EF1" w:rsidP="003E6EF1">
            <w:pPr>
              <w:jc w:val="center"/>
              <w:rPr>
                <w:b/>
                <w:bCs/>
              </w:rPr>
            </w:pPr>
            <w:r w:rsidRPr="003E6EF1">
              <w:rPr>
                <w:b/>
                <w:bCs/>
              </w:rPr>
              <w:t>0</w:t>
            </w:r>
          </w:p>
        </w:tc>
      </w:tr>
      <w:tr w:rsidR="003E6EF1" w14:paraId="4D29ED3E" w14:textId="77777777" w:rsidTr="003E6EF1">
        <w:tc>
          <w:tcPr>
            <w:tcW w:w="12607" w:type="dxa"/>
          </w:tcPr>
          <w:p w14:paraId="436302B3" w14:textId="59A42F82" w:rsidR="0036084A" w:rsidRPr="0036084A" w:rsidRDefault="0036084A">
            <w:pPr>
              <w:rPr>
                <w:i/>
                <w:iCs/>
              </w:rPr>
            </w:pPr>
            <w:r>
              <w:t xml:space="preserve">Because </w:t>
            </w:r>
            <w:r w:rsidR="00473EF6">
              <w:t>3</w:t>
            </w:r>
            <w:r>
              <w:t xml:space="preserve"> isn’t the highest number</w:t>
            </w:r>
            <w:r>
              <w:tab/>
            </w:r>
            <w:r>
              <w:tab/>
            </w:r>
            <w:r>
              <w:tab/>
            </w:r>
            <w:r>
              <w:tab/>
            </w:r>
            <w:r w:rsidR="00473EF6">
              <w:tab/>
            </w:r>
            <w:r w:rsidRPr="0036084A">
              <w:rPr>
                <w:i/>
                <w:iCs/>
              </w:rPr>
              <w:t xml:space="preserve">Doesn’t compare the gradients </w:t>
            </w:r>
            <w:r w:rsidR="00473EF6">
              <w:rPr>
                <w:i/>
                <w:iCs/>
              </w:rPr>
              <w:t>3</w:t>
            </w:r>
            <w:r w:rsidRPr="0036084A">
              <w:rPr>
                <w:i/>
                <w:iCs/>
              </w:rPr>
              <w:t xml:space="preserve"> and </w:t>
            </w:r>
            <w:r w:rsidR="00473EF6">
              <w:rPr>
                <w:i/>
                <w:iCs/>
              </w:rPr>
              <w:t>5</w:t>
            </w:r>
            <w:r w:rsidRPr="0036084A">
              <w:rPr>
                <w:i/>
                <w:iCs/>
              </w:rPr>
              <w:t xml:space="preserve">. There are lots of </w:t>
            </w:r>
          </w:p>
          <w:p w14:paraId="3D2E15E9" w14:textId="033C1F3B" w:rsidR="003E6EF1" w:rsidRDefault="0036084A">
            <w:r w:rsidRPr="0036084A">
              <w:rPr>
                <w:i/>
                <w:iCs/>
              </w:rPr>
              <w:tab/>
            </w:r>
            <w:r w:rsidRPr="0036084A">
              <w:rPr>
                <w:i/>
                <w:iCs/>
              </w:rPr>
              <w:tab/>
            </w:r>
            <w:r w:rsidRPr="0036084A">
              <w:rPr>
                <w:i/>
                <w:iCs/>
              </w:rPr>
              <w:tab/>
            </w:r>
            <w:r w:rsidRPr="0036084A">
              <w:rPr>
                <w:i/>
                <w:iCs/>
              </w:rPr>
              <w:tab/>
            </w:r>
            <w:r w:rsidRPr="0036084A">
              <w:rPr>
                <w:i/>
                <w:iCs/>
              </w:rPr>
              <w:tab/>
            </w:r>
            <w:r w:rsidRPr="0036084A">
              <w:rPr>
                <w:i/>
                <w:iCs/>
              </w:rPr>
              <w:tab/>
            </w:r>
            <w:r w:rsidRPr="0036084A">
              <w:rPr>
                <w:i/>
                <w:iCs/>
              </w:rPr>
              <w:tab/>
            </w:r>
            <w:r w:rsidRPr="0036084A">
              <w:rPr>
                <w:i/>
                <w:iCs/>
              </w:rPr>
              <w:tab/>
            </w:r>
            <w:r w:rsidRPr="0036084A">
              <w:rPr>
                <w:i/>
                <w:iCs/>
              </w:rPr>
              <w:tab/>
              <w:t>‘numbers’</w:t>
            </w:r>
          </w:p>
        </w:tc>
        <w:tc>
          <w:tcPr>
            <w:tcW w:w="1727" w:type="dxa"/>
          </w:tcPr>
          <w:p w14:paraId="2C0B6B8E" w14:textId="4E8AA379" w:rsidR="003E6EF1" w:rsidRPr="003E6EF1" w:rsidRDefault="003E6EF1" w:rsidP="003E6EF1">
            <w:pPr>
              <w:jc w:val="center"/>
              <w:rPr>
                <w:b/>
                <w:bCs/>
              </w:rPr>
            </w:pPr>
            <w:r w:rsidRPr="003E6EF1">
              <w:rPr>
                <w:b/>
                <w:bCs/>
              </w:rPr>
              <w:t>0</w:t>
            </w:r>
          </w:p>
        </w:tc>
      </w:tr>
    </w:tbl>
    <w:p w14:paraId="3163CE5F" w14:textId="77777777" w:rsidR="003E6EF1" w:rsidRDefault="003E6EF1"/>
    <w:p w14:paraId="7B8213CB" w14:textId="77777777" w:rsidR="006C7BAF" w:rsidRDefault="006C7BAF" w:rsidP="006C7BAF">
      <w:pPr>
        <w:sectPr w:rsidR="006C7BAF" w:rsidSect="007922A6">
          <w:footerReference w:type="default" r:id="rId79"/>
          <w:pgSz w:w="16838" w:h="11906" w:orient="landscape" w:code="9"/>
          <w:pgMar w:top="1276" w:right="1247" w:bottom="425" w:left="1247" w:header="680" w:footer="567" w:gutter="0"/>
          <w:cols w:space="708"/>
          <w:docGrid w:linePitch="360"/>
        </w:sectPr>
      </w:pPr>
      <w:r>
        <w:br w:type="page"/>
      </w:r>
    </w:p>
    <w:p w14:paraId="483E48D5" w14:textId="77777777" w:rsidR="006C7BAF" w:rsidRDefault="006C7BAF" w:rsidP="006C7BAF"/>
    <w:p w14:paraId="187CF769" w14:textId="1957BFCC" w:rsidR="006C7BAF" w:rsidRDefault="006C7BAF" w:rsidP="006C7BAF"/>
    <w:p w14:paraId="6B4D0E75" w14:textId="77777777" w:rsidR="00D8579F" w:rsidRDefault="00D8579F" w:rsidP="00D8579F">
      <w:r w:rsidRPr="00AB162B">
        <w:rPr>
          <w:rStyle w:val="CommentReference"/>
          <w:noProof/>
        </w:rPr>
        <mc:AlternateContent>
          <mc:Choice Requires="wps">
            <w:drawing>
              <wp:inline distT="0" distB="0" distL="0" distR="0" wp14:anchorId="0630981E" wp14:editId="114862E2">
                <wp:extent cx="5153660" cy="621102"/>
                <wp:effectExtent l="0" t="0" r="27940" b="26670"/>
                <wp:docPr id="10" name="Text Box 10"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21102"/>
                        </a:xfrm>
                        <a:prstGeom prst="rect">
                          <a:avLst/>
                        </a:prstGeom>
                        <a:solidFill>
                          <a:srgbClr val="FFFFFF"/>
                        </a:solidFill>
                        <a:ln w="9525">
                          <a:solidFill>
                            <a:srgbClr val="000000"/>
                          </a:solidFill>
                          <a:miter lim="800000"/>
                          <a:headEnd/>
                          <a:tailEnd/>
                        </a:ln>
                      </wps:spPr>
                      <wps:txbx>
                        <w:txbxContent>
                          <w:p w14:paraId="62B58DD7" w14:textId="77777777" w:rsidR="00D8579F" w:rsidRDefault="00D8579F" w:rsidP="00D8579F">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type w14:anchorId="0630981E" id="_x0000_t202" coordsize="21600,21600" o:spt="202" path="m,l,21600r21600,l21600,xe">
                <v:stroke joinstyle="miter"/>
                <v:path gradientshapeok="t" o:connecttype="rect"/>
              </v:shapetype>
              <v:shape id="Text Box 10" o:spid="_x0000_s1026" type="#_x0000_t202" alt="Please note – web links are correct at date of publication but other websites may change over time. If you have any problems with a link you may want to navigate to that organisation’s website for a direct search." style="width:405.8pt;height:4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">
                <v:textbox>
                  <w:txbxContent>
                    <w:p w14:paraId="62B58DD7" w14:textId="77777777" w:rsidR="00D8579F" w:rsidRDefault="00D8579F" w:rsidP="00D8579F">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6A35EB99" w14:textId="77777777" w:rsidR="006C7BAF" w:rsidRDefault="006C7BAF" w:rsidP="006C7BAF"/>
    <w:p w14:paraId="319C3D20" w14:textId="4C3F75C6" w:rsidR="006C7BAF" w:rsidRDefault="006C7BAF" w:rsidP="006C7BAF"/>
    <w:p w14:paraId="51E1C7B8" w14:textId="77777777" w:rsidR="006C7BAF" w:rsidRDefault="006C7BAF" w:rsidP="006C7BAF"/>
    <w:p w14:paraId="5DB7C88A" w14:textId="77777777" w:rsidR="006C7BAF" w:rsidRDefault="006C7BAF" w:rsidP="006C7BAF"/>
    <w:p w14:paraId="7F28D108" w14:textId="3C40D3FD" w:rsidR="006C7BAF" w:rsidRPr="003E6EF1" w:rsidRDefault="006C7BAF">
      <w:r w:rsidRPr="005E7ECF">
        <w:rPr>
          <w:noProof/>
          <w:sz w:val="18"/>
          <w:szCs w:val="18"/>
          <w:lang w:val="en-US" w:eastAsia="en-US"/>
        </w:rPr>
        <mc:AlternateContent>
          <mc:Choice Requires="wps">
            <w:drawing>
              <wp:inline distT="0" distB="0" distL="0" distR="0" wp14:anchorId="16FBB769" wp14:editId="51B8079E">
                <wp:extent cx="8497019" cy="4270075"/>
                <wp:effectExtent l="0" t="0" r="0" b="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97019" cy="4270075"/>
                        </a:xfrm>
                        <a:prstGeom prst="rect">
                          <a:avLst/>
                        </a:prstGeom>
                        <a:noFill/>
                        <a:ln w="9525">
                          <a:noFill/>
                          <a:miter lim="800000"/>
                          <a:headEnd/>
                          <a:tailEnd/>
                        </a:ln>
                      </wps:spPr>
                      <wps:txbx>
                        <w:txbxContent>
                          <w:p w14:paraId="4EA0686F" w14:textId="77777777" w:rsidR="006C7BAF" w:rsidRDefault="006C7BAF" w:rsidP="006C7BAF">
                            <w:pPr>
                              <w:pStyle w:val="Header"/>
                              <w:spacing w:after="57" w:line="276" w:lineRule="auto"/>
                              <w:rPr>
                                <w:sz w:val="16"/>
                                <w:szCs w:val="18"/>
                              </w:rPr>
                            </w:pPr>
                            <w:r w:rsidRPr="00AE485A">
                              <w:rPr>
                                <w:noProof/>
                                <w:sz w:val="16"/>
                                <w:szCs w:val="18"/>
                                <w:vertAlign w:val="subscript"/>
                                <w:lang w:val="en-US" w:eastAsia="en-US"/>
                              </w:rPr>
                              <w:drawing>
                                <wp:inline distT="0" distB="0" distL="0" distR="0" wp14:anchorId="497636E9" wp14:editId="572562C8">
                                  <wp:extent cx="2088000" cy="353147"/>
                                  <wp:effectExtent l="0" t="0" r="7620" b="8890"/>
                                  <wp:docPr id="15" name="Picture 15"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80">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7AD345F5" w14:textId="77777777" w:rsidR="006C7BAF" w:rsidRPr="00AE485A" w:rsidRDefault="006C7BAF" w:rsidP="006C7BAF">
                            <w:pPr>
                              <w:pStyle w:val="Header"/>
                              <w:spacing w:after="57" w:line="276" w:lineRule="auto"/>
                              <w:rPr>
                                <w:noProof/>
                                <w:sz w:val="16"/>
                                <w:szCs w:val="18"/>
                              </w:rPr>
                            </w:pPr>
                          </w:p>
                          <w:p w14:paraId="162FCDD4" w14:textId="77777777" w:rsidR="006C7BAF" w:rsidRPr="007F317D" w:rsidRDefault="006C7BAF" w:rsidP="006C7BAF">
                            <w:pPr>
                              <w:pStyle w:val="Header"/>
                              <w:spacing w:after="57" w:line="276" w:lineRule="auto"/>
                              <w:rPr>
                                <w:sz w:val="16"/>
                                <w:szCs w:val="18"/>
                              </w:rPr>
                            </w:pPr>
                          </w:p>
                          <w:p w14:paraId="42F80160" w14:textId="0E97CDD3" w:rsidR="006C7BAF" w:rsidRPr="00D82261" w:rsidRDefault="006C7BAF" w:rsidP="006C7BAF">
                            <w:pPr>
                              <w:pStyle w:val="Header"/>
                              <w:spacing w:after="57" w:line="276" w:lineRule="auto"/>
                              <w:rPr>
                                <w:rFonts w:cs="Arial"/>
                                <w:sz w:val="16"/>
                                <w:szCs w:val="16"/>
                              </w:rPr>
                            </w:pPr>
                            <w:r w:rsidRPr="00D82261">
                              <w:rPr>
                                <w:rFonts w:cs="Arial"/>
                                <w:sz w:val="16"/>
                                <w:szCs w:val="16"/>
                              </w:rPr>
                              <w:t xml:space="preserve">We’d like to know your view on the resources we produce. Click </w:t>
                            </w:r>
                            <w:hyperlink r:id="rId81" w:history="1">
                              <w:r w:rsidRPr="006C7BAF">
                                <w:rPr>
                                  <w:rStyle w:val="Hyperlink"/>
                                  <w:rFonts w:cs="Arial"/>
                                  <w:sz w:val="16"/>
                                  <w:szCs w:val="16"/>
                                </w:rPr>
                                <w:t>‘Like’</w:t>
                              </w:r>
                            </w:hyperlink>
                            <w:r w:rsidRPr="00D82261">
                              <w:rPr>
                                <w:rFonts w:cs="Arial"/>
                                <w:sz w:val="16"/>
                                <w:szCs w:val="16"/>
                              </w:rPr>
                              <w:t xml:space="preserve"> or </w:t>
                            </w:r>
                            <w:hyperlink r:id="rId82" w:history="1">
                              <w:r w:rsidRPr="006C7BAF">
                                <w:rPr>
                                  <w:rStyle w:val="Hyperlink"/>
                                  <w:rFonts w:cs="Arial"/>
                                  <w:sz w:val="16"/>
                                  <w:szCs w:val="16"/>
                                </w:rPr>
                                <w:t>‘Dislike’</w:t>
                              </w:r>
                            </w:hyperlink>
                            <w:r w:rsidRPr="00D82261">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3F59A507" w14:textId="77777777" w:rsidR="006C7BAF" w:rsidRPr="00D82261" w:rsidRDefault="006C7BAF" w:rsidP="006C7BAF">
                            <w:pPr>
                              <w:autoSpaceDE w:val="0"/>
                              <w:spacing w:after="57" w:line="288" w:lineRule="auto"/>
                              <w:textAlignment w:val="center"/>
                              <w:rPr>
                                <w:spacing w:val="-2"/>
                                <w:sz w:val="16"/>
                                <w:szCs w:val="16"/>
                              </w:rPr>
                            </w:pPr>
                            <w:r w:rsidRPr="00D82261">
                              <w:rPr>
                                <w:color w:val="000000"/>
                                <w:spacing w:val="-2"/>
                                <w:sz w:val="16"/>
                                <w:szCs w:val="16"/>
                              </w:rPr>
                              <w:t xml:space="preserve">Looking for another resource? There is now a quick and easy search </w:t>
                            </w:r>
                            <w:hyperlink r:id="rId83" w:history="1">
                              <w:r w:rsidRPr="00D82261">
                                <w:rPr>
                                  <w:rStyle w:val="Hyperlink"/>
                                  <w:rFonts w:cs="Arial"/>
                                  <w:spacing w:val="-2"/>
                                  <w:sz w:val="16"/>
                                  <w:szCs w:val="16"/>
                                </w:rPr>
                                <w:t>tool to help find free resources</w:t>
                              </w:r>
                            </w:hyperlink>
                            <w:r w:rsidRPr="00D82261">
                              <w:rPr>
                                <w:color w:val="000000"/>
                                <w:spacing w:val="-2"/>
                                <w:sz w:val="16"/>
                                <w:szCs w:val="16"/>
                              </w:rPr>
                              <w:t xml:space="preserve"> for your qualification.</w:t>
                            </w:r>
                          </w:p>
                          <w:p w14:paraId="6D1CDF9F" w14:textId="77777777" w:rsidR="006C7BAF" w:rsidRPr="00D82261" w:rsidRDefault="006C7BAF" w:rsidP="006C7BAF">
                            <w:pPr>
                              <w:pStyle w:val="Pa2"/>
                              <w:spacing w:after="100"/>
                              <w:rPr>
                                <w:rFonts w:ascii="Arial" w:hAnsi="Arial" w:cs="Arial"/>
                                <w:color w:val="000000"/>
                                <w:sz w:val="16"/>
                                <w:szCs w:val="16"/>
                              </w:rPr>
                            </w:pPr>
                            <w:r w:rsidRPr="00D82261">
                              <w:rPr>
                                <w:rFonts w:ascii="Arial" w:hAnsi="Arial" w:cs="Arial"/>
                                <w:color w:val="000000"/>
                                <w:sz w:val="16"/>
                                <w:szCs w:val="16"/>
                              </w:rPr>
                              <w:t>OCR is part of Cambridge University Press &amp; Assessment, which is itself a department of the University of Cambridge.</w:t>
                            </w:r>
                          </w:p>
                          <w:p w14:paraId="07BBCE0D" w14:textId="77777777" w:rsidR="006C7BAF" w:rsidRPr="00D82261" w:rsidRDefault="006C7BAF" w:rsidP="006C7BAF">
                            <w:pPr>
                              <w:pStyle w:val="Pa2"/>
                              <w:spacing w:after="100"/>
                              <w:rPr>
                                <w:rFonts w:ascii="Arial" w:hAnsi="Arial" w:cs="Arial"/>
                                <w:color w:val="000000"/>
                                <w:sz w:val="16"/>
                                <w:szCs w:val="16"/>
                              </w:rPr>
                            </w:pPr>
                            <w:r w:rsidRPr="00D82261">
                              <w:rPr>
                                <w:rFonts w:ascii="Arial" w:hAnsi="Arial" w:cs="Arial"/>
                                <w:color w:val="000000"/>
                                <w:sz w:val="16"/>
                                <w:szCs w:val="16"/>
                              </w:rPr>
                              <w:t xml:space="preserve">For staff training purposes and as part of our quality assurance programme your call may be recorded or monitored. </w:t>
                            </w:r>
                            <w:r w:rsidRPr="00D82261">
                              <w:rPr>
                                <w:rFonts w:ascii="Arial" w:hAnsi="Arial" w:cs="Arial"/>
                                <w:color w:val="000000"/>
                                <w:sz w:val="16"/>
                                <w:szCs w:val="16"/>
                              </w:rPr>
                              <w:br/>
                              <w:t xml:space="preserve">Oxford Cambridge and RSA Examinations is a Company Limited by Guarantee. Registered in England. Registered office </w:t>
                            </w:r>
                            <w:r w:rsidRPr="00D82261">
                              <w:rPr>
                                <w:rFonts w:ascii="Arial" w:hAnsi="Arial" w:cs="Arial"/>
                                <w:color w:val="000000"/>
                                <w:sz w:val="16"/>
                                <w:szCs w:val="16"/>
                              </w:rPr>
                              <w:br/>
                              <w:t>The Triangle Building, Shaftesbury Road, Cambridge, CB2 8EA. Registered company number 3484466. OCR is an exempt charity.</w:t>
                            </w:r>
                          </w:p>
                          <w:p w14:paraId="4ADC82CB" w14:textId="77777777" w:rsidR="006C7BAF" w:rsidRPr="00D82261" w:rsidRDefault="006C7BAF" w:rsidP="006C7BAF">
                            <w:pPr>
                              <w:pStyle w:val="Pa2"/>
                              <w:spacing w:after="100"/>
                              <w:rPr>
                                <w:rStyle w:val="A0"/>
                                <w:rFonts w:ascii="Arial" w:hAnsi="Arial" w:cs="Arial"/>
                              </w:rPr>
                            </w:pPr>
                            <w:r w:rsidRPr="00D82261">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089276D2" w14:textId="77777777" w:rsidR="006C7BAF" w:rsidRPr="00D82261" w:rsidRDefault="006C7BAF" w:rsidP="006C7BAF">
                            <w:pPr>
                              <w:pStyle w:val="Pa2"/>
                              <w:spacing w:after="100"/>
                              <w:rPr>
                                <w:rStyle w:val="A0"/>
                                <w:rFonts w:ascii="Arial" w:hAnsi="Arial" w:cs="Arial"/>
                              </w:rPr>
                            </w:pPr>
                            <w:r w:rsidRPr="00D82261">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75E51E4B" w14:textId="77777777" w:rsidR="006C7BAF" w:rsidRPr="00D82261" w:rsidRDefault="006C7BAF" w:rsidP="006C7BAF">
                            <w:pPr>
                              <w:pStyle w:val="Pa2"/>
                              <w:spacing w:after="100"/>
                              <w:rPr>
                                <w:rFonts w:ascii="Arial" w:hAnsi="Arial" w:cs="Arial"/>
                                <w:sz w:val="16"/>
                                <w:szCs w:val="16"/>
                              </w:rPr>
                            </w:pPr>
                            <w:r w:rsidRPr="00D82261">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84" w:history="1">
                              <w:r w:rsidRPr="00D82261">
                                <w:rPr>
                                  <w:rStyle w:val="Hyperlink"/>
                                  <w:rFonts w:ascii="Arial" w:hAnsi="Arial" w:cs="Arial"/>
                                  <w:sz w:val="16"/>
                                  <w:szCs w:val="16"/>
                                </w:rPr>
                                <w:t>contact us</w:t>
                              </w:r>
                            </w:hyperlink>
                            <w:r w:rsidRPr="00D82261">
                              <w:rPr>
                                <w:rStyle w:val="A0"/>
                                <w:rFonts w:ascii="Arial" w:hAnsi="Arial" w:cs="Arial"/>
                              </w:rPr>
                              <w:t xml:space="preserve">. </w:t>
                            </w:r>
                          </w:p>
                          <w:p w14:paraId="71C81270" w14:textId="77777777" w:rsidR="006C7BAF" w:rsidRPr="00D82261" w:rsidRDefault="006C7BAF" w:rsidP="006C7BAF">
                            <w:pPr>
                              <w:pStyle w:val="Pa3"/>
                              <w:spacing w:after="100"/>
                              <w:ind w:right="100"/>
                              <w:rPr>
                                <w:rFonts w:ascii="Arial" w:hAnsi="Arial" w:cs="Arial"/>
                                <w:sz w:val="16"/>
                                <w:szCs w:val="16"/>
                              </w:rPr>
                            </w:pPr>
                            <w:r w:rsidRPr="00D82261">
                              <w:rPr>
                                <w:rStyle w:val="A0"/>
                                <w:rFonts w:ascii="Arial" w:hAnsi="Arial" w:cs="Arial"/>
                              </w:rPr>
                              <w:t xml:space="preserve">© OCR 2022 - You can copy and distribute this resource freely if you keep the OCR logo and this small print intact and you acknowledge OCR as the originator of the resource. </w:t>
                            </w:r>
                          </w:p>
                          <w:p w14:paraId="237841CF" w14:textId="77777777" w:rsidR="006C7BAF" w:rsidRPr="00D82261" w:rsidRDefault="006C7BAF" w:rsidP="006C7BAF">
                            <w:pPr>
                              <w:pStyle w:val="Pa3"/>
                              <w:spacing w:after="100"/>
                              <w:ind w:right="100"/>
                              <w:rPr>
                                <w:rFonts w:ascii="Arial" w:hAnsi="Arial" w:cs="Arial"/>
                                <w:sz w:val="16"/>
                                <w:szCs w:val="16"/>
                              </w:rPr>
                            </w:pPr>
                            <w:r w:rsidRPr="00D82261">
                              <w:rPr>
                                <w:rStyle w:val="A0"/>
                                <w:rFonts w:ascii="Arial" w:hAnsi="Arial" w:cs="Arial"/>
                              </w:rPr>
                              <w:t xml:space="preserve">OCR acknowledges the use of the following content: N/A </w:t>
                            </w:r>
                          </w:p>
                          <w:p w14:paraId="5781640F" w14:textId="77777777" w:rsidR="006C7BAF" w:rsidRPr="00D82261" w:rsidRDefault="006C7BAF" w:rsidP="006C7BAF">
                            <w:pPr>
                              <w:pStyle w:val="Pa3"/>
                              <w:spacing w:after="100"/>
                              <w:ind w:right="100"/>
                              <w:rPr>
                                <w:rFonts w:ascii="Arial" w:hAnsi="Arial" w:cs="Arial"/>
                                <w:color w:val="000000"/>
                                <w:sz w:val="16"/>
                                <w:szCs w:val="16"/>
                              </w:rPr>
                            </w:pPr>
                            <w:r w:rsidRPr="00D82261">
                              <w:rPr>
                                <w:rStyle w:val="A0"/>
                                <w:rFonts w:ascii="Arial" w:hAnsi="Arial" w:cs="Arial"/>
                              </w:rPr>
                              <w:t xml:space="preserve">Whether you already offer OCR qualifications, are new to OCR or are thinking about switching, you can request more information using our </w:t>
                            </w:r>
                            <w:hyperlink r:id="rId85" w:history="1">
                              <w:r w:rsidRPr="00D82261">
                                <w:rPr>
                                  <w:rStyle w:val="Hyperlink"/>
                                  <w:rFonts w:ascii="Arial" w:hAnsi="Arial" w:cs="Arial"/>
                                  <w:sz w:val="16"/>
                                  <w:szCs w:val="16"/>
                                </w:rPr>
                                <w:t>Expression of Interest form</w:t>
                              </w:r>
                            </w:hyperlink>
                            <w:r w:rsidRPr="00D82261">
                              <w:rPr>
                                <w:rStyle w:val="A0"/>
                                <w:rFonts w:ascii="Arial" w:hAnsi="Arial" w:cs="Arial"/>
                              </w:rPr>
                              <w:t xml:space="preserve">. </w:t>
                            </w:r>
                          </w:p>
                          <w:p w14:paraId="19E886B1" w14:textId="77777777" w:rsidR="006C7BAF" w:rsidRPr="00D82261" w:rsidRDefault="006C7BAF" w:rsidP="006C7BAF">
                            <w:pPr>
                              <w:rPr>
                                <w:color w:val="000000"/>
                                <w:sz w:val="16"/>
                                <w:szCs w:val="16"/>
                              </w:rPr>
                            </w:pPr>
                            <w:r w:rsidRPr="00D82261">
                              <w:rPr>
                                <w:rStyle w:val="A0"/>
                                <w:rFonts w:cs="Arial"/>
                              </w:rPr>
                              <w:t xml:space="preserve">Please </w:t>
                            </w:r>
                            <w:hyperlink r:id="rId86" w:history="1">
                              <w:r w:rsidRPr="00D82261">
                                <w:rPr>
                                  <w:rStyle w:val="Hyperlink"/>
                                  <w:rFonts w:cs="Arial"/>
                                  <w:sz w:val="16"/>
                                  <w:szCs w:val="16"/>
                                </w:rPr>
                                <w:t>get in touch</w:t>
                              </w:r>
                            </w:hyperlink>
                            <w:r w:rsidRPr="00D82261">
                              <w:rPr>
                                <w:rStyle w:val="A2"/>
                              </w:rPr>
                              <w:t xml:space="preserve"> </w:t>
                            </w:r>
                            <w:r w:rsidRPr="00D82261">
                              <w:rPr>
                                <w:rStyle w:val="A0"/>
                                <w:rFonts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inline>
            </w:drawing>
          </mc:Choice>
          <mc:Fallback>
            <w:pict>
              <v:shape w14:anchorId="16FBB769" id="Text Box 2" o:spid="_x0000_s1027" type="#_x0000_t202" style="width:669.05pt;height:33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" filled="f" stroked="f">
                <v:textbox>
                  <w:txbxContent>
                    <w:p w14:paraId="4EA0686F" w14:textId="77777777" w:rsidR="006C7BAF" w:rsidRDefault="006C7BAF" w:rsidP="006C7BAF">
                      <w:pPr>
                        <w:pStyle w:val="Header"/>
                        <w:spacing w:after="57" w:line="276" w:lineRule="auto"/>
                        <w:rPr>
                          <w:sz w:val="16"/>
                          <w:szCs w:val="18"/>
                        </w:rPr>
                      </w:pPr>
                      <w:r w:rsidRPr="00AE485A">
                        <w:rPr>
                          <w:noProof/>
                          <w:sz w:val="16"/>
                          <w:szCs w:val="18"/>
                          <w:vertAlign w:val="subscript"/>
                          <w:lang w:val="en-US" w:eastAsia="en-US"/>
                        </w:rPr>
                        <w:drawing>
                          <wp:inline distT="0" distB="0" distL="0" distR="0" wp14:anchorId="497636E9" wp14:editId="572562C8">
                            <wp:extent cx="2088000" cy="353147"/>
                            <wp:effectExtent l="0" t="0" r="7620" b="8890"/>
                            <wp:docPr id="15" name="Picture 15"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80">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7AD345F5" w14:textId="77777777" w:rsidR="006C7BAF" w:rsidRPr="00AE485A" w:rsidRDefault="006C7BAF" w:rsidP="006C7BAF">
                      <w:pPr>
                        <w:pStyle w:val="Header"/>
                        <w:spacing w:after="57" w:line="276" w:lineRule="auto"/>
                        <w:rPr>
                          <w:noProof/>
                          <w:sz w:val="16"/>
                          <w:szCs w:val="18"/>
                        </w:rPr>
                      </w:pPr>
                    </w:p>
                    <w:p w14:paraId="162FCDD4" w14:textId="77777777" w:rsidR="006C7BAF" w:rsidRPr="007F317D" w:rsidRDefault="006C7BAF" w:rsidP="006C7BAF">
                      <w:pPr>
                        <w:pStyle w:val="Header"/>
                        <w:spacing w:after="57" w:line="276" w:lineRule="auto"/>
                        <w:rPr>
                          <w:sz w:val="16"/>
                          <w:szCs w:val="18"/>
                        </w:rPr>
                      </w:pPr>
                    </w:p>
                    <w:p w14:paraId="42F80160" w14:textId="0E97CDD3" w:rsidR="006C7BAF" w:rsidRPr="00D82261" w:rsidRDefault="006C7BAF" w:rsidP="006C7BAF">
                      <w:pPr>
                        <w:pStyle w:val="Header"/>
                        <w:spacing w:after="57" w:line="276" w:lineRule="auto"/>
                        <w:rPr>
                          <w:rFonts w:cs="Arial"/>
                          <w:sz w:val="16"/>
                          <w:szCs w:val="16"/>
                        </w:rPr>
                      </w:pPr>
                      <w:r w:rsidRPr="00D82261">
                        <w:rPr>
                          <w:rFonts w:cs="Arial"/>
                          <w:sz w:val="16"/>
                          <w:szCs w:val="16"/>
                        </w:rPr>
                        <w:t xml:space="preserve">We’d like to know your view on the resources we produce. Click </w:t>
                      </w:r>
                      <w:hyperlink r:id="rId87" w:history="1">
                        <w:r w:rsidRPr="006C7BAF">
                          <w:rPr>
                            <w:rStyle w:val="Hyperlink"/>
                            <w:rFonts w:cs="Arial"/>
                            <w:sz w:val="16"/>
                            <w:szCs w:val="16"/>
                          </w:rPr>
                          <w:t>‘Like’</w:t>
                        </w:r>
                      </w:hyperlink>
                      <w:r w:rsidRPr="00D82261">
                        <w:rPr>
                          <w:rFonts w:cs="Arial"/>
                          <w:sz w:val="16"/>
                          <w:szCs w:val="16"/>
                        </w:rPr>
                        <w:t xml:space="preserve"> or </w:t>
                      </w:r>
                      <w:hyperlink r:id="rId88" w:history="1">
                        <w:r w:rsidRPr="006C7BAF">
                          <w:rPr>
                            <w:rStyle w:val="Hyperlink"/>
                            <w:rFonts w:cs="Arial"/>
                            <w:sz w:val="16"/>
                            <w:szCs w:val="16"/>
                          </w:rPr>
                          <w:t>‘Dislike’</w:t>
                        </w:r>
                      </w:hyperlink>
                      <w:r w:rsidRPr="00D82261">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3F59A507" w14:textId="77777777" w:rsidR="006C7BAF" w:rsidRPr="00D82261" w:rsidRDefault="006C7BAF" w:rsidP="006C7BAF">
                      <w:pPr>
                        <w:autoSpaceDE w:val="0"/>
                        <w:spacing w:after="57" w:line="288" w:lineRule="auto"/>
                        <w:textAlignment w:val="center"/>
                        <w:rPr>
                          <w:spacing w:val="-2"/>
                          <w:sz w:val="16"/>
                          <w:szCs w:val="16"/>
                        </w:rPr>
                      </w:pPr>
                      <w:r w:rsidRPr="00D82261">
                        <w:rPr>
                          <w:color w:val="000000"/>
                          <w:spacing w:val="-2"/>
                          <w:sz w:val="16"/>
                          <w:szCs w:val="16"/>
                        </w:rPr>
                        <w:t xml:space="preserve">Looking for another resource? There is now a quick and easy search </w:t>
                      </w:r>
                      <w:hyperlink r:id="rId89" w:history="1">
                        <w:r w:rsidRPr="00D82261">
                          <w:rPr>
                            <w:rStyle w:val="Hyperlink"/>
                            <w:rFonts w:cs="Arial"/>
                            <w:spacing w:val="-2"/>
                            <w:sz w:val="16"/>
                            <w:szCs w:val="16"/>
                          </w:rPr>
                          <w:t>tool to help find free resources</w:t>
                        </w:r>
                      </w:hyperlink>
                      <w:r w:rsidRPr="00D82261">
                        <w:rPr>
                          <w:color w:val="000000"/>
                          <w:spacing w:val="-2"/>
                          <w:sz w:val="16"/>
                          <w:szCs w:val="16"/>
                        </w:rPr>
                        <w:t xml:space="preserve"> for your qualification.</w:t>
                      </w:r>
                    </w:p>
                    <w:p w14:paraId="6D1CDF9F" w14:textId="77777777" w:rsidR="006C7BAF" w:rsidRPr="00D82261" w:rsidRDefault="006C7BAF" w:rsidP="006C7BAF">
                      <w:pPr>
                        <w:pStyle w:val="Pa2"/>
                        <w:spacing w:after="100"/>
                        <w:rPr>
                          <w:rFonts w:ascii="Arial" w:hAnsi="Arial" w:cs="Arial"/>
                          <w:color w:val="000000"/>
                          <w:sz w:val="16"/>
                          <w:szCs w:val="16"/>
                        </w:rPr>
                      </w:pPr>
                      <w:r w:rsidRPr="00D82261">
                        <w:rPr>
                          <w:rFonts w:ascii="Arial" w:hAnsi="Arial" w:cs="Arial"/>
                          <w:color w:val="000000"/>
                          <w:sz w:val="16"/>
                          <w:szCs w:val="16"/>
                        </w:rPr>
                        <w:t>OCR is part of Cambridge University Press &amp; Assessment, which is itself a department of the University of Cambridge.</w:t>
                      </w:r>
                    </w:p>
                    <w:p w14:paraId="07BBCE0D" w14:textId="77777777" w:rsidR="006C7BAF" w:rsidRPr="00D82261" w:rsidRDefault="006C7BAF" w:rsidP="006C7BAF">
                      <w:pPr>
                        <w:pStyle w:val="Pa2"/>
                        <w:spacing w:after="100"/>
                        <w:rPr>
                          <w:rFonts w:ascii="Arial" w:hAnsi="Arial" w:cs="Arial"/>
                          <w:color w:val="000000"/>
                          <w:sz w:val="16"/>
                          <w:szCs w:val="16"/>
                        </w:rPr>
                      </w:pPr>
                      <w:r w:rsidRPr="00D82261">
                        <w:rPr>
                          <w:rFonts w:ascii="Arial" w:hAnsi="Arial" w:cs="Arial"/>
                          <w:color w:val="000000"/>
                          <w:sz w:val="16"/>
                          <w:szCs w:val="16"/>
                        </w:rPr>
                        <w:t xml:space="preserve">For staff training purposes and as part of our quality assurance programme your call may be recorded or monitored. </w:t>
                      </w:r>
                      <w:r w:rsidRPr="00D82261">
                        <w:rPr>
                          <w:rFonts w:ascii="Arial" w:hAnsi="Arial" w:cs="Arial"/>
                          <w:color w:val="000000"/>
                          <w:sz w:val="16"/>
                          <w:szCs w:val="16"/>
                        </w:rPr>
                        <w:br/>
                        <w:t xml:space="preserve">Oxford Cambridge and RSA Examinations is a Company Limited by Guarantee. Registered in England. Registered office </w:t>
                      </w:r>
                      <w:r w:rsidRPr="00D82261">
                        <w:rPr>
                          <w:rFonts w:ascii="Arial" w:hAnsi="Arial" w:cs="Arial"/>
                          <w:color w:val="000000"/>
                          <w:sz w:val="16"/>
                          <w:szCs w:val="16"/>
                        </w:rPr>
                        <w:br/>
                        <w:t>The Triangle Building, Shaftesbury Road, Cambridge, CB2 8EA. Registered company number 3484466. OCR is an exempt charity.</w:t>
                      </w:r>
                    </w:p>
                    <w:p w14:paraId="4ADC82CB" w14:textId="77777777" w:rsidR="006C7BAF" w:rsidRPr="00D82261" w:rsidRDefault="006C7BAF" w:rsidP="006C7BAF">
                      <w:pPr>
                        <w:pStyle w:val="Pa2"/>
                        <w:spacing w:after="100"/>
                        <w:rPr>
                          <w:rStyle w:val="A0"/>
                          <w:rFonts w:ascii="Arial" w:hAnsi="Arial" w:cs="Arial"/>
                        </w:rPr>
                      </w:pPr>
                      <w:r w:rsidRPr="00D82261">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089276D2" w14:textId="77777777" w:rsidR="006C7BAF" w:rsidRPr="00D82261" w:rsidRDefault="006C7BAF" w:rsidP="006C7BAF">
                      <w:pPr>
                        <w:pStyle w:val="Pa2"/>
                        <w:spacing w:after="100"/>
                        <w:rPr>
                          <w:rStyle w:val="A0"/>
                          <w:rFonts w:ascii="Arial" w:hAnsi="Arial" w:cs="Arial"/>
                        </w:rPr>
                      </w:pPr>
                      <w:r w:rsidRPr="00D82261">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75E51E4B" w14:textId="77777777" w:rsidR="006C7BAF" w:rsidRPr="00D82261" w:rsidRDefault="006C7BAF" w:rsidP="006C7BAF">
                      <w:pPr>
                        <w:pStyle w:val="Pa2"/>
                        <w:spacing w:after="100"/>
                        <w:rPr>
                          <w:rFonts w:ascii="Arial" w:hAnsi="Arial" w:cs="Arial"/>
                          <w:sz w:val="16"/>
                          <w:szCs w:val="16"/>
                        </w:rPr>
                      </w:pPr>
                      <w:r w:rsidRPr="00D82261">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90" w:history="1">
                        <w:r w:rsidRPr="00D82261">
                          <w:rPr>
                            <w:rStyle w:val="Hyperlink"/>
                            <w:rFonts w:ascii="Arial" w:hAnsi="Arial" w:cs="Arial"/>
                            <w:sz w:val="16"/>
                            <w:szCs w:val="16"/>
                          </w:rPr>
                          <w:t>contact us</w:t>
                        </w:r>
                      </w:hyperlink>
                      <w:r w:rsidRPr="00D82261">
                        <w:rPr>
                          <w:rStyle w:val="A0"/>
                          <w:rFonts w:ascii="Arial" w:hAnsi="Arial" w:cs="Arial"/>
                        </w:rPr>
                        <w:t xml:space="preserve">. </w:t>
                      </w:r>
                    </w:p>
                    <w:p w14:paraId="71C81270" w14:textId="77777777" w:rsidR="006C7BAF" w:rsidRPr="00D82261" w:rsidRDefault="006C7BAF" w:rsidP="006C7BAF">
                      <w:pPr>
                        <w:pStyle w:val="Pa3"/>
                        <w:spacing w:after="100"/>
                        <w:ind w:right="100"/>
                        <w:rPr>
                          <w:rFonts w:ascii="Arial" w:hAnsi="Arial" w:cs="Arial"/>
                          <w:sz w:val="16"/>
                          <w:szCs w:val="16"/>
                        </w:rPr>
                      </w:pPr>
                      <w:r w:rsidRPr="00D82261">
                        <w:rPr>
                          <w:rStyle w:val="A0"/>
                          <w:rFonts w:ascii="Arial" w:hAnsi="Arial" w:cs="Arial"/>
                        </w:rPr>
                        <w:t xml:space="preserve">© OCR 2022 - You can copy and distribute this resource freely if you keep the OCR logo and this small print intact and you acknowledge OCR as the originator of the resource. </w:t>
                      </w:r>
                    </w:p>
                    <w:p w14:paraId="237841CF" w14:textId="77777777" w:rsidR="006C7BAF" w:rsidRPr="00D82261" w:rsidRDefault="006C7BAF" w:rsidP="006C7BAF">
                      <w:pPr>
                        <w:pStyle w:val="Pa3"/>
                        <w:spacing w:after="100"/>
                        <w:ind w:right="100"/>
                        <w:rPr>
                          <w:rFonts w:ascii="Arial" w:hAnsi="Arial" w:cs="Arial"/>
                          <w:sz w:val="16"/>
                          <w:szCs w:val="16"/>
                        </w:rPr>
                      </w:pPr>
                      <w:r w:rsidRPr="00D82261">
                        <w:rPr>
                          <w:rStyle w:val="A0"/>
                          <w:rFonts w:ascii="Arial" w:hAnsi="Arial" w:cs="Arial"/>
                        </w:rPr>
                        <w:t xml:space="preserve">OCR acknowledges the use of the following content: N/A </w:t>
                      </w:r>
                    </w:p>
                    <w:p w14:paraId="5781640F" w14:textId="77777777" w:rsidR="006C7BAF" w:rsidRPr="00D82261" w:rsidRDefault="006C7BAF" w:rsidP="006C7BAF">
                      <w:pPr>
                        <w:pStyle w:val="Pa3"/>
                        <w:spacing w:after="100"/>
                        <w:ind w:right="100"/>
                        <w:rPr>
                          <w:rFonts w:ascii="Arial" w:hAnsi="Arial" w:cs="Arial"/>
                          <w:color w:val="000000"/>
                          <w:sz w:val="16"/>
                          <w:szCs w:val="16"/>
                        </w:rPr>
                      </w:pPr>
                      <w:r w:rsidRPr="00D82261">
                        <w:rPr>
                          <w:rStyle w:val="A0"/>
                          <w:rFonts w:ascii="Arial" w:hAnsi="Arial" w:cs="Arial"/>
                        </w:rPr>
                        <w:t xml:space="preserve">Whether you already offer OCR qualifications, are new to OCR or are thinking about switching, you can request more information using our </w:t>
                      </w:r>
                      <w:hyperlink r:id="rId91" w:history="1">
                        <w:r w:rsidRPr="00D82261">
                          <w:rPr>
                            <w:rStyle w:val="Hyperlink"/>
                            <w:rFonts w:ascii="Arial" w:hAnsi="Arial" w:cs="Arial"/>
                            <w:sz w:val="16"/>
                            <w:szCs w:val="16"/>
                          </w:rPr>
                          <w:t>Expression of Interest form</w:t>
                        </w:r>
                      </w:hyperlink>
                      <w:r w:rsidRPr="00D82261">
                        <w:rPr>
                          <w:rStyle w:val="A0"/>
                          <w:rFonts w:ascii="Arial" w:hAnsi="Arial" w:cs="Arial"/>
                        </w:rPr>
                        <w:t xml:space="preserve">. </w:t>
                      </w:r>
                    </w:p>
                    <w:p w14:paraId="19E886B1" w14:textId="77777777" w:rsidR="006C7BAF" w:rsidRPr="00D82261" w:rsidRDefault="006C7BAF" w:rsidP="006C7BAF">
                      <w:pPr>
                        <w:rPr>
                          <w:color w:val="000000"/>
                          <w:sz w:val="16"/>
                          <w:szCs w:val="16"/>
                        </w:rPr>
                      </w:pPr>
                      <w:r w:rsidRPr="00D82261">
                        <w:rPr>
                          <w:rStyle w:val="A0"/>
                          <w:rFonts w:cs="Arial"/>
                        </w:rPr>
                        <w:t xml:space="preserve">Please </w:t>
                      </w:r>
                      <w:hyperlink r:id="rId92" w:history="1">
                        <w:r w:rsidRPr="00D82261">
                          <w:rPr>
                            <w:rStyle w:val="Hyperlink"/>
                            <w:rFonts w:cs="Arial"/>
                            <w:sz w:val="16"/>
                            <w:szCs w:val="16"/>
                          </w:rPr>
                          <w:t>get in touch</w:t>
                        </w:r>
                      </w:hyperlink>
                      <w:r w:rsidRPr="00D82261">
                        <w:rPr>
                          <w:rStyle w:val="A2"/>
                        </w:rPr>
                        <w:t xml:space="preserve"> </w:t>
                      </w:r>
                      <w:r w:rsidRPr="00D82261">
                        <w:rPr>
                          <w:rStyle w:val="A0"/>
                          <w:rFonts w:cs="Arial"/>
                        </w:rPr>
                        <w:t>if you want to discuss the accessibility of resources we offer to support you in delivering our qualifications.</w:t>
                      </w:r>
                    </w:p>
                  </w:txbxContent>
                </v:textbox>
                <w10:anchorlock/>
              </v:shape>
            </w:pict>
          </mc:Fallback>
        </mc:AlternateContent>
      </w:r>
    </w:p>
    <w:sectPr w:rsidR="006C7BAF" w:rsidRPr="003E6EF1" w:rsidSect="002C770F">
      <w:footerReference w:type="default" r:id="rId93"/>
      <w:pgSz w:w="16838" w:h="11906" w:orient="landscape" w:code="9"/>
      <w:pgMar w:top="1247" w:right="1247" w:bottom="1247" w:left="1247" w:header="73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0239CA" w14:textId="77777777" w:rsidR="00F01951" w:rsidRDefault="00F01951">
      <w:r>
        <w:separator/>
      </w:r>
    </w:p>
  </w:endnote>
  <w:endnote w:type="continuationSeparator" w:id="0">
    <w:p w14:paraId="2516E3F2" w14:textId="77777777" w:rsidR="00F01951" w:rsidRDefault="00F019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E1002EFF" w:usb1="C000605B" w:usb2="00000029" w:usb3="00000000" w:csb0="000101FF" w:csb1="00000000"/>
  </w:font>
  <w:font w:name="Myriad Pro Light">
    <w:panose1 w:val="00000000000000000000"/>
    <w:charset w:val="00"/>
    <w:family w:val="swiss"/>
    <w:notTrueType/>
    <w:pitch w:val="variable"/>
    <w:sig w:usb0="20000287" w:usb1="00000001"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1D21E6" w14:textId="77777777" w:rsidR="00594E8E" w:rsidRPr="001F7C31" w:rsidRDefault="00594E8E" w:rsidP="002C770F">
    <w:pPr>
      <w:pStyle w:val="Footer"/>
      <w:jc w:val="center"/>
      <w:rPr>
        <w:b/>
      </w:rPr>
    </w:pPr>
    <w:r w:rsidRPr="001F7C31">
      <w:rPr>
        <w:rStyle w:val="PageNumber"/>
        <w:rFonts w:cs="Arial"/>
        <w:b/>
      </w:rPr>
      <w:fldChar w:fldCharType="begin"/>
    </w:r>
    <w:r w:rsidRPr="001F7C31">
      <w:rPr>
        <w:rStyle w:val="PageNumber"/>
        <w:rFonts w:cs="Arial"/>
        <w:b/>
      </w:rPr>
      <w:instrText xml:space="preserve"> PAGE </w:instrText>
    </w:r>
    <w:r w:rsidRPr="001F7C31">
      <w:rPr>
        <w:rStyle w:val="PageNumber"/>
        <w:rFonts w:cs="Arial"/>
        <w:b/>
      </w:rPr>
      <w:fldChar w:fldCharType="separate"/>
    </w:r>
    <w:r w:rsidR="006C7BAF">
      <w:rPr>
        <w:rStyle w:val="PageNumber"/>
        <w:rFonts w:cs="Arial"/>
        <w:b/>
        <w:noProof/>
      </w:rPr>
      <w:t>2</w:t>
    </w:r>
    <w:r w:rsidRPr="001F7C31">
      <w:rPr>
        <w:rStyle w:val="PageNumber"/>
        <w:rFonts w:cs="Arial"/>
        <w:b/>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color w:val="FFFFFF" w:themeColor="background1"/>
      </w:rPr>
      <w:id w:val="1239599731"/>
      <w:docPartObj>
        <w:docPartGallery w:val="Page Numbers (Bottom of Page)"/>
        <w:docPartUnique/>
      </w:docPartObj>
    </w:sdtPr>
    <w:sdtEndPr>
      <w:rPr>
        <w:noProof/>
        <w:color w:val="auto"/>
      </w:rPr>
    </w:sdtEndPr>
    <w:sdtContent>
      <w:p w14:paraId="1C091563" w14:textId="77777777" w:rsidR="006C7BAF" w:rsidRPr="001F4025" w:rsidRDefault="006C7BAF" w:rsidP="001F4025">
        <w:pPr>
          <w:tabs>
            <w:tab w:val="center" w:pos="7371"/>
            <w:tab w:val="right" w:pos="14459"/>
          </w:tabs>
          <w:rPr>
            <w:b/>
            <w:sz w:val="18"/>
            <w:szCs w:val="18"/>
          </w:rPr>
        </w:pPr>
        <w:r w:rsidRPr="001F4025">
          <w:rPr>
            <w:sz w:val="18"/>
            <w:szCs w:val="18"/>
          </w:rPr>
          <w:tab/>
        </w:r>
        <w:r w:rsidRPr="001F4025">
          <w:rPr>
            <w:sz w:val="18"/>
            <w:szCs w:val="18"/>
          </w:rPr>
          <w:fldChar w:fldCharType="begin"/>
        </w:r>
        <w:r w:rsidRPr="001F4025">
          <w:rPr>
            <w:sz w:val="18"/>
            <w:szCs w:val="18"/>
          </w:rPr>
          <w:instrText xml:space="preserve"> PAGE   \* MERGEFORMAT </w:instrText>
        </w:r>
        <w:r w:rsidRPr="001F4025">
          <w:rPr>
            <w:sz w:val="18"/>
            <w:szCs w:val="18"/>
          </w:rPr>
          <w:fldChar w:fldCharType="separate"/>
        </w:r>
        <w:r>
          <w:rPr>
            <w:noProof/>
            <w:sz w:val="18"/>
            <w:szCs w:val="18"/>
          </w:rPr>
          <w:t>5</w:t>
        </w:r>
        <w:r w:rsidRPr="001F4025">
          <w:rPr>
            <w:noProof/>
            <w:sz w:val="18"/>
            <w:szCs w:val="18"/>
          </w:rPr>
          <w:fldChar w:fldCharType="end"/>
        </w:r>
        <w:r w:rsidRPr="001F4025">
          <w:rPr>
            <w:noProof/>
            <w:sz w:val="18"/>
            <w:szCs w:val="18"/>
          </w:rPr>
          <w:tab/>
        </w:r>
        <w:r w:rsidRPr="001F4025">
          <w:rPr>
            <w:sz w:val="18"/>
            <w:szCs w:val="18"/>
          </w:rPr>
          <w:t>© OCR 202</w:t>
        </w:r>
        <w:r>
          <w:rPr>
            <w:sz w:val="18"/>
            <w:szCs w:val="18"/>
          </w:rPr>
          <w:t>2</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D652A3" w14:textId="36FB214F" w:rsidR="00594E8E" w:rsidRPr="000028AC" w:rsidRDefault="00594E8E" w:rsidP="002C770F">
    <w:pPr>
      <w:pStyle w:val="Footer"/>
      <w:jc w:val="center"/>
      <w:rPr>
        <w:bC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C3B121" w14:textId="77777777" w:rsidR="00F01951" w:rsidRDefault="00F01951">
      <w:r>
        <w:separator/>
      </w:r>
    </w:p>
  </w:footnote>
  <w:footnote w:type="continuationSeparator" w:id="0">
    <w:p w14:paraId="3D18232E" w14:textId="77777777" w:rsidR="00F01951" w:rsidRDefault="00F0195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F578CE" w14:textId="4FCE4BF5" w:rsidR="00594E8E" w:rsidRPr="007B1623" w:rsidRDefault="00594E8E" w:rsidP="00287DCF">
    <w:pPr>
      <w:pStyle w:val="Header"/>
      <w:tabs>
        <w:tab w:val="clear" w:pos="4153"/>
        <w:tab w:val="clear" w:pos="8306"/>
        <w:tab w:val="center" w:pos="7088"/>
        <w:tab w:val="right" w:pos="14317"/>
      </w:tabs>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w:t>
    </w:r>
    <w:r>
      <w:rPr>
        <w:bCs/>
        <w:sz w:val="18"/>
        <w:szCs w:val="18"/>
        <w:lang w:val="de-DE"/>
      </w:rPr>
      <w:t>3</w:t>
    </w:r>
    <w:r w:rsidRPr="007B1623">
      <w:rPr>
        <w:bCs/>
        <w:sz w:val="18"/>
        <w:szCs w:val="18"/>
        <w:lang w:val="de-DE"/>
      </w:rPr>
      <w:t xml:space="preserve"> Mark scheme</w:t>
    </w:r>
  </w:p>
  <w:p w14:paraId="61AF40DD" w14:textId="189D3B37" w:rsidR="00594E8E" w:rsidRPr="00287DCF" w:rsidRDefault="00594E8E" w:rsidP="00287DC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020293C"/>
    <w:multiLevelType w:val="hybridMultilevel"/>
    <w:tmpl w:val="528AE9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21B42410"/>
    <w:multiLevelType w:val="hybridMultilevel"/>
    <w:tmpl w:val="ACEA2B5C"/>
    <w:lvl w:ilvl="0" w:tplc="1D8A932C">
      <w:start w:val="1"/>
      <w:numFmt w:val="lowerLetter"/>
      <w:lvlText w:val="%1."/>
      <w:lvlJc w:val="left"/>
      <w:pPr>
        <w:tabs>
          <w:tab w:val="num" w:pos="1494"/>
        </w:tabs>
        <w:ind w:left="1494" w:hanging="360"/>
      </w:pPr>
      <w:rPr>
        <w:rFonts w:cs="Times New Roman" w:hint="default"/>
      </w:rPr>
    </w:lvl>
    <w:lvl w:ilvl="1" w:tplc="08090019" w:tentative="1">
      <w:start w:val="1"/>
      <w:numFmt w:val="lowerLetter"/>
      <w:lvlText w:val="%2."/>
      <w:lvlJc w:val="left"/>
      <w:pPr>
        <w:tabs>
          <w:tab w:val="num" w:pos="2214"/>
        </w:tabs>
        <w:ind w:left="2214" w:hanging="360"/>
      </w:pPr>
      <w:rPr>
        <w:rFonts w:cs="Times New Roman"/>
      </w:rPr>
    </w:lvl>
    <w:lvl w:ilvl="2" w:tplc="0809001B" w:tentative="1">
      <w:start w:val="1"/>
      <w:numFmt w:val="lowerRoman"/>
      <w:lvlText w:val="%3."/>
      <w:lvlJc w:val="right"/>
      <w:pPr>
        <w:tabs>
          <w:tab w:val="num" w:pos="2934"/>
        </w:tabs>
        <w:ind w:left="2934" w:hanging="180"/>
      </w:pPr>
      <w:rPr>
        <w:rFonts w:cs="Times New Roman"/>
      </w:rPr>
    </w:lvl>
    <w:lvl w:ilvl="3" w:tplc="0809000F" w:tentative="1">
      <w:start w:val="1"/>
      <w:numFmt w:val="decimal"/>
      <w:lvlText w:val="%4."/>
      <w:lvlJc w:val="left"/>
      <w:pPr>
        <w:tabs>
          <w:tab w:val="num" w:pos="3654"/>
        </w:tabs>
        <w:ind w:left="3654" w:hanging="360"/>
      </w:pPr>
      <w:rPr>
        <w:rFonts w:cs="Times New Roman"/>
      </w:rPr>
    </w:lvl>
    <w:lvl w:ilvl="4" w:tplc="08090019" w:tentative="1">
      <w:start w:val="1"/>
      <w:numFmt w:val="lowerLetter"/>
      <w:lvlText w:val="%5."/>
      <w:lvlJc w:val="left"/>
      <w:pPr>
        <w:tabs>
          <w:tab w:val="num" w:pos="4374"/>
        </w:tabs>
        <w:ind w:left="4374" w:hanging="360"/>
      </w:pPr>
      <w:rPr>
        <w:rFonts w:cs="Times New Roman"/>
      </w:rPr>
    </w:lvl>
    <w:lvl w:ilvl="5" w:tplc="0809001B" w:tentative="1">
      <w:start w:val="1"/>
      <w:numFmt w:val="lowerRoman"/>
      <w:lvlText w:val="%6."/>
      <w:lvlJc w:val="right"/>
      <w:pPr>
        <w:tabs>
          <w:tab w:val="num" w:pos="5094"/>
        </w:tabs>
        <w:ind w:left="5094" w:hanging="180"/>
      </w:pPr>
      <w:rPr>
        <w:rFonts w:cs="Times New Roman"/>
      </w:rPr>
    </w:lvl>
    <w:lvl w:ilvl="6" w:tplc="0809000F" w:tentative="1">
      <w:start w:val="1"/>
      <w:numFmt w:val="decimal"/>
      <w:lvlText w:val="%7."/>
      <w:lvlJc w:val="left"/>
      <w:pPr>
        <w:tabs>
          <w:tab w:val="num" w:pos="5814"/>
        </w:tabs>
        <w:ind w:left="5814" w:hanging="360"/>
      </w:pPr>
      <w:rPr>
        <w:rFonts w:cs="Times New Roman"/>
      </w:rPr>
    </w:lvl>
    <w:lvl w:ilvl="7" w:tplc="08090019" w:tentative="1">
      <w:start w:val="1"/>
      <w:numFmt w:val="lowerLetter"/>
      <w:lvlText w:val="%8."/>
      <w:lvlJc w:val="left"/>
      <w:pPr>
        <w:tabs>
          <w:tab w:val="num" w:pos="6534"/>
        </w:tabs>
        <w:ind w:left="6534" w:hanging="360"/>
      </w:pPr>
      <w:rPr>
        <w:rFonts w:cs="Times New Roman"/>
      </w:rPr>
    </w:lvl>
    <w:lvl w:ilvl="8" w:tplc="0809001B" w:tentative="1">
      <w:start w:val="1"/>
      <w:numFmt w:val="lowerRoman"/>
      <w:lvlText w:val="%9."/>
      <w:lvlJc w:val="right"/>
      <w:pPr>
        <w:tabs>
          <w:tab w:val="num" w:pos="7254"/>
        </w:tabs>
        <w:ind w:left="7254" w:hanging="180"/>
      </w:pPr>
      <w:rPr>
        <w:rFonts w:cs="Times New Roman"/>
      </w:rPr>
    </w:lvl>
  </w:abstractNum>
  <w:abstractNum w:abstractNumId="2"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3" w15:restartNumberingAfterBreak="0">
    <w:nsid w:val="329F2B4C"/>
    <w:multiLevelType w:val="hybridMultilevel"/>
    <w:tmpl w:val="C6762266"/>
    <w:lvl w:ilvl="0" w:tplc="08090019">
      <w:start w:val="1"/>
      <w:numFmt w:val="lowerLetter"/>
      <w:lvlText w:val="%1."/>
      <w:lvlJc w:val="left"/>
      <w:pPr>
        <w:tabs>
          <w:tab w:val="num" w:pos="720"/>
        </w:tabs>
        <w:ind w:left="720" w:hanging="360"/>
      </w:pPr>
      <w:rPr>
        <w:rFonts w:cs="Times New Roman" w:hint="default"/>
      </w:rPr>
    </w:lvl>
    <w:lvl w:ilvl="1" w:tplc="1248B142">
      <w:start w:val="2"/>
      <w:numFmt w:val="bullet"/>
      <w:lvlText w:val="-"/>
      <w:lvlJc w:val="left"/>
      <w:pPr>
        <w:tabs>
          <w:tab w:val="num" w:pos="1440"/>
        </w:tabs>
        <w:ind w:left="1440" w:hanging="360"/>
      </w:pPr>
      <w:rPr>
        <w:rFonts w:ascii="Arial" w:eastAsia="Times New Roman" w:hAnsi="Arial" w:hint="default"/>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4"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abstractNum w:abstractNumId="5" w15:restartNumberingAfterBreak="0">
    <w:nsid w:val="4FC87835"/>
    <w:multiLevelType w:val="hybridMultilevel"/>
    <w:tmpl w:val="A058C57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4FF942E9"/>
    <w:multiLevelType w:val="hybridMultilevel"/>
    <w:tmpl w:val="758E6B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6C65256B"/>
    <w:multiLevelType w:val="hybridMultilevel"/>
    <w:tmpl w:val="F016099C"/>
    <w:lvl w:ilvl="0" w:tplc="C3A65524">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F19478E2">
      <w:start w:val="1"/>
      <w:numFmt w:val="lowerRoman"/>
      <w:lvlText w:val="(%3)"/>
      <w:lvlJc w:val="left"/>
      <w:pPr>
        <w:tabs>
          <w:tab w:val="num" w:pos="2700"/>
        </w:tabs>
        <w:ind w:left="2700" w:hanging="720"/>
      </w:pPr>
      <w:rPr>
        <w:rFonts w:cs="Times New Roman" w:hint="default"/>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8" w15:restartNumberingAfterBreak="0">
    <w:nsid w:val="7DA5694F"/>
    <w:multiLevelType w:val="hybridMultilevel"/>
    <w:tmpl w:val="E85A7FC6"/>
    <w:lvl w:ilvl="0" w:tplc="0809000F">
      <w:start w:val="1"/>
      <w:numFmt w:val="decimal"/>
      <w:lvlText w:val="%1."/>
      <w:lvlJc w:val="left"/>
      <w:pPr>
        <w:tabs>
          <w:tab w:val="num" w:pos="720"/>
        </w:tabs>
        <w:ind w:left="720" w:hanging="360"/>
      </w:pPr>
      <w:rPr>
        <w:rFonts w:cs="Times New Roman" w:hint="default"/>
      </w:rPr>
    </w:lvl>
    <w:lvl w:ilvl="1" w:tplc="08090019">
      <w:start w:val="1"/>
      <w:numFmt w:val="lowerLetter"/>
      <w:lvlText w:val="%2."/>
      <w:lvlJc w:val="left"/>
      <w:pPr>
        <w:tabs>
          <w:tab w:val="num" w:pos="1440"/>
        </w:tabs>
        <w:ind w:left="1440" w:hanging="360"/>
      </w:pPr>
      <w:rPr>
        <w:rFonts w:cs="Times New Roman"/>
      </w:rPr>
    </w:lvl>
    <w:lvl w:ilvl="2" w:tplc="0809001B">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num w:numId="1">
    <w:abstractNumId w:val="4"/>
  </w:num>
  <w:num w:numId="2">
    <w:abstractNumId w:val="1"/>
  </w:num>
  <w:num w:numId="3">
    <w:abstractNumId w:val="8"/>
  </w:num>
  <w:num w:numId="4">
    <w:abstractNumId w:val="3"/>
  </w:num>
  <w:num w:numId="5">
    <w:abstractNumId w:val="2"/>
  </w:num>
  <w:num w:numId="6">
    <w:abstractNumId w:val="7"/>
  </w:num>
  <w:num w:numId="7">
    <w:abstractNumId w:val="5"/>
  </w:num>
  <w:num w:numId="8">
    <w:abstractNumId w:val="0"/>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77D56"/>
    <w:rsid w:val="00000FEE"/>
    <w:rsid w:val="00002873"/>
    <w:rsid w:val="000028AC"/>
    <w:rsid w:val="00003C16"/>
    <w:rsid w:val="0000439E"/>
    <w:rsid w:val="00004C94"/>
    <w:rsid w:val="00004F63"/>
    <w:rsid w:val="000065A3"/>
    <w:rsid w:val="000078F5"/>
    <w:rsid w:val="0001179B"/>
    <w:rsid w:val="00011DA9"/>
    <w:rsid w:val="000134EF"/>
    <w:rsid w:val="00015977"/>
    <w:rsid w:val="000200AA"/>
    <w:rsid w:val="000247CE"/>
    <w:rsid w:val="0002680F"/>
    <w:rsid w:val="00026CC3"/>
    <w:rsid w:val="000311DE"/>
    <w:rsid w:val="000312B0"/>
    <w:rsid w:val="00031A84"/>
    <w:rsid w:val="0003795D"/>
    <w:rsid w:val="000379F6"/>
    <w:rsid w:val="00040435"/>
    <w:rsid w:val="000411C1"/>
    <w:rsid w:val="00045E9C"/>
    <w:rsid w:val="00046FEC"/>
    <w:rsid w:val="00055201"/>
    <w:rsid w:val="0005567D"/>
    <w:rsid w:val="00055D1B"/>
    <w:rsid w:val="00055D75"/>
    <w:rsid w:val="0005767E"/>
    <w:rsid w:val="00060C26"/>
    <w:rsid w:val="000626CC"/>
    <w:rsid w:val="000631CF"/>
    <w:rsid w:val="00063455"/>
    <w:rsid w:val="00064C3F"/>
    <w:rsid w:val="00065463"/>
    <w:rsid w:val="000656F8"/>
    <w:rsid w:val="00067B3A"/>
    <w:rsid w:val="00067C69"/>
    <w:rsid w:val="000716BA"/>
    <w:rsid w:val="0007193A"/>
    <w:rsid w:val="000719A3"/>
    <w:rsid w:val="0007474F"/>
    <w:rsid w:val="00075CC4"/>
    <w:rsid w:val="00075F1E"/>
    <w:rsid w:val="0008027E"/>
    <w:rsid w:val="00080C1B"/>
    <w:rsid w:val="000829ED"/>
    <w:rsid w:val="00083715"/>
    <w:rsid w:val="00083F04"/>
    <w:rsid w:val="00084731"/>
    <w:rsid w:val="000857C3"/>
    <w:rsid w:val="00085B62"/>
    <w:rsid w:val="000863A7"/>
    <w:rsid w:val="00086E98"/>
    <w:rsid w:val="0009233E"/>
    <w:rsid w:val="00094D4C"/>
    <w:rsid w:val="00096976"/>
    <w:rsid w:val="000A1F82"/>
    <w:rsid w:val="000A3079"/>
    <w:rsid w:val="000A351D"/>
    <w:rsid w:val="000A3828"/>
    <w:rsid w:val="000B0C47"/>
    <w:rsid w:val="000B1778"/>
    <w:rsid w:val="000B3C83"/>
    <w:rsid w:val="000B4090"/>
    <w:rsid w:val="000B40CF"/>
    <w:rsid w:val="000B4655"/>
    <w:rsid w:val="000C11C0"/>
    <w:rsid w:val="000C44C1"/>
    <w:rsid w:val="000C510C"/>
    <w:rsid w:val="000C690A"/>
    <w:rsid w:val="000D1551"/>
    <w:rsid w:val="000D1A19"/>
    <w:rsid w:val="000D2DD5"/>
    <w:rsid w:val="000D2DF9"/>
    <w:rsid w:val="000D61FD"/>
    <w:rsid w:val="000D79FB"/>
    <w:rsid w:val="000E0DAF"/>
    <w:rsid w:val="000E2BF6"/>
    <w:rsid w:val="000E4B43"/>
    <w:rsid w:val="000E4FD5"/>
    <w:rsid w:val="000E51CC"/>
    <w:rsid w:val="000E5DC7"/>
    <w:rsid w:val="000E5E17"/>
    <w:rsid w:val="000E7F93"/>
    <w:rsid w:val="000F2718"/>
    <w:rsid w:val="000F2EFF"/>
    <w:rsid w:val="000F385E"/>
    <w:rsid w:val="000F44C4"/>
    <w:rsid w:val="000F5019"/>
    <w:rsid w:val="000F53FF"/>
    <w:rsid w:val="000F6C7F"/>
    <w:rsid w:val="00103769"/>
    <w:rsid w:val="00103E16"/>
    <w:rsid w:val="00103FDD"/>
    <w:rsid w:val="00104328"/>
    <w:rsid w:val="00104B6C"/>
    <w:rsid w:val="00106CE6"/>
    <w:rsid w:val="001111CB"/>
    <w:rsid w:val="00111AD2"/>
    <w:rsid w:val="0011290F"/>
    <w:rsid w:val="00112E4F"/>
    <w:rsid w:val="00112FE8"/>
    <w:rsid w:val="001135A1"/>
    <w:rsid w:val="00114CE2"/>
    <w:rsid w:val="001157C9"/>
    <w:rsid w:val="0011585B"/>
    <w:rsid w:val="00116313"/>
    <w:rsid w:val="00117F51"/>
    <w:rsid w:val="00121F10"/>
    <w:rsid w:val="001255BA"/>
    <w:rsid w:val="00125673"/>
    <w:rsid w:val="001256E4"/>
    <w:rsid w:val="001259FD"/>
    <w:rsid w:val="00125C0B"/>
    <w:rsid w:val="0012705A"/>
    <w:rsid w:val="00130238"/>
    <w:rsid w:val="00131206"/>
    <w:rsid w:val="00131A5E"/>
    <w:rsid w:val="00132284"/>
    <w:rsid w:val="00133A61"/>
    <w:rsid w:val="0013742F"/>
    <w:rsid w:val="00140662"/>
    <w:rsid w:val="00141C04"/>
    <w:rsid w:val="00142D84"/>
    <w:rsid w:val="00143A4C"/>
    <w:rsid w:val="0014472C"/>
    <w:rsid w:val="00146666"/>
    <w:rsid w:val="001466FC"/>
    <w:rsid w:val="001470A1"/>
    <w:rsid w:val="00153DD8"/>
    <w:rsid w:val="001551EA"/>
    <w:rsid w:val="00155973"/>
    <w:rsid w:val="00156C8E"/>
    <w:rsid w:val="0015788E"/>
    <w:rsid w:val="001579A9"/>
    <w:rsid w:val="0016232B"/>
    <w:rsid w:val="00162DD5"/>
    <w:rsid w:val="00164611"/>
    <w:rsid w:val="00173D06"/>
    <w:rsid w:val="00173F56"/>
    <w:rsid w:val="001759B4"/>
    <w:rsid w:val="00176094"/>
    <w:rsid w:val="00176C16"/>
    <w:rsid w:val="00177962"/>
    <w:rsid w:val="00180632"/>
    <w:rsid w:val="00182FB6"/>
    <w:rsid w:val="0018359C"/>
    <w:rsid w:val="00187278"/>
    <w:rsid w:val="00191272"/>
    <w:rsid w:val="00191B0D"/>
    <w:rsid w:val="00192337"/>
    <w:rsid w:val="001923E8"/>
    <w:rsid w:val="00192621"/>
    <w:rsid w:val="00192ECB"/>
    <w:rsid w:val="00193A72"/>
    <w:rsid w:val="00193D89"/>
    <w:rsid w:val="0019510B"/>
    <w:rsid w:val="00195137"/>
    <w:rsid w:val="00195422"/>
    <w:rsid w:val="00195AB2"/>
    <w:rsid w:val="001967E4"/>
    <w:rsid w:val="001971BE"/>
    <w:rsid w:val="001A147D"/>
    <w:rsid w:val="001A1862"/>
    <w:rsid w:val="001A418C"/>
    <w:rsid w:val="001A5C24"/>
    <w:rsid w:val="001A6FA6"/>
    <w:rsid w:val="001B046E"/>
    <w:rsid w:val="001B0ECB"/>
    <w:rsid w:val="001B355C"/>
    <w:rsid w:val="001B3714"/>
    <w:rsid w:val="001B41E2"/>
    <w:rsid w:val="001B435E"/>
    <w:rsid w:val="001B4417"/>
    <w:rsid w:val="001B4594"/>
    <w:rsid w:val="001B4D04"/>
    <w:rsid w:val="001B574A"/>
    <w:rsid w:val="001B57F5"/>
    <w:rsid w:val="001B7540"/>
    <w:rsid w:val="001C0B5C"/>
    <w:rsid w:val="001C2A0E"/>
    <w:rsid w:val="001C30C3"/>
    <w:rsid w:val="001C3104"/>
    <w:rsid w:val="001C3B35"/>
    <w:rsid w:val="001C5416"/>
    <w:rsid w:val="001C6196"/>
    <w:rsid w:val="001C791E"/>
    <w:rsid w:val="001D00B6"/>
    <w:rsid w:val="001D0317"/>
    <w:rsid w:val="001D0668"/>
    <w:rsid w:val="001D1B84"/>
    <w:rsid w:val="001D326C"/>
    <w:rsid w:val="001D3A4F"/>
    <w:rsid w:val="001D5B94"/>
    <w:rsid w:val="001D5E40"/>
    <w:rsid w:val="001E0EC2"/>
    <w:rsid w:val="001E21BA"/>
    <w:rsid w:val="001E2379"/>
    <w:rsid w:val="001E3196"/>
    <w:rsid w:val="001E42C2"/>
    <w:rsid w:val="001E481D"/>
    <w:rsid w:val="001E533F"/>
    <w:rsid w:val="001E6097"/>
    <w:rsid w:val="001E6316"/>
    <w:rsid w:val="001E7B09"/>
    <w:rsid w:val="001F0105"/>
    <w:rsid w:val="001F05D4"/>
    <w:rsid w:val="001F2017"/>
    <w:rsid w:val="001F2DF7"/>
    <w:rsid w:val="001F4613"/>
    <w:rsid w:val="001F4ABC"/>
    <w:rsid w:val="001F555C"/>
    <w:rsid w:val="001F6E86"/>
    <w:rsid w:val="001F7C31"/>
    <w:rsid w:val="001F7F28"/>
    <w:rsid w:val="00200167"/>
    <w:rsid w:val="00200355"/>
    <w:rsid w:val="00202293"/>
    <w:rsid w:val="002031F6"/>
    <w:rsid w:val="0020387C"/>
    <w:rsid w:val="00203923"/>
    <w:rsid w:val="002048AF"/>
    <w:rsid w:val="00204A27"/>
    <w:rsid w:val="00206DBD"/>
    <w:rsid w:val="00207605"/>
    <w:rsid w:val="00210CC9"/>
    <w:rsid w:val="0021336E"/>
    <w:rsid w:val="00215831"/>
    <w:rsid w:val="00216F04"/>
    <w:rsid w:val="002201E9"/>
    <w:rsid w:val="00220449"/>
    <w:rsid w:val="002205C5"/>
    <w:rsid w:val="00220F2F"/>
    <w:rsid w:val="00222762"/>
    <w:rsid w:val="0022502E"/>
    <w:rsid w:val="00225958"/>
    <w:rsid w:val="00226C07"/>
    <w:rsid w:val="00226FC2"/>
    <w:rsid w:val="002270B2"/>
    <w:rsid w:val="002279D4"/>
    <w:rsid w:val="00227B5E"/>
    <w:rsid w:val="0023244B"/>
    <w:rsid w:val="00232B9D"/>
    <w:rsid w:val="00233311"/>
    <w:rsid w:val="002348B4"/>
    <w:rsid w:val="002353BC"/>
    <w:rsid w:val="00235563"/>
    <w:rsid w:val="002370F3"/>
    <w:rsid w:val="0024011D"/>
    <w:rsid w:val="00240570"/>
    <w:rsid w:val="00240958"/>
    <w:rsid w:val="00241029"/>
    <w:rsid w:val="00241034"/>
    <w:rsid w:val="002426F5"/>
    <w:rsid w:val="00244AC2"/>
    <w:rsid w:val="00244D09"/>
    <w:rsid w:val="00247C04"/>
    <w:rsid w:val="00247D20"/>
    <w:rsid w:val="002522BB"/>
    <w:rsid w:val="002531EA"/>
    <w:rsid w:val="0025387A"/>
    <w:rsid w:val="00253EA1"/>
    <w:rsid w:val="00253F73"/>
    <w:rsid w:val="0025441C"/>
    <w:rsid w:val="0025770E"/>
    <w:rsid w:val="00257984"/>
    <w:rsid w:val="002610EC"/>
    <w:rsid w:val="00261215"/>
    <w:rsid w:val="002627D7"/>
    <w:rsid w:val="00265354"/>
    <w:rsid w:val="0027271D"/>
    <w:rsid w:val="002727DB"/>
    <w:rsid w:val="00273416"/>
    <w:rsid w:val="00273A10"/>
    <w:rsid w:val="00274659"/>
    <w:rsid w:val="00275812"/>
    <w:rsid w:val="00276260"/>
    <w:rsid w:val="00276CB2"/>
    <w:rsid w:val="0028010D"/>
    <w:rsid w:val="002806F0"/>
    <w:rsid w:val="002818D6"/>
    <w:rsid w:val="00281B21"/>
    <w:rsid w:val="00282BC7"/>
    <w:rsid w:val="00283100"/>
    <w:rsid w:val="0028315F"/>
    <w:rsid w:val="00285AE9"/>
    <w:rsid w:val="00287DCF"/>
    <w:rsid w:val="00292C29"/>
    <w:rsid w:val="00293C02"/>
    <w:rsid w:val="00296DF0"/>
    <w:rsid w:val="002976A6"/>
    <w:rsid w:val="002979C0"/>
    <w:rsid w:val="002A6656"/>
    <w:rsid w:val="002A6C9D"/>
    <w:rsid w:val="002B33EE"/>
    <w:rsid w:val="002B4D73"/>
    <w:rsid w:val="002B50F0"/>
    <w:rsid w:val="002B574C"/>
    <w:rsid w:val="002C0469"/>
    <w:rsid w:val="002C0BFE"/>
    <w:rsid w:val="002C223C"/>
    <w:rsid w:val="002C2998"/>
    <w:rsid w:val="002C770F"/>
    <w:rsid w:val="002C7EC6"/>
    <w:rsid w:val="002D12CF"/>
    <w:rsid w:val="002D1667"/>
    <w:rsid w:val="002D2D7D"/>
    <w:rsid w:val="002D376B"/>
    <w:rsid w:val="002D56A8"/>
    <w:rsid w:val="002E05D7"/>
    <w:rsid w:val="002E061B"/>
    <w:rsid w:val="002E062A"/>
    <w:rsid w:val="002E1C82"/>
    <w:rsid w:val="002E252A"/>
    <w:rsid w:val="002E33EE"/>
    <w:rsid w:val="002E3838"/>
    <w:rsid w:val="002E5409"/>
    <w:rsid w:val="002E6DC0"/>
    <w:rsid w:val="002F0743"/>
    <w:rsid w:val="002F18D1"/>
    <w:rsid w:val="002F3531"/>
    <w:rsid w:val="002F3532"/>
    <w:rsid w:val="002F3C7B"/>
    <w:rsid w:val="002F754E"/>
    <w:rsid w:val="00303E12"/>
    <w:rsid w:val="00304C3B"/>
    <w:rsid w:val="00304F16"/>
    <w:rsid w:val="00306FE8"/>
    <w:rsid w:val="0030735E"/>
    <w:rsid w:val="00310641"/>
    <w:rsid w:val="003115B8"/>
    <w:rsid w:val="003130BF"/>
    <w:rsid w:val="0031312A"/>
    <w:rsid w:val="00313960"/>
    <w:rsid w:val="00314CD0"/>
    <w:rsid w:val="00315AC9"/>
    <w:rsid w:val="00316CFC"/>
    <w:rsid w:val="00317DB4"/>
    <w:rsid w:val="00320AEB"/>
    <w:rsid w:val="00320E31"/>
    <w:rsid w:val="003217A9"/>
    <w:rsid w:val="00330899"/>
    <w:rsid w:val="003314EE"/>
    <w:rsid w:val="00333131"/>
    <w:rsid w:val="00333B55"/>
    <w:rsid w:val="003342DB"/>
    <w:rsid w:val="00334CE1"/>
    <w:rsid w:val="00334F58"/>
    <w:rsid w:val="0033584C"/>
    <w:rsid w:val="00335FF6"/>
    <w:rsid w:val="003410EF"/>
    <w:rsid w:val="003421D1"/>
    <w:rsid w:val="00343BA9"/>
    <w:rsid w:val="0034459B"/>
    <w:rsid w:val="003454C6"/>
    <w:rsid w:val="00347FB3"/>
    <w:rsid w:val="00350A8F"/>
    <w:rsid w:val="0036084A"/>
    <w:rsid w:val="00363EB0"/>
    <w:rsid w:val="00365DED"/>
    <w:rsid w:val="003676B8"/>
    <w:rsid w:val="0037071F"/>
    <w:rsid w:val="00371620"/>
    <w:rsid w:val="00372C05"/>
    <w:rsid w:val="003731FB"/>
    <w:rsid w:val="00374624"/>
    <w:rsid w:val="00375289"/>
    <w:rsid w:val="0037560D"/>
    <w:rsid w:val="003777BA"/>
    <w:rsid w:val="00381D3B"/>
    <w:rsid w:val="00382158"/>
    <w:rsid w:val="003835C8"/>
    <w:rsid w:val="00383FCB"/>
    <w:rsid w:val="00385461"/>
    <w:rsid w:val="00385C50"/>
    <w:rsid w:val="00386B15"/>
    <w:rsid w:val="00390591"/>
    <w:rsid w:val="00392592"/>
    <w:rsid w:val="003926BD"/>
    <w:rsid w:val="00394967"/>
    <w:rsid w:val="00395920"/>
    <w:rsid w:val="00396438"/>
    <w:rsid w:val="003A0312"/>
    <w:rsid w:val="003A19A0"/>
    <w:rsid w:val="003A22AC"/>
    <w:rsid w:val="003A4006"/>
    <w:rsid w:val="003A4240"/>
    <w:rsid w:val="003A444D"/>
    <w:rsid w:val="003A4CFD"/>
    <w:rsid w:val="003A63BF"/>
    <w:rsid w:val="003A64CF"/>
    <w:rsid w:val="003A779E"/>
    <w:rsid w:val="003A7B10"/>
    <w:rsid w:val="003B0923"/>
    <w:rsid w:val="003B16CC"/>
    <w:rsid w:val="003B2215"/>
    <w:rsid w:val="003B248A"/>
    <w:rsid w:val="003B38F4"/>
    <w:rsid w:val="003C30F6"/>
    <w:rsid w:val="003C4395"/>
    <w:rsid w:val="003C6768"/>
    <w:rsid w:val="003D0882"/>
    <w:rsid w:val="003D0DD4"/>
    <w:rsid w:val="003D1EFC"/>
    <w:rsid w:val="003D25CD"/>
    <w:rsid w:val="003D4A78"/>
    <w:rsid w:val="003E0163"/>
    <w:rsid w:val="003E05DA"/>
    <w:rsid w:val="003E245E"/>
    <w:rsid w:val="003E3F99"/>
    <w:rsid w:val="003E4788"/>
    <w:rsid w:val="003E5806"/>
    <w:rsid w:val="003E6A4E"/>
    <w:rsid w:val="003E6EF1"/>
    <w:rsid w:val="003E6F99"/>
    <w:rsid w:val="003F09E0"/>
    <w:rsid w:val="003F134D"/>
    <w:rsid w:val="003F34EE"/>
    <w:rsid w:val="003F3D1A"/>
    <w:rsid w:val="003F3DE8"/>
    <w:rsid w:val="003F44FC"/>
    <w:rsid w:val="00401312"/>
    <w:rsid w:val="0040159F"/>
    <w:rsid w:val="00402BAF"/>
    <w:rsid w:val="00402F71"/>
    <w:rsid w:val="004035E1"/>
    <w:rsid w:val="00403A63"/>
    <w:rsid w:val="00404246"/>
    <w:rsid w:val="004068E4"/>
    <w:rsid w:val="004072DC"/>
    <w:rsid w:val="004100F7"/>
    <w:rsid w:val="00410128"/>
    <w:rsid w:val="00410378"/>
    <w:rsid w:val="0041524F"/>
    <w:rsid w:val="004158D6"/>
    <w:rsid w:val="004166B3"/>
    <w:rsid w:val="004206CF"/>
    <w:rsid w:val="0042202C"/>
    <w:rsid w:val="00422369"/>
    <w:rsid w:val="00422B71"/>
    <w:rsid w:val="004248FF"/>
    <w:rsid w:val="0042540F"/>
    <w:rsid w:val="00425975"/>
    <w:rsid w:val="00430E84"/>
    <w:rsid w:val="004318D5"/>
    <w:rsid w:val="0043191F"/>
    <w:rsid w:val="00431E97"/>
    <w:rsid w:val="00433644"/>
    <w:rsid w:val="00436464"/>
    <w:rsid w:val="004421A5"/>
    <w:rsid w:val="0044429A"/>
    <w:rsid w:val="00450DEC"/>
    <w:rsid w:val="00450ED4"/>
    <w:rsid w:val="004512E2"/>
    <w:rsid w:val="004517D6"/>
    <w:rsid w:val="00452173"/>
    <w:rsid w:val="0045281A"/>
    <w:rsid w:val="004537F4"/>
    <w:rsid w:val="00453999"/>
    <w:rsid w:val="00453CBE"/>
    <w:rsid w:val="004546B8"/>
    <w:rsid w:val="00454C2D"/>
    <w:rsid w:val="00455122"/>
    <w:rsid w:val="004614C7"/>
    <w:rsid w:val="00462A7B"/>
    <w:rsid w:val="00464123"/>
    <w:rsid w:val="00467930"/>
    <w:rsid w:val="00470DD6"/>
    <w:rsid w:val="00471914"/>
    <w:rsid w:val="00471F94"/>
    <w:rsid w:val="00473EF6"/>
    <w:rsid w:val="0047671A"/>
    <w:rsid w:val="004768E2"/>
    <w:rsid w:val="00477466"/>
    <w:rsid w:val="00480197"/>
    <w:rsid w:val="0048071F"/>
    <w:rsid w:val="0048205E"/>
    <w:rsid w:val="0048471C"/>
    <w:rsid w:val="00485B66"/>
    <w:rsid w:val="00487847"/>
    <w:rsid w:val="0049138E"/>
    <w:rsid w:val="00492543"/>
    <w:rsid w:val="00493EFB"/>
    <w:rsid w:val="00497107"/>
    <w:rsid w:val="004A12BC"/>
    <w:rsid w:val="004A3154"/>
    <w:rsid w:val="004A3BE7"/>
    <w:rsid w:val="004A4622"/>
    <w:rsid w:val="004A4AE5"/>
    <w:rsid w:val="004A5EE6"/>
    <w:rsid w:val="004A6EDF"/>
    <w:rsid w:val="004A7C3A"/>
    <w:rsid w:val="004B0CA1"/>
    <w:rsid w:val="004B12BA"/>
    <w:rsid w:val="004B2DCC"/>
    <w:rsid w:val="004B4006"/>
    <w:rsid w:val="004B4B08"/>
    <w:rsid w:val="004B6588"/>
    <w:rsid w:val="004B69D2"/>
    <w:rsid w:val="004C2192"/>
    <w:rsid w:val="004C3553"/>
    <w:rsid w:val="004C3D4F"/>
    <w:rsid w:val="004C7777"/>
    <w:rsid w:val="004D0661"/>
    <w:rsid w:val="004D25DD"/>
    <w:rsid w:val="004D39F0"/>
    <w:rsid w:val="004D3D4D"/>
    <w:rsid w:val="004D4682"/>
    <w:rsid w:val="004E14C3"/>
    <w:rsid w:val="004E53BF"/>
    <w:rsid w:val="004E7BCD"/>
    <w:rsid w:val="004E7EDA"/>
    <w:rsid w:val="004F0262"/>
    <w:rsid w:val="004F1468"/>
    <w:rsid w:val="004F30C0"/>
    <w:rsid w:val="004F4148"/>
    <w:rsid w:val="004F6423"/>
    <w:rsid w:val="004F7765"/>
    <w:rsid w:val="00502207"/>
    <w:rsid w:val="00502838"/>
    <w:rsid w:val="005034E1"/>
    <w:rsid w:val="00507082"/>
    <w:rsid w:val="00507D28"/>
    <w:rsid w:val="005104E2"/>
    <w:rsid w:val="005116B7"/>
    <w:rsid w:val="005116CF"/>
    <w:rsid w:val="005131F6"/>
    <w:rsid w:val="00513352"/>
    <w:rsid w:val="005134E9"/>
    <w:rsid w:val="00513FDF"/>
    <w:rsid w:val="005142CE"/>
    <w:rsid w:val="00514CFE"/>
    <w:rsid w:val="005152ED"/>
    <w:rsid w:val="00517585"/>
    <w:rsid w:val="0051770F"/>
    <w:rsid w:val="00524021"/>
    <w:rsid w:val="005244B6"/>
    <w:rsid w:val="00525EF3"/>
    <w:rsid w:val="005260C2"/>
    <w:rsid w:val="005262E8"/>
    <w:rsid w:val="00527514"/>
    <w:rsid w:val="005305AE"/>
    <w:rsid w:val="00531CAA"/>
    <w:rsid w:val="005332B2"/>
    <w:rsid w:val="00535089"/>
    <w:rsid w:val="00542390"/>
    <w:rsid w:val="005431CF"/>
    <w:rsid w:val="005436FC"/>
    <w:rsid w:val="005450F5"/>
    <w:rsid w:val="00545606"/>
    <w:rsid w:val="0055056C"/>
    <w:rsid w:val="00550730"/>
    <w:rsid w:val="00550ECE"/>
    <w:rsid w:val="00552147"/>
    <w:rsid w:val="005536D1"/>
    <w:rsid w:val="00553EFA"/>
    <w:rsid w:val="00554ACB"/>
    <w:rsid w:val="005556BE"/>
    <w:rsid w:val="00555C16"/>
    <w:rsid w:val="0055672F"/>
    <w:rsid w:val="0055687D"/>
    <w:rsid w:val="005572DC"/>
    <w:rsid w:val="0055795D"/>
    <w:rsid w:val="00560B3C"/>
    <w:rsid w:val="0056178F"/>
    <w:rsid w:val="00561E59"/>
    <w:rsid w:val="0056204F"/>
    <w:rsid w:val="005635D9"/>
    <w:rsid w:val="0056377F"/>
    <w:rsid w:val="00563806"/>
    <w:rsid w:val="00564E22"/>
    <w:rsid w:val="0056541C"/>
    <w:rsid w:val="00565D3C"/>
    <w:rsid w:val="00567358"/>
    <w:rsid w:val="00570FC5"/>
    <w:rsid w:val="00572150"/>
    <w:rsid w:val="005740F2"/>
    <w:rsid w:val="005741F8"/>
    <w:rsid w:val="00581C93"/>
    <w:rsid w:val="00581FE1"/>
    <w:rsid w:val="005826FD"/>
    <w:rsid w:val="00583A0E"/>
    <w:rsid w:val="005844F1"/>
    <w:rsid w:val="00585A3C"/>
    <w:rsid w:val="005863E7"/>
    <w:rsid w:val="00586DAE"/>
    <w:rsid w:val="00586E4B"/>
    <w:rsid w:val="00587AA0"/>
    <w:rsid w:val="00590206"/>
    <w:rsid w:val="0059128B"/>
    <w:rsid w:val="00594E8E"/>
    <w:rsid w:val="0059534A"/>
    <w:rsid w:val="00597514"/>
    <w:rsid w:val="005A079F"/>
    <w:rsid w:val="005A221D"/>
    <w:rsid w:val="005A2DC8"/>
    <w:rsid w:val="005A3D70"/>
    <w:rsid w:val="005A5413"/>
    <w:rsid w:val="005A7EC5"/>
    <w:rsid w:val="005A7EDA"/>
    <w:rsid w:val="005B21FA"/>
    <w:rsid w:val="005B25EE"/>
    <w:rsid w:val="005B5249"/>
    <w:rsid w:val="005C0B80"/>
    <w:rsid w:val="005C21EF"/>
    <w:rsid w:val="005C24AE"/>
    <w:rsid w:val="005C3825"/>
    <w:rsid w:val="005C3B9F"/>
    <w:rsid w:val="005C433B"/>
    <w:rsid w:val="005C4E4D"/>
    <w:rsid w:val="005C6336"/>
    <w:rsid w:val="005C700E"/>
    <w:rsid w:val="005C7F88"/>
    <w:rsid w:val="005D064B"/>
    <w:rsid w:val="005D0A99"/>
    <w:rsid w:val="005D0BE7"/>
    <w:rsid w:val="005D3F3A"/>
    <w:rsid w:val="005D63A2"/>
    <w:rsid w:val="005E0280"/>
    <w:rsid w:val="005E3796"/>
    <w:rsid w:val="005E4609"/>
    <w:rsid w:val="005E4EB3"/>
    <w:rsid w:val="005E58C1"/>
    <w:rsid w:val="005E6E06"/>
    <w:rsid w:val="005E73D7"/>
    <w:rsid w:val="005F08D3"/>
    <w:rsid w:val="005F4EB9"/>
    <w:rsid w:val="005F5D5D"/>
    <w:rsid w:val="005F6FB2"/>
    <w:rsid w:val="006009CF"/>
    <w:rsid w:val="00601BFD"/>
    <w:rsid w:val="006047C3"/>
    <w:rsid w:val="006107D0"/>
    <w:rsid w:val="00611E86"/>
    <w:rsid w:val="00612B8A"/>
    <w:rsid w:val="0061372C"/>
    <w:rsid w:val="00614471"/>
    <w:rsid w:val="0061676F"/>
    <w:rsid w:val="00617DD0"/>
    <w:rsid w:val="0062089C"/>
    <w:rsid w:val="00620D44"/>
    <w:rsid w:val="006218E6"/>
    <w:rsid w:val="00622E36"/>
    <w:rsid w:val="0062331D"/>
    <w:rsid w:val="006276C5"/>
    <w:rsid w:val="006323FC"/>
    <w:rsid w:val="00633312"/>
    <w:rsid w:val="006408A5"/>
    <w:rsid w:val="00642E34"/>
    <w:rsid w:val="00645613"/>
    <w:rsid w:val="00646027"/>
    <w:rsid w:val="006466D3"/>
    <w:rsid w:val="00647D44"/>
    <w:rsid w:val="006500BD"/>
    <w:rsid w:val="0065468D"/>
    <w:rsid w:val="00656D54"/>
    <w:rsid w:val="00657BDC"/>
    <w:rsid w:val="006619AC"/>
    <w:rsid w:val="0066207D"/>
    <w:rsid w:val="00663232"/>
    <w:rsid w:val="00665430"/>
    <w:rsid w:val="0066556C"/>
    <w:rsid w:val="00666AD5"/>
    <w:rsid w:val="0066745D"/>
    <w:rsid w:val="006704A5"/>
    <w:rsid w:val="00670640"/>
    <w:rsid w:val="00670AA0"/>
    <w:rsid w:val="00672595"/>
    <w:rsid w:val="006727AC"/>
    <w:rsid w:val="00673BBC"/>
    <w:rsid w:val="00674183"/>
    <w:rsid w:val="00676390"/>
    <w:rsid w:val="00676620"/>
    <w:rsid w:val="00676940"/>
    <w:rsid w:val="00677F4F"/>
    <w:rsid w:val="00680CB5"/>
    <w:rsid w:val="00680F7F"/>
    <w:rsid w:val="00680FC8"/>
    <w:rsid w:val="00681227"/>
    <w:rsid w:val="006819FE"/>
    <w:rsid w:val="00681B10"/>
    <w:rsid w:val="00683B7C"/>
    <w:rsid w:val="00683E2B"/>
    <w:rsid w:val="0068458B"/>
    <w:rsid w:val="00685117"/>
    <w:rsid w:val="00690ACC"/>
    <w:rsid w:val="00693214"/>
    <w:rsid w:val="0069428D"/>
    <w:rsid w:val="00695025"/>
    <w:rsid w:val="0069554B"/>
    <w:rsid w:val="0069678C"/>
    <w:rsid w:val="006969F8"/>
    <w:rsid w:val="006A1A1E"/>
    <w:rsid w:val="006A1B79"/>
    <w:rsid w:val="006A2D0A"/>
    <w:rsid w:val="006A3453"/>
    <w:rsid w:val="006A39F8"/>
    <w:rsid w:val="006A6F9C"/>
    <w:rsid w:val="006B0965"/>
    <w:rsid w:val="006B0D8E"/>
    <w:rsid w:val="006B0DD3"/>
    <w:rsid w:val="006B2728"/>
    <w:rsid w:val="006B2779"/>
    <w:rsid w:val="006B523F"/>
    <w:rsid w:val="006B5FA7"/>
    <w:rsid w:val="006B642C"/>
    <w:rsid w:val="006B7198"/>
    <w:rsid w:val="006C3E3C"/>
    <w:rsid w:val="006C6DB4"/>
    <w:rsid w:val="006C71C6"/>
    <w:rsid w:val="006C7BAF"/>
    <w:rsid w:val="006D0643"/>
    <w:rsid w:val="006D10B4"/>
    <w:rsid w:val="006D3E3E"/>
    <w:rsid w:val="006D48A7"/>
    <w:rsid w:val="006D5FD6"/>
    <w:rsid w:val="006E0DBB"/>
    <w:rsid w:val="006E15FD"/>
    <w:rsid w:val="006E387D"/>
    <w:rsid w:val="006E3B92"/>
    <w:rsid w:val="006E5734"/>
    <w:rsid w:val="006E5774"/>
    <w:rsid w:val="006E5ACF"/>
    <w:rsid w:val="006E7864"/>
    <w:rsid w:val="006E79F0"/>
    <w:rsid w:val="006E7EF3"/>
    <w:rsid w:val="006F0F25"/>
    <w:rsid w:val="006F2310"/>
    <w:rsid w:val="006F36BE"/>
    <w:rsid w:val="006F6B7F"/>
    <w:rsid w:val="006F7911"/>
    <w:rsid w:val="00700C9C"/>
    <w:rsid w:val="0070113D"/>
    <w:rsid w:val="0070144A"/>
    <w:rsid w:val="00701E95"/>
    <w:rsid w:val="00702E42"/>
    <w:rsid w:val="00704821"/>
    <w:rsid w:val="00705C65"/>
    <w:rsid w:val="007078C6"/>
    <w:rsid w:val="00710401"/>
    <w:rsid w:val="00710413"/>
    <w:rsid w:val="0071059B"/>
    <w:rsid w:val="00711A18"/>
    <w:rsid w:val="00711F0E"/>
    <w:rsid w:val="00712B72"/>
    <w:rsid w:val="00716827"/>
    <w:rsid w:val="00717007"/>
    <w:rsid w:val="00720C52"/>
    <w:rsid w:val="00722C6C"/>
    <w:rsid w:val="007311D6"/>
    <w:rsid w:val="007334C0"/>
    <w:rsid w:val="0073380E"/>
    <w:rsid w:val="00740AD7"/>
    <w:rsid w:val="00740DA9"/>
    <w:rsid w:val="007417FD"/>
    <w:rsid w:val="0074251C"/>
    <w:rsid w:val="007442B1"/>
    <w:rsid w:val="007470A2"/>
    <w:rsid w:val="00754817"/>
    <w:rsid w:val="00755539"/>
    <w:rsid w:val="0075662C"/>
    <w:rsid w:val="007611AE"/>
    <w:rsid w:val="007618C2"/>
    <w:rsid w:val="00762236"/>
    <w:rsid w:val="00764766"/>
    <w:rsid w:val="00766637"/>
    <w:rsid w:val="007668F4"/>
    <w:rsid w:val="0076721E"/>
    <w:rsid w:val="007704CB"/>
    <w:rsid w:val="00770ECC"/>
    <w:rsid w:val="00771144"/>
    <w:rsid w:val="00772808"/>
    <w:rsid w:val="007738FD"/>
    <w:rsid w:val="007746BD"/>
    <w:rsid w:val="00777D56"/>
    <w:rsid w:val="007803BB"/>
    <w:rsid w:val="00780B4A"/>
    <w:rsid w:val="007817AC"/>
    <w:rsid w:val="00781BB9"/>
    <w:rsid w:val="0078373E"/>
    <w:rsid w:val="00786ADC"/>
    <w:rsid w:val="0078717A"/>
    <w:rsid w:val="00790318"/>
    <w:rsid w:val="00790FB7"/>
    <w:rsid w:val="00792CFB"/>
    <w:rsid w:val="00793CEE"/>
    <w:rsid w:val="0079506C"/>
    <w:rsid w:val="0079618B"/>
    <w:rsid w:val="00796385"/>
    <w:rsid w:val="007979C3"/>
    <w:rsid w:val="007A0543"/>
    <w:rsid w:val="007A266A"/>
    <w:rsid w:val="007A32BD"/>
    <w:rsid w:val="007A3681"/>
    <w:rsid w:val="007A3EA9"/>
    <w:rsid w:val="007A450D"/>
    <w:rsid w:val="007A4D6E"/>
    <w:rsid w:val="007A4F4F"/>
    <w:rsid w:val="007A4FF9"/>
    <w:rsid w:val="007A5636"/>
    <w:rsid w:val="007A6026"/>
    <w:rsid w:val="007A6768"/>
    <w:rsid w:val="007A7253"/>
    <w:rsid w:val="007A7B1C"/>
    <w:rsid w:val="007A7D17"/>
    <w:rsid w:val="007A7DF5"/>
    <w:rsid w:val="007B0875"/>
    <w:rsid w:val="007B1842"/>
    <w:rsid w:val="007B1E0C"/>
    <w:rsid w:val="007B38E6"/>
    <w:rsid w:val="007B636C"/>
    <w:rsid w:val="007B77DA"/>
    <w:rsid w:val="007C1577"/>
    <w:rsid w:val="007C21AE"/>
    <w:rsid w:val="007C22B7"/>
    <w:rsid w:val="007C4303"/>
    <w:rsid w:val="007C4CA8"/>
    <w:rsid w:val="007D0465"/>
    <w:rsid w:val="007D133D"/>
    <w:rsid w:val="007D1E83"/>
    <w:rsid w:val="007D3138"/>
    <w:rsid w:val="007D5744"/>
    <w:rsid w:val="007D7FD6"/>
    <w:rsid w:val="007E06A6"/>
    <w:rsid w:val="007E23ED"/>
    <w:rsid w:val="007E26D4"/>
    <w:rsid w:val="007E2863"/>
    <w:rsid w:val="007E2CB7"/>
    <w:rsid w:val="007E4107"/>
    <w:rsid w:val="007E466E"/>
    <w:rsid w:val="007E5EBC"/>
    <w:rsid w:val="007F2439"/>
    <w:rsid w:val="007F277C"/>
    <w:rsid w:val="007F3017"/>
    <w:rsid w:val="007F367F"/>
    <w:rsid w:val="007F6286"/>
    <w:rsid w:val="007F7E45"/>
    <w:rsid w:val="00801E1D"/>
    <w:rsid w:val="008023AF"/>
    <w:rsid w:val="0080441C"/>
    <w:rsid w:val="008045CF"/>
    <w:rsid w:val="008047F5"/>
    <w:rsid w:val="00804F01"/>
    <w:rsid w:val="00806B92"/>
    <w:rsid w:val="008101F9"/>
    <w:rsid w:val="00811454"/>
    <w:rsid w:val="00813462"/>
    <w:rsid w:val="00814AEC"/>
    <w:rsid w:val="0081536F"/>
    <w:rsid w:val="00815451"/>
    <w:rsid w:val="00815725"/>
    <w:rsid w:val="00816E29"/>
    <w:rsid w:val="008201F6"/>
    <w:rsid w:val="00820788"/>
    <w:rsid w:val="0082119F"/>
    <w:rsid w:val="008213F3"/>
    <w:rsid w:val="00823A56"/>
    <w:rsid w:val="00824A7D"/>
    <w:rsid w:val="00825C6C"/>
    <w:rsid w:val="00826593"/>
    <w:rsid w:val="00830728"/>
    <w:rsid w:val="008323CB"/>
    <w:rsid w:val="00834566"/>
    <w:rsid w:val="0083457D"/>
    <w:rsid w:val="00836736"/>
    <w:rsid w:val="008368AB"/>
    <w:rsid w:val="00836E3F"/>
    <w:rsid w:val="00837933"/>
    <w:rsid w:val="00840297"/>
    <w:rsid w:val="0084150C"/>
    <w:rsid w:val="00842436"/>
    <w:rsid w:val="008438CE"/>
    <w:rsid w:val="00846159"/>
    <w:rsid w:val="00846717"/>
    <w:rsid w:val="00851DC0"/>
    <w:rsid w:val="0085522E"/>
    <w:rsid w:val="00855AED"/>
    <w:rsid w:val="00856010"/>
    <w:rsid w:val="00856BCC"/>
    <w:rsid w:val="00856D5A"/>
    <w:rsid w:val="00860005"/>
    <w:rsid w:val="00860B95"/>
    <w:rsid w:val="008633BA"/>
    <w:rsid w:val="00864FE3"/>
    <w:rsid w:val="008668BF"/>
    <w:rsid w:val="00867AAF"/>
    <w:rsid w:val="0087095C"/>
    <w:rsid w:val="00871BA4"/>
    <w:rsid w:val="008726F8"/>
    <w:rsid w:val="00872BAF"/>
    <w:rsid w:val="00876177"/>
    <w:rsid w:val="008765B6"/>
    <w:rsid w:val="008829AF"/>
    <w:rsid w:val="0088386E"/>
    <w:rsid w:val="0088472A"/>
    <w:rsid w:val="008847B1"/>
    <w:rsid w:val="00884B9A"/>
    <w:rsid w:val="008927F6"/>
    <w:rsid w:val="00893825"/>
    <w:rsid w:val="00893FF5"/>
    <w:rsid w:val="008A031F"/>
    <w:rsid w:val="008A10FF"/>
    <w:rsid w:val="008A6009"/>
    <w:rsid w:val="008A6A1E"/>
    <w:rsid w:val="008B1C66"/>
    <w:rsid w:val="008B2C88"/>
    <w:rsid w:val="008B3C75"/>
    <w:rsid w:val="008B3DAA"/>
    <w:rsid w:val="008B3EC1"/>
    <w:rsid w:val="008B440F"/>
    <w:rsid w:val="008B5154"/>
    <w:rsid w:val="008B726D"/>
    <w:rsid w:val="008B74D1"/>
    <w:rsid w:val="008B7E24"/>
    <w:rsid w:val="008C41F2"/>
    <w:rsid w:val="008C557A"/>
    <w:rsid w:val="008C678D"/>
    <w:rsid w:val="008D0EB1"/>
    <w:rsid w:val="008D36CC"/>
    <w:rsid w:val="008E124E"/>
    <w:rsid w:val="008E16FC"/>
    <w:rsid w:val="008E1B6C"/>
    <w:rsid w:val="008E3CAE"/>
    <w:rsid w:val="008E4EC6"/>
    <w:rsid w:val="008E6C01"/>
    <w:rsid w:val="008F0212"/>
    <w:rsid w:val="008F116F"/>
    <w:rsid w:val="008F17B6"/>
    <w:rsid w:val="008F1E26"/>
    <w:rsid w:val="008F2C5B"/>
    <w:rsid w:val="008F31BC"/>
    <w:rsid w:val="008F52FF"/>
    <w:rsid w:val="008F5B33"/>
    <w:rsid w:val="008F762C"/>
    <w:rsid w:val="00900D92"/>
    <w:rsid w:val="00902B18"/>
    <w:rsid w:val="009049D7"/>
    <w:rsid w:val="0090523A"/>
    <w:rsid w:val="00907586"/>
    <w:rsid w:val="00907F33"/>
    <w:rsid w:val="009107AB"/>
    <w:rsid w:val="00911B51"/>
    <w:rsid w:val="00911D58"/>
    <w:rsid w:val="0091221B"/>
    <w:rsid w:val="00912A4C"/>
    <w:rsid w:val="009141CA"/>
    <w:rsid w:val="00914BBF"/>
    <w:rsid w:val="00915792"/>
    <w:rsid w:val="009160AC"/>
    <w:rsid w:val="0092050D"/>
    <w:rsid w:val="00921ACC"/>
    <w:rsid w:val="00922B9D"/>
    <w:rsid w:val="00926115"/>
    <w:rsid w:val="00930428"/>
    <w:rsid w:val="00930C1E"/>
    <w:rsid w:val="00930D42"/>
    <w:rsid w:val="0093115D"/>
    <w:rsid w:val="00931615"/>
    <w:rsid w:val="009335E2"/>
    <w:rsid w:val="00934272"/>
    <w:rsid w:val="00936C0C"/>
    <w:rsid w:val="009372F0"/>
    <w:rsid w:val="00937452"/>
    <w:rsid w:val="0095015D"/>
    <w:rsid w:val="00950319"/>
    <w:rsid w:val="0095056E"/>
    <w:rsid w:val="0095180B"/>
    <w:rsid w:val="00951BAC"/>
    <w:rsid w:val="009547A2"/>
    <w:rsid w:val="00955BBC"/>
    <w:rsid w:val="00955BCF"/>
    <w:rsid w:val="00955EB1"/>
    <w:rsid w:val="00956000"/>
    <w:rsid w:val="0096036E"/>
    <w:rsid w:val="00962087"/>
    <w:rsid w:val="009622C7"/>
    <w:rsid w:val="00962C07"/>
    <w:rsid w:val="00963983"/>
    <w:rsid w:val="00964FF9"/>
    <w:rsid w:val="00965BCC"/>
    <w:rsid w:val="009665EB"/>
    <w:rsid w:val="00967088"/>
    <w:rsid w:val="009679DD"/>
    <w:rsid w:val="0097189A"/>
    <w:rsid w:val="00971BC4"/>
    <w:rsid w:val="00972CD2"/>
    <w:rsid w:val="0097395C"/>
    <w:rsid w:val="00974FD5"/>
    <w:rsid w:val="00975D28"/>
    <w:rsid w:val="009762EF"/>
    <w:rsid w:val="00977D03"/>
    <w:rsid w:val="009809A5"/>
    <w:rsid w:val="00980A9B"/>
    <w:rsid w:val="009819DE"/>
    <w:rsid w:val="00981EAA"/>
    <w:rsid w:val="0098287B"/>
    <w:rsid w:val="00984562"/>
    <w:rsid w:val="00985C58"/>
    <w:rsid w:val="009874AA"/>
    <w:rsid w:val="00990652"/>
    <w:rsid w:val="0099241C"/>
    <w:rsid w:val="00993283"/>
    <w:rsid w:val="00993729"/>
    <w:rsid w:val="00993CA1"/>
    <w:rsid w:val="00993EA3"/>
    <w:rsid w:val="00993F0E"/>
    <w:rsid w:val="0099452D"/>
    <w:rsid w:val="009946F6"/>
    <w:rsid w:val="00994A9C"/>
    <w:rsid w:val="0099569A"/>
    <w:rsid w:val="00995EA8"/>
    <w:rsid w:val="009A1692"/>
    <w:rsid w:val="009A2400"/>
    <w:rsid w:val="009A2845"/>
    <w:rsid w:val="009A3524"/>
    <w:rsid w:val="009A442D"/>
    <w:rsid w:val="009A4433"/>
    <w:rsid w:val="009A6A9D"/>
    <w:rsid w:val="009A7213"/>
    <w:rsid w:val="009B170D"/>
    <w:rsid w:val="009B1B8B"/>
    <w:rsid w:val="009B1E3E"/>
    <w:rsid w:val="009B68C4"/>
    <w:rsid w:val="009B72CB"/>
    <w:rsid w:val="009C068E"/>
    <w:rsid w:val="009C4815"/>
    <w:rsid w:val="009C745D"/>
    <w:rsid w:val="009C782A"/>
    <w:rsid w:val="009D00A4"/>
    <w:rsid w:val="009D067A"/>
    <w:rsid w:val="009D1A76"/>
    <w:rsid w:val="009D1A98"/>
    <w:rsid w:val="009D1E18"/>
    <w:rsid w:val="009D25EE"/>
    <w:rsid w:val="009D2C15"/>
    <w:rsid w:val="009D34C0"/>
    <w:rsid w:val="009D70DF"/>
    <w:rsid w:val="009D7488"/>
    <w:rsid w:val="009E25C9"/>
    <w:rsid w:val="009E282B"/>
    <w:rsid w:val="009E52DD"/>
    <w:rsid w:val="009E70D8"/>
    <w:rsid w:val="009E7257"/>
    <w:rsid w:val="009E7B75"/>
    <w:rsid w:val="009F3B1A"/>
    <w:rsid w:val="009F5A1B"/>
    <w:rsid w:val="009F6E11"/>
    <w:rsid w:val="009F78B0"/>
    <w:rsid w:val="00A0187B"/>
    <w:rsid w:val="00A02336"/>
    <w:rsid w:val="00A046B7"/>
    <w:rsid w:val="00A0480E"/>
    <w:rsid w:val="00A04AAE"/>
    <w:rsid w:val="00A05C57"/>
    <w:rsid w:val="00A0752C"/>
    <w:rsid w:val="00A11AA0"/>
    <w:rsid w:val="00A13E47"/>
    <w:rsid w:val="00A14175"/>
    <w:rsid w:val="00A16081"/>
    <w:rsid w:val="00A17747"/>
    <w:rsid w:val="00A20ADA"/>
    <w:rsid w:val="00A20B72"/>
    <w:rsid w:val="00A210D4"/>
    <w:rsid w:val="00A21564"/>
    <w:rsid w:val="00A23DBE"/>
    <w:rsid w:val="00A24040"/>
    <w:rsid w:val="00A2679C"/>
    <w:rsid w:val="00A31B21"/>
    <w:rsid w:val="00A33969"/>
    <w:rsid w:val="00A340CF"/>
    <w:rsid w:val="00A34ABA"/>
    <w:rsid w:val="00A358E3"/>
    <w:rsid w:val="00A41642"/>
    <w:rsid w:val="00A4261F"/>
    <w:rsid w:val="00A43550"/>
    <w:rsid w:val="00A45EB0"/>
    <w:rsid w:val="00A5122A"/>
    <w:rsid w:val="00A51316"/>
    <w:rsid w:val="00A51B9E"/>
    <w:rsid w:val="00A52707"/>
    <w:rsid w:val="00A5509B"/>
    <w:rsid w:val="00A56B0B"/>
    <w:rsid w:val="00A56E5C"/>
    <w:rsid w:val="00A60185"/>
    <w:rsid w:val="00A61664"/>
    <w:rsid w:val="00A62106"/>
    <w:rsid w:val="00A62C55"/>
    <w:rsid w:val="00A64074"/>
    <w:rsid w:val="00A65996"/>
    <w:rsid w:val="00A65C5B"/>
    <w:rsid w:val="00A67551"/>
    <w:rsid w:val="00A72B5B"/>
    <w:rsid w:val="00A73DBB"/>
    <w:rsid w:val="00A749F9"/>
    <w:rsid w:val="00A74CB4"/>
    <w:rsid w:val="00A758C1"/>
    <w:rsid w:val="00A75B7D"/>
    <w:rsid w:val="00A766F5"/>
    <w:rsid w:val="00A77550"/>
    <w:rsid w:val="00A77B56"/>
    <w:rsid w:val="00A80322"/>
    <w:rsid w:val="00A80CE5"/>
    <w:rsid w:val="00A82266"/>
    <w:rsid w:val="00A83820"/>
    <w:rsid w:val="00A8445E"/>
    <w:rsid w:val="00A86FE2"/>
    <w:rsid w:val="00A90A3B"/>
    <w:rsid w:val="00A91001"/>
    <w:rsid w:val="00A939DE"/>
    <w:rsid w:val="00A94176"/>
    <w:rsid w:val="00A96002"/>
    <w:rsid w:val="00A96ADF"/>
    <w:rsid w:val="00A979E6"/>
    <w:rsid w:val="00AA315F"/>
    <w:rsid w:val="00AA3AD2"/>
    <w:rsid w:val="00AA4E72"/>
    <w:rsid w:val="00AA5503"/>
    <w:rsid w:val="00AB0603"/>
    <w:rsid w:val="00AB1717"/>
    <w:rsid w:val="00AB1C5D"/>
    <w:rsid w:val="00AB4514"/>
    <w:rsid w:val="00AB4701"/>
    <w:rsid w:val="00AB483C"/>
    <w:rsid w:val="00AB6328"/>
    <w:rsid w:val="00AB7AA8"/>
    <w:rsid w:val="00AC3626"/>
    <w:rsid w:val="00AC5582"/>
    <w:rsid w:val="00AC602F"/>
    <w:rsid w:val="00AC66CA"/>
    <w:rsid w:val="00AC7397"/>
    <w:rsid w:val="00AC758B"/>
    <w:rsid w:val="00AD04D4"/>
    <w:rsid w:val="00AD2BFF"/>
    <w:rsid w:val="00AD2D66"/>
    <w:rsid w:val="00AD70DE"/>
    <w:rsid w:val="00AD7B90"/>
    <w:rsid w:val="00AE208D"/>
    <w:rsid w:val="00AE264F"/>
    <w:rsid w:val="00AE5653"/>
    <w:rsid w:val="00AE5916"/>
    <w:rsid w:val="00AE6BE3"/>
    <w:rsid w:val="00AF18B9"/>
    <w:rsid w:val="00AF2F8D"/>
    <w:rsid w:val="00AF39BA"/>
    <w:rsid w:val="00AF443F"/>
    <w:rsid w:val="00AF6733"/>
    <w:rsid w:val="00AF7FA8"/>
    <w:rsid w:val="00B022BA"/>
    <w:rsid w:val="00B02479"/>
    <w:rsid w:val="00B029EF"/>
    <w:rsid w:val="00B02C0F"/>
    <w:rsid w:val="00B04173"/>
    <w:rsid w:val="00B04422"/>
    <w:rsid w:val="00B06156"/>
    <w:rsid w:val="00B06D74"/>
    <w:rsid w:val="00B0764D"/>
    <w:rsid w:val="00B07697"/>
    <w:rsid w:val="00B07EB9"/>
    <w:rsid w:val="00B109E1"/>
    <w:rsid w:val="00B10F76"/>
    <w:rsid w:val="00B114D9"/>
    <w:rsid w:val="00B11ACA"/>
    <w:rsid w:val="00B11E42"/>
    <w:rsid w:val="00B1286A"/>
    <w:rsid w:val="00B13130"/>
    <w:rsid w:val="00B15729"/>
    <w:rsid w:val="00B17B06"/>
    <w:rsid w:val="00B17FD5"/>
    <w:rsid w:val="00B20BCE"/>
    <w:rsid w:val="00B2332D"/>
    <w:rsid w:val="00B23FAE"/>
    <w:rsid w:val="00B25438"/>
    <w:rsid w:val="00B26215"/>
    <w:rsid w:val="00B3005E"/>
    <w:rsid w:val="00B3025C"/>
    <w:rsid w:val="00B30468"/>
    <w:rsid w:val="00B30B19"/>
    <w:rsid w:val="00B32EDC"/>
    <w:rsid w:val="00B344E9"/>
    <w:rsid w:val="00B360B0"/>
    <w:rsid w:val="00B37CC8"/>
    <w:rsid w:val="00B40128"/>
    <w:rsid w:val="00B42449"/>
    <w:rsid w:val="00B43F14"/>
    <w:rsid w:val="00B4515F"/>
    <w:rsid w:val="00B4550D"/>
    <w:rsid w:val="00B50AE2"/>
    <w:rsid w:val="00B50C74"/>
    <w:rsid w:val="00B5394D"/>
    <w:rsid w:val="00B53CF7"/>
    <w:rsid w:val="00B54A30"/>
    <w:rsid w:val="00B5663A"/>
    <w:rsid w:val="00B610E5"/>
    <w:rsid w:val="00B65408"/>
    <w:rsid w:val="00B6595C"/>
    <w:rsid w:val="00B701D8"/>
    <w:rsid w:val="00B7423E"/>
    <w:rsid w:val="00B7463A"/>
    <w:rsid w:val="00B746CA"/>
    <w:rsid w:val="00B74EA4"/>
    <w:rsid w:val="00B752A1"/>
    <w:rsid w:val="00B77174"/>
    <w:rsid w:val="00B77777"/>
    <w:rsid w:val="00B77DB9"/>
    <w:rsid w:val="00B77F67"/>
    <w:rsid w:val="00B80304"/>
    <w:rsid w:val="00B8175A"/>
    <w:rsid w:val="00B843D5"/>
    <w:rsid w:val="00B87AE6"/>
    <w:rsid w:val="00B90FFD"/>
    <w:rsid w:val="00B93D80"/>
    <w:rsid w:val="00B95F99"/>
    <w:rsid w:val="00BA0BA1"/>
    <w:rsid w:val="00BA0E67"/>
    <w:rsid w:val="00BA17BB"/>
    <w:rsid w:val="00BA1F92"/>
    <w:rsid w:val="00BA4A9D"/>
    <w:rsid w:val="00BA4D48"/>
    <w:rsid w:val="00BA765B"/>
    <w:rsid w:val="00BA7A14"/>
    <w:rsid w:val="00BB0D35"/>
    <w:rsid w:val="00BB50A5"/>
    <w:rsid w:val="00BB5B2E"/>
    <w:rsid w:val="00BB66FD"/>
    <w:rsid w:val="00BB78E8"/>
    <w:rsid w:val="00BC29E4"/>
    <w:rsid w:val="00BC30C9"/>
    <w:rsid w:val="00BC393C"/>
    <w:rsid w:val="00BC5C42"/>
    <w:rsid w:val="00BC6FF6"/>
    <w:rsid w:val="00BD064D"/>
    <w:rsid w:val="00BD6D55"/>
    <w:rsid w:val="00BD7B1B"/>
    <w:rsid w:val="00BE44A6"/>
    <w:rsid w:val="00BE52FF"/>
    <w:rsid w:val="00BF0085"/>
    <w:rsid w:val="00BF13FB"/>
    <w:rsid w:val="00BF1530"/>
    <w:rsid w:val="00BF4186"/>
    <w:rsid w:val="00BF49BB"/>
    <w:rsid w:val="00BF4DA0"/>
    <w:rsid w:val="00BF5063"/>
    <w:rsid w:val="00C00228"/>
    <w:rsid w:val="00C002D0"/>
    <w:rsid w:val="00C0211B"/>
    <w:rsid w:val="00C037AC"/>
    <w:rsid w:val="00C03DE7"/>
    <w:rsid w:val="00C0442F"/>
    <w:rsid w:val="00C11A05"/>
    <w:rsid w:val="00C133B0"/>
    <w:rsid w:val="00C13604"/>
    <w:rsid w:val="00C137F2"/>
    <w:rsid w:val="00C163E4"/>
    <w:rsid w:val="00C166FF"/>
    <w:rsid w:val="00C21BC3"/>
    <w:rsid w:val="00C21FC3"/>
    <w:rsid w:val="00C2267E"/>
    <w:rsid w:val="00C23440"/>
    <w:rsid w:val="00C25BA8"/>
    <w:rsid w:val="00C301AF"/>
    <w:rsid w:val="00C30499"/>
    <w:rsid w:val="00C316AA"/>
    <w:rsid w:val="00C343C0"/>
    <w:rsid w:val="00C34E25"/>
    <w:rsid w:val="00C36694"/>
    <w:rsid w:val="00C37098"/>
    <w:rsid w:val="00C37E42"/>
    <w:rsid w:val="00C401BD"/>
    <w:rsid w:val="00C40373"/>
    <w:rsid w:val="00C41341"/>
    <w:rsid w:val="00C41474"/>
    <w:rsid w:val="00C41C7E"/>
    <w:rsid w:val="00C45A7B"/>
    <w:rsid w:val="00C4689D"/>
    <w:rsid w:val="00C469D6"/>
    <w:rsid w:val="00C5082F"/>
    <w:rsid w:val="00C50DB7"/>
    <w:rsid w:val="00C51988"/>
    <w:rsid w:val="00C5354E"/>
    <w:rsid w:val="00C536BA"/>
    <w:rsid w:val="00C541CD"/>
    <w:rsid w:val="00C57AA3"/>
    <w:rsid w:val="00C60750"/>
    <w:rsid w:val="00C6138F"/>
    <w:rsid w:val="00C614D4"/>
    <w:rsid w:val="00C6212A"/>
    <w:rsid w:val="00C62758"/>
    <w:rsid w:val="00C63269"/>
    <w:rsid w:val="00C65DE6"/>
    <w:rsid w:val="00C67A7A"/>
    <w:rsid w:val="00C67EDD"/>
    <w:rsid w:val="00C7013A"/>
    <w:rsid w:val="00C708D5"/>
    <w:rsid w:val="00C72490"/>
    <w:rsid w:val="00C77C75"/>
    <w:rsid w:val="00C81B68"/>
    <w:rsid w:val="00C84E3B"/>
    <w:rsid w:val="00C8549D"/>
    <w:rsid w:val="00C86BCA"/>
    <w:rsid w:val="00C910B7"/>
    <w:rsid w:val="00C91899"/>
    <w:rsid w:val="00C9253A"/>
    <w:rsid w:val="00C940C0"/>
    <w:rsid w:val="00C96822"/>
    <w:rsid w:val="00CA1595"/>
    <w:rsid w:val="00CA1E68"/>
    <w:rsid w:val="00CA3618"/>
    <w:rsid w:val="00CA6146"/>
    <w:rsid w:val="00CA6444"/>
    <w:rsid w:val="00CA728E"/>
    <w:rsid w:val="00CB5595"/>
    <w:rsid w:val="00CC18CE"/>
    <w:rsid w:val="00CC18D0"/>
    <w:rsid w:val="00CC1F86"/>
    <w:rsid w:val="00CC38B2"/>
    <w:rsid w:val="00CC6416"/>
    <w:rsid w:val="00CC67ED"/>
    <w:rsid w:val="00CC742E"/>
    <w:rsid w:val="00CD0EB0"/>
    <w:rsid w:val="00CD0EFB"/>
    <w:rsid w:val="00CD2A71"/>
    <w:rsid w:val="00CD62BF"/>
    <w:rsid w:val="00CD6572"/>
    <w:rsid w:val="00CE51FA"/>
    <w:rsid w:val="00CE6A90"/>
    <w:rsid w:val="00CE7BDC"/>
    <w:rsid w:val="00CF0F4A"/>
    <w:rsid w:val="00CF5CFD"/>
    <w:rsid w:val="00CF658F"/>
    <w:rsid w:val="00CF65D5"/>
    <w:rsid w:val="00CF6E0E"/>
    <w:rsid w:val="00D01C88"/>
    <w:rsid w:val="00D02973"/>
    <w:rsid w:val="00D04865"/>
    <w:rsid w:val="00D04A3C"/>
    <w:rsid w:val="00D056BB"/>
    <w:rsid w:val="00D0677C"/>
    <w:rsid w:val="00D10F48"/>
    <w:rsid w:val="00D11608"/>
    <w:rsid w:val="00D16222"/>
    <w:rsid w:val="00D16605"/>
    <w:rsid w:val="00D16ADF"/>
    <w:rsid w:val="00D17486"/>
    <w:rsid w:val="00D2108C"/>
    <w:rsid w:val="00D21842"/>
    <w:rsid w:val="00D21EB2"/>
    <w:rsid w:val="00D23C31"/>
    <w:rsid w:val="00D257D2"/>
    <w:rsid w:val="00D25DAD"/>
    <w:rsid w:val="00D25E40"/>
    <w:rsid w:val="00D265E8"/>
    <w:rsid w:val="00D30530"/>
    <w:rsid w:val="00D30D14"/>
    <w:rsid w:val="00D32DD1"/>
    <w:rsid w:val="00D350FB"/>
    <w:rsid w:val="00D35414"/>
    <w:rsid w:val="00D36531"/>
    <w:rsid w:val="00D36B9C"/>
    <w:rsid w:val="00D404AD"/>
    <w:rsid w:val="00D40C1D"/>
    <w:rsid w:val="00D43973"/>
    <w:rsid w:val="00D43CA4"/>
    <w:rsid w:val="00D453DE"/>
    <w:rsid w:val="00D46E27"/>
    <w:rsid w:val="00D46E39"/>
    <w:rsid w:val="00D571B4"/>
    <w:rsid w:val="00D60438"/>
    <w:rsid w:val="00D62B43"/>
    <w:rsid w:val="00D63989"/>
    <w:rsid w:val="00D63ABE"/>
    <w:rsid w:val="00D64413"/>
    <w:rsid w:val="00D645AE"/>
    <w:rsid w:val="00D670C4"/>
    <w:rsid w:val="00D74E07"/>
    <w:rsid w:val="00D75D95"/>
    <w:rsid w:val="00D76E06"/>
    <w:rsid w:val="00D76F37"/>
    <w:rsid w:val="00D804E2"/>
    <w:rsid w:val="00D8210C"/>
    <w:rsid w:val="00D8385F"/>
    <w:rsid w:val="00D8579F"/>
    <w:rsid w:val="00D90E48"/>
    <w:rsid w:val="00D9216E"/>
    <w:rsid w:val="00DA160C"/>
    <w:rsid w:val="00DA1B33"/>
    <w:rsid w:val="00DA396F"/>
    <w:rsid w:val="00DA797D"/>
    <w:rsid w:val="00DB1524"/>
    <w:rsid w:val="00DB1526"/>
    <w:rsid w:val="00DB1BF3"/>
    <w:rsid w:val="00DB2560"/>
    <w:rsid w:val="00DB2C9C"/>
    <w:rsid w:val="00DB361A"/>
    <w:rsid w:val="00DB49D0"/>
    <w:rsid w:val="00DB5127"/>
    <w:rsid w:val="00DB565F"/>
    <w:rsid w:val="00DC0322"/>
    <w:rsid w:val="00DC0961"/>
    <w:rsid w:val="00DC1D55"/>
    <w:rsid w:val="00DC1F00"/>
    <w:rsid w:val="00DC3719"/>
    <w:rsid w:val="00DC3C7B"/>
    <w:rsid w:val="00DC6EA6"/>
    <w:rsid w:val="00DC7D22"/>
    <w:rsid w:val="00DD00F5"/>
    <w:rsid w:val="00DD066D"/>
    <w:rsid w:val="00DD0A0C"/>
    <w:rsid w:val="00DD176B"/>
    <w:rsid w:val="00DD3056"/>
    <w:rsid w:val="00DD3A08"/>
    <w:rsid w:val="00DD4D67"/>
    <w:rsid w:val="00DD5BEA"/>
    <w:rsid w:val="00DD5FD2"/>
    <w:rsid w:val="00DE1C8B"/>
    <w:rsid w:val="00DE5320"/>
    <w:rsid w:val="00DE58DF"/>
    <w:rsid w:val="00DE5ECA"/>
    <w:rsid w:val="00DE65E3"/>
    <w:rsid w:val="00DF3408"/>
    <w:rsid w:val="00DF4548"/>
    <w:rsid w:val="00DF45BA"/>
    <w:rsid w:val="00DF53AA"/>
    <w:rsid w:val="00DF64A7"/>
    <w:rsid w:val="00DF728F"/>
    <w:rsid w:val="00DF7C26"/>
    <w:rsid w:val="00DF7E8C"/>
    <w:rsid w:val="00E000A4"/>
    <w:rsid w:val="00E00FC9"/>
    <w:rsid w:val="00E0134B"/>
    <w:rsid w:val="00E01C39"/>
    <w:rsid w:val="00E022E6"/>
    <w:rsid w:val="00E02B0F"/>
    <w:rsid w:val="00E03AB0"/>
    <w:rsid w:val="00E044DC"/>
    <w:rsid w:val="00E04655"/>
    <w:rsid w:val="00E04B33"/>
    <w:rsid w:val="00E04F29"/>
    <w:rsid w:val="00E06304"/>
    <w:rsid w:val="00E06638"/>
    <w:rsid w:val="00E0667E"/>
    <w:rsid w:val="00E10717"/>
    <w:rsid w:val="00E11030"/>
    <w:rsid w:val="00E13186"/>
    <w:rsid w:val="00E13916"/>
    <w:rsid w:val="00E14E57"/>
    <w:rsid w:val="00E222D7"/>
    <w:rsid w:val="00E23317"/>
    <w:rsid w:val="00E2421F"/>
    <w:rsid w:val="00E30CDE"/>
    <w:rsid w:val="00E3119E"/>
    <w:rsid w:val="00E32425"/>
    <w:rsid w:val="00E33052"/>
    <w:rsid w:val="00E34930"/>
    <w:rsid w:val="00E35BDC"/>
    <w:rsid w:val="00E35FBB"/>
    <w:rsid w:val="00E374A4"/>
    <w:rsid w:val="00E378BA"/>
    <w:rsid w:val="00E37CDD"/>
    <w:rsid w:val="00E428CB"/>
    <w:rsid w:val="00E44F9E"/>
    <w:rsid w:val="00E46293"/>
    <w:rsid w:val="00E477A8"/>
    <w:rsid w:val="00E50E9D"/>
    <w:rsid w:val="00E51014"/>
    <w:rsid w:val="00E516E0"/>
    <w:rsid w:val="00E54B19"/>
    <w:rsid w:val="00E553A4"/>
    <w:rsid w:val="00E558DD"/>
    <w:rsid w:val="00E561E3"/>
    <w:rsid w:val="00E6419A"/>
    <w:rsid w:val="00E6484E"/>
    <w:rsid w:val="00E66407"/>
    <w:rsid w:val="00E72E13"/>
    <w:rsid w:val="00E770C9"/>
    <w:rsid w:val="00E774FF"/>
    <w:rsid w:val="00E77549"/>
    <w:rsid w:val="00E84AC5"/>
    <w:rsid w:val="00E84D69"/>
    <w:rsid w:val="00E908F8"/>
    <w:rsid w:val="00E90EB8"/>
    <w:rsid w:val="00E91192"/>
    <w:rsid w:val="00E9169E"/>
    <w:rsid w:val="00E91FBB"/>
    <w:rsid w:val="00E9513E"/>
    <w:rsid w:val="00E97EF2"/>
    <w:rsid w:val="00EA1128"/>
    <w:rsid w:val="00EA1890"/>
    <w:rsid w:val="00EA2DEC"/>
    <w:rsid w:val="00EA2EBD"/>
    <w:rsid w:val="00EA3C1C"/>
    <w:rsid w:val="00EA5AAE"/>
    <w:rsid w:val="00EA62A9"/>
    <w:rsid w:val="00EA7746"/>
    <w:rsid w:val="00EB0AC4"/>
    <w:rsid w:val="00EB2E69"/>
    <w:rsid w:val="00EB34D3"/>
    <w:rsid w:val="00EB59A4"/>
    <w:rsid w:val="00EB65EC"/>
    <w:rsid w:val="00EC0398"/>
    <w:rsid w:val="00EC0405"/>
    <w:rsid w:val="00EC0812"/>
    <w:rsid w:val="00EC3DAF"/>
    <w:rsid w:val="00EC4084"/>
    <w:rsid w:val="00EC7E3E"/>
    <w:rsid w:val="00ED1921"/>
    <w:rsid w:val="00ED1D64"/>
    <w:rsid w:val="00ED4243"/>
    <w:rsid w:val="00ED458B"/>
    <w:rsid w:val="00ED7DD5"/>
    <w:rsid w:val="00EE09F2"/>
    <w:rsid w:val="00EE0A7B"/>
    <w:rsid w:val="00EE17C5"/>
    <w:rsid w:val="00EE2096"/>
    <w:rsid w:val="00EE2E36"/>
    <w:rsid w:val="00EE5056"/>
    <w:rsid w:val="00EE667F"/>
    <w:rsid w:val="00EE6E09"/>
    <w:rsid w:val="00EE7675"/>
    <w:rsid w:val="00EE7B86"/>
    <w:rsid w:val="00EF1F5A"/>
    <w:rsid w:val="00EF308E"/>
    <w:rsid w:val="00EF3219"/>
    <w:rsid w:val="00EF34F3"/>
    <w:rsid w:val="00EF5628"/>
    <w:rsid w:val="00EF6064"/>
    <w:rsid w:val="00F01083"/>
    <w:rsid w:val="00F01695"/>
    <w:rsid w:val="00F0193C"/>
    <w:rsid w:val="00F01951"/>
    <w:rsid w:val="00F06059"/>
    <w:rsid w:val="00F10E33"/>
    <w:rsid w:val="00F12C13"/>
    <w:rsid w:val="00F13203"/>
    <w:rsid w:val="00F14D78"/>
    <w:rsid w:val="00F16C51"/>
    <w:rsid w:val="00F219E9"/>
    <w:rsid w:val="00F21E49"/>
    <w:rsid w:val="00F232C4"/>
    <w:rsid w:val="00F26DB4"/>
    <w:rsid w:val="00F30E60"/>
    <w:rsid w:val="00F31F36"/>
    <w:rsid w:val="00F32179"/>
    <w:rsid w:val="00F33CD0"/>
    <w:rsid w:val="00F3560D"/>
    <w:rsid w:val="00F369D0"/>
    <w:rsid w:val="00F36A48"/>
    <w:rsid w:val="00F36CEF"/>
    <w:rsid w:val="00F37A22"/>
    <w:rsid w:val="00F412CF"/>
    <w:rsid w:val="00F42AB3"/>
    <w:rsid w:val="00F42E41"/>
    <w:rsid w:val="00F43BD6"/>
    <w:rsid w:val="00F44B17"/>
    <w:rsid w:val="00F46438"/>
    <w:rsid w:val="00F500DD"/>
    <w:rsid w:val="00F522B1"/>
    <w:rsid w:val="00F522B7"/>
    <w:rsid w:val="00F530A9"/>
    <w:rsid w:val="00F53A58"/>
    <w:rsid w:val="00F547C2"/>
    <w:rsid w:val="00F568D9"/>
    <w:rsid w:val="00F56EB9"/>
    <w:rsid w:val="00F610DD"/>
    <w:rsid w:val="00F611BC"/>
    <w:rsid w:val="00F61DB9"/>
    <w:rsid w:val="00F62D45"/>
    <w:rsid w:val="00F663CD"/>
    <w:rsid w:val="00F7102F"/>
    <w:rsid w:val="00F71E19"/>
    <w:rsid w:val="00F72FAC"/>
    <w:rsid w:val="00F754ED"/>
    <w:rsid w:val="00F75940"/>
    <w:rsid w:val="00F77314"/>
    <w:rsid w:val="00F8160E"/>
    <w:rsid w:val="00F8252A"/>
    <w:rsid w:val="00F826EF"/>
    <w:rsid w:val="00F83D63"/>
    <w:rsid w:val="00F85015"/>
    <w:rsid w:val="00F86656"/>
    <w:rsid w:val="00F8697D"/>
    <w:rsid w:val="00F87A42"/>
    <w:rsid w:val="00F95B29"/>
    <w:rsid w:val="00F9622C"/>
    <w:rsid w:val="00FA0080"/>
    <w:rsid w:val="00FA0199"/>
    <w:rsid w:val="00FA2FEB"/>
    <w:rsid w:val="00FA361B"/>
    <w:rsid w:val="00FA6A7A"/>
    <w:rsid w:val="00FA752A"/>
    <w:rsid w:val="00FA75E7"/>
    <w:rsid w:val="00FA7653"/>
    <w:rsid w:val="00FB02B0"/>
    <w:rsid w:val="00FB0DE4"/>
    <w:rsid w:val="00FB1271"/>
    <w:rsid w:val="00FB1C50"/>
    <w:rsid w:val="00FB4C33"/>
    <w:rsid w:val="00FB5559"/>
    <w:rsid w:val="00FB5619"/>
    <w:rsid w:val="00FB58B3"/>
    <w:rsid w:val="00FB5C2D"/>
    <w:rsid w:val="00FB6965"/>
    <w:rsid w:val="00FB72B6"/>
    <w:rsid w:val="00FB764A"/>
    <w:rsid w:val="00FB7D8E"/>
    <w:rsid w:val="00FC3C10"/>
    <w:rsid w:val="00FC5384"/>
    <w:rsid w:val="00FC55F2"/>
    <w:rsid w:val="00FC59EF"/>
    <w:rsid w:val="00FD1B08"/>
    <w:rsid w:val="00FD1D29"/>
    <w:rsid w:val="00FD3C04"/>
    <w:rsid w:val="00FD4151"/>
    <w:rsid w:val="00FD58AF"/>
    <w:rsid w:val="00FD67DC"/>
    <w:rsid w:val="00FD6E16"/>
    <w:rsid w:val="00FE11EF"/>
    <w:rsid w:val="00FE196B"/>
    <w:rsid w:val="00FE4179"/>
    <w:rsid w:val="00FF0F55"/>
    <w:rsid w:val="00FF16AF"/>
    <w:rsid w:val="00FF1968"/>
    <w:rsid w:val="00FF2423"/>
    <w:rsid w:val="00FF4324"/>
    <w:rsid w:val="00FF5708"/>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6AF46462"/>
  <w15:docId w15:val="{3113E843-1E9C-4441-A916-FED69B3005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iPriority="0"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8175A"/>
    <w:rPr>
      <w:rFonts w:ascii="Arial" w:hAnsi="Arial" w:cs="Arial"/>
      <w:sz w:val="22"/>
      <w:szCs w:val="22"/>
    </w:rPr>
  </w:style>
  <w:style w:type="paragraph" w:styleId="Heading1">
    <w:name w:val="heading 1"/>
    <w:basedOn w:val="Normal"/>
    <w:next w:val="Normal"/>
    <w:link w:val="Heading1Char"/>
    <w:uiPriority w:val="99"/>
    <w:qFormat/>
    <w:rsid w:val="00777D56"/>
    <w:pPr>
      <w:keepNext/>
      <w:outlineLvl w:val="0"/>
    </w:pPr>
    <w:rPr>
      <w:rFonts w:ascii="Cambria" w:hAnsi="Cambria" w:cs="Times New Roman"/>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B746CA"/>
    <w:rPr>
      <w:rFonts w:ascii="Cambria" w:hAnsi="Cambria"/>
      <w:b/>
      <w:kern w:val="32"/>
      <w:sz w:val="32"/>
    </w:rPr>
  </w:style>
  <w:style w:type="paragraph" w:styleId="Header">
    <w:name w:val="header"/>
    <w:basedOn w:val="Normal"/>
    <w:link w:val="HeaderChar"/>
    <w:rsid w:val="001B7540"/>
    <w:pPr>
      <w:tabs>
        <w:tab w:val="center" w:pos="4153"/>
        <w:tab w:val="right" w:pos="8306"/>
      </w:tabs>
    </w:pPr>
    <w:rPr>
      <w:rFonts w:cs="Times New Roman"/>
      <w:szCs w:val="20"/>
    </w:rPr>
  </w:style>
  <w:style w:type="character" w:customStyle="1" w:styleId="HeaderChar">
    <w:name w:val="Header Char"/>
    <w:link w:val="Header"/>
    <w:uiPriority w:val="99"/>
    <w:locked/>
    <w:rsid w:val="00F72FAC"/>
    <w:rPr>
      <w:rFonts w:ascii="Arial" w:hAnsi="Arial"/>
      <w:sz w:val="22"/>
      <w:lang w:val="en-GB" w:eastAsia="en-GB"/>
    </w:rPr>
  </w:style>
  <w:style w:type="paragraph" w:styleId="Footer">
    <w:name w:val="footer"/>
    <w:basedOn w:val="Normal"/>
    <w:link w:val="FooterChar"/>
    <w:uiPriority w:val="99"/>
    <w:rsid w:val="001B7540"/>
    <w:pPr>
      <w:tabs>
        <w:tab w:val="center" w:pos="4153"/>
        <w:tab w:val="right" w:pos="8306"/>
      </w:tabs>
    </w:pPr>
    <w:rPr>
      <w:rFonts w:cs="Times New Roman"/>
      <w:sz w:val="20"/>
      <w:szCs w:val="20"/>
    </w:rPr>
  </w:style>
  <w:style w:type="character" w:customStyle="1" w:styleId="FooterChar">
    <w:name w:val="Footer Char"/>
    <w:link w:val="Footer"/>
    <w:uiPriority w:val="99"/>
    <w:semiHidden/>
    <w:locked/>
    <w:rsid w:val="00B746CA"/>
    <w:rPr>
      <w:rFonts w:ascii="Arial" w:hAnsi="Arial"/>
    </w:rPr>
  </w:style>
  <w:style w:type="table" w:styleId="TableGrid">
    <w:name w:val="Table Grid"/>
    <w:basedOn w:val="TableNormal"/>
    <w:rsid w:val="00777D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talicChar">
    <w:name w:val="BodyText_italic Char"/>
    <w:link w:val="BodyTextitalic"/>
    <w:uiPriority w:val="99"/>
    <w:locked/>
    <w:rsid w:val="00777D56"/>
    <w:rPr>
      <w:rFonts w:ascii="Arial" w:hAnsi="Arial"/>
      <w:i/>
      <w:sz w:val="24"/>
      <w:lang w:val="en-GB" w:eastAsia="en-GB"/>
    </w:rPr>
  </w:style>
  <w:style w:type="paragraph" w:customStyle="1" w:styleId="BodyTextitalic">
    <w:name w:val="BodyText_italic"/>
    <w:basedOn w:val="Normal"/>
    <w:link w:val="BodyTextitalicChar"/>
    <w:uiPriority w:val="99"/>
    <w:semiHidden/>
    <w:rsid w:val="00777D56"/>
    <w:pPr>
      <w:spacing w:before="200" w:after="200" w:line="260" w:lineRule="atLeast"/>
    </w:pPr>
    <w:rPr>
      <w:rFonts w:cs="Times New Roman"/>
      <w:i/>
      <w:sz w:val="24"/>
      <w:szCs w:val="20"/>
    </w:rPr>
  </w:style>
  <w:style w:type="character" w:styleId="PageNumber">
    <w:name w:val="page number"/>
    <w:uiPriority w:val="99"/>
    <w:semiHidden/>
    <w:rsid w:val="00777D56"/>
    <w:rPr>
      <w:rFonts w:cs="Times New Roman"/>
    </w:rPr>
  </w:style>
  <w:style w:type="character" w:styleId="Hyperlink">
    <w:name w:val="Hyperlink"/>
    <w:uiPriority w:val="99"/>
    <w:semiHidden/>
    <w:rsid w:val="00777D56"/>
    <w:rPr>
      <w:rFonts w:cs="Times New Roman"/>
      <w:color w:val="0000FF"/>
      <w:u w:val="single"/>
    </w:rPr>
  </w:style>
  <w:style w:type="paragraph" w:customStyle="1" w:styleId="Both">
    <w:name w:val="Both"/>
    <w:basedOn w:val="Normal"/>
    <w:link w:val="BothChar"/>
    <w:uiPriority w:val="99"/>
    <w:rsid w:val="00777D56"/>
    <w:pPr>
      <w:spacing w:before="60" w:after="60"/>
    </w:pPr>
    <w:rPr>
      <w:rFonts w:cs="Times New Roman"/>
      <w:szCs w:val="20"/>
    </w:rPr>
  </w:style>
  <w:style w:type="character" w:customStyle="1" w:styleId="BothChar">
    <w:name w:val="Both Char"/>
    <w:link w:val="Both"/>
    <w:uiPriority w:val="99"/>
    <w:locked/>
    <w:rsid w:val="00777D56"/>
    <w:rPr>
      <w:rFonts w:ascii="Arial" w:hAnsi="Arial"/>
      <w:sz w:val="22"/>
      <w:lang w:val="en-GB" w:eastAsia="en-GB"/>
    </w:rPr>
  </w:style>
  <w:style w:type="paragraph" w:styleId="ListParagraph">
    <w:name w:val="List Paragraph"/>
    <w:basedOn w:val="Normal"/>
    <w:uiPriority w:val="34"/>
    <w:qFormat/>
    <w:rsid w:val="00E04B33"/>
    <w:pPr>
      <w:ind w:left="720"/>
    </w:pPr>
    <w:rPr>
      <w:rFonts w:ascii="Times New Roman" w:hAnsi="Times New Roman" w:cs="Times New Roman"/>
      <w:sz w:val="24"/>
      <w:szCs w:val="24"/>
    </w:rPr>
  </w:style>
  <w:style w:type="paragraph" w:styleId="NoSpacing">
    <w:name w:val="No Spacing"/>
    <w:link w:val="NoSpacingChar"/>
    <w:uiPriority w:val="1"/>
    <w:qFormat/>
    <w:rsid w:val="00666AD5"/>
    <w:rPr>
      <w:rFonts w:ascii="Calibri" w:hAnsi="Calibri"/>
      <w:sz w:val="22"/>
      <w:szCs w:val="22"/>
      <w:lang w:eastAsia="en-US"/>
    </w:rPr>
  </w:style>
  <w:style w:type="character" w:styleId="FollowedHyperlink">
    <w:name w:val="FollowedHyperlink"/>
    <w:uiPriority w:val="99"/>
    <w:rsid w:val="005C0B80"/>
    <w:rPr>
      <w:rFonts w:cs="Times New Roman"/>
      <w:color w:val="800080"/>
      <w:u w:val="single"/>
    </w:rPr>
  </w:style>
  <w:style w:type="paragraph" w:styleId="BalloonText">
    <w:name w:val="Balloon Text"/>
    <w:basedOn w:val="Normal"/>
    <w:link w:val="BalloonTextChar"/>
    <w:uiPriority w:val="99"/>
    <w:rsid w:val="004546B8"/>
    <w:rPr>
      <w:rFonts w:ascii="Tahoma" w:hAnsi="Tahoma" w:cs="Times New Roman"/>
      <w:sz w:val="16"/>
      <w:szCs w:val="16"/>
    </w:rPr>
  </w:style>
  <w:style w:type="character" w:customStyle="1" w:styleId="BalloonTextChar">
    <w:name w:val="Balloon Text Char"/>
    <w:link w:val="BalloonText"/>
    <w:uiPriority w:val="99"/>
    <w:locked/>
    <w:rsid w:val="004546B8"/>
    <w:rPr>
      <w:rFonts w:ascii="Tahoma" w:hAnsi="Tahoma"/>
      <w:sz w:val="16"/>
    </w:rPr>
  </w:style>
  <w:style w:type="character" w:styleId="PlaceholderText">
    <w:name w:val="Placeholder Text"/>
    <w:uiPriority w:val="99"/>
    <w:semiHidden/>
    <w:rsid w:val="004546B8"/>
    <w:rPr>
      <w:color w:val="808080"/>
    </w:rPr>
  </w:style>
  <w:style w:type="character" w:customStyle="1" w:styleId="NoSpacingChar">
    <w:name w:val="No Spacing Char"/>
    <w:link w:val="NoSpacing"/>
    <w:uiPriority w:val="99"/>
    <w:locked/>
    <w:rsid w:val="007E06A6"/>
    <w:rPr>
      <w:rFonts w:ascii="Calibri" w:hAnsi="Calibri"/>
      <w:sz w:val="22"/>
      <w:lang w:eastAsia="en-US"/>
    </w:rPr>
  </w:style>
  <w:style w:type="paragraph" w:customStyle="1" w:styleId="Default">
    <w:name w:val="Default"/>
    <w:rsid w:val="00B8175A"/>
    <w:pPr>
      <w:autoSpaceDE w:val="0"/>
      <w:autoSpaceDN w:val="0"/>
      <w:adjustRightInd w:val="0"/>
    </w:pPr>
    <w:rPr>
      <w:rFonts w:ascii="Arial" w:hAnsi="Arial" w:cs="Arial"/>
      <w:color w:val="000000"/>
      <w:sz w:val="24"/>
      <w:szCs w:val="24"/>
    </w:rPr>
  </w:style>
  <w:style w:type="paragraph" w:styleId="Revision">
    <w:name w:val="Revision"/>
    <w:hidden/>
    <w:uiPriority w:val="99"/>
    <w:semiHidden/>
    <w:rsid w:val="00493EFB"/>
    <w:rPr>
      <w:rFonts w:ascii="Arial" w:hAnsi="Arial" w:cs="Arial"/>
      <w:sz w:val="22"/>
      <w:szCs w:val="22"/>
    </w:rPr>
  </w:style>
  <w:style w:type="character" w:styleId="CommentReference">
    <w:name w:val="annotation reference"/>
    <w:basedOn w:val="DefaultParagraphFont"/>
    <w:uiPriority w:val="99"/>
    <w:semiHidden/>
    <w:unhideWhenUsed/>
    <w:locked/>
    <w:rsid w:val="00955BCF"/>
    <w:rPr>
      <w:sz w:val="16"/>
      <w:szCs w:val="16"/>
    </w:rPr>
  </w:style>
  <w:style w:type="paragraph" w:styleId="CommentText">
    <w:name w:val="annotation text"/>
    <w:basedOn w:val="Normal"/>
    <w:link w:val="CommentTextChar"/>
    <w:uiPriority w:val="99"/>
    <w:unhideWhenUsed/>
    <w:locked/>
    <w:rsid w:val="00955BCF"/>
    <w:rPr>
      <w:sz w:val="20"/>
      <w:szCs w:val="20"/>
    </w:rPr>
  </w:style>
  <w:style w:type="character" w:customStyle="1" w:styleId="CommentTextChar">
    <w:name w:val="Comment Text Char"/>
    <w:basedOn w:val="DefaultParagraphFont"/>
    <w:link w:val="CommentText"/>
    <w:uiPriority w:val="99"/>
    <w:rsid w:val="00955BCF"/>
    <w:rPr>
      <w:rFonts w:ascii="Arial" w:hAnsi="Arial" w:cs="Arial"/>
    </w:rPr>
  </w:style>
  <w:style w:type="paragraph" w:styleId="CommentSubject">
    <w:name w:val="annotation subject"/>
    <w:basedOn w:val="CommentText"/>
    <w:next w:val="CommentText"/>
    <w:link w:val="CommentSubjectChar"/>
    <w:uiPriority w:val="99"/>
    <w:semiHidden/>
    <w:unhideWhenUsed/>
    <w:locked/>
    <w:rsid w:val="00955BCF"/>
    <w:rPr>
      <w:b/>
      <w:bCs/>
    </w:rPr>
  </w:style>
  <w:style w:type="character" w:customStyle="1" w:styleId="CommentSubjectChar">
    <w:name w:val="Comment Subject Char"/>
    <w:basedOn w:val="CommentTextChar"/>
    <w:link w:val="CommentSubject"/>
    <w:uiPriority w:val="99"/>
    <w:semiHidden/>
    <w:rsid w:val="00955BCF"/>
    <w:rPr>
      <w:rFonts w:ascii="Arial" w:hAnsi="Arial" w:cs="Arial"/>
      <w:b/>
      <w:bCs/>
    </w:rPr>
  </w:style>
  <w:style w:type="paragraph" w:customStyle="1" w:styleId="Pa2">
    <w:name w:val="Pa2"/>
    <w:basedOn w:val="Default"/>
    <w:next w:val="Default"/>
    <w:rsid w:val="006C7BAF"/>
    <w:pPr>
      <w:suppressAutoHyphens/>
      <w:adjustRightInd/>
      <w:spacing w:line="241" w:lineRule="atLeast"/>
      <w:textAlignment w:val="baseline"/>
    </w:pPr>
    <w:rPr>
      <w:rFonts w:ascii="Myriad Pro Light" w:eastAsia="Calibri" w:hAnsi="Myriad Pro Light" w:cs="Times New Roman"/>
      <w:color w:val="auto"/>
      <w:lang w:eastAsia="en-US"/>
    </w:rPr>
  </w:style>
  <w:style w:type="character" w:customStyle="1" w:styleId="A0">
    <w:name w:val="A0"/>
    <w:rsid w:val="006C7BAF"/>
    <w:rPr>
      <w:rFonts w:cs="Myriad Pro Light"/>
      <w:color w:val="000000"/>
      <w:sz w:val="16"/>
      <w:szCs w:val="16"/>
    </w:rPr>
  </w:style>
  <w:style w:type="character" w:customStyle="1" w:styleId="A2">
    <w:name w:val="A2"/>
    <w:uiPriority w:val="99"/>
    <w:rsid w:val="006C7BAF"/>
    <w:rPr>
      <w:rFonts w:cs="Myriad Pro Light"/>
      <w:color w:val="0000FF"/>
      <w:sz w:val="16"/>
      <w:szCs w:val="16"/>
      <w:u w:val="single"/>
    </w:rPr>
  </w:style>
  <w:style w:type="paragraph" w:customStyle="1" w:styleId="Pa3">
    <w:name w:val="Pa3"/>
    <w:basedOn w:val="Default"/>
    <w:next w:val="Default"/>
    <w:rsid w:val="006C7BAF"/>
    <w:pPr>
      <w:suppressAutoHyphens/>
      <w:adjustRightInd/>
      <w:spacing w:line="121" w:lineRule="atLeast"/>
      <w:textAlignment w:val="baseline"/>
    </w:pPr>
    <w:rPr>
      <w:rFonts w:ascii="Myriad Pro Light" w:eastAsia="Calibri" w:hAnsi="Myriad Pro Light" w:cs="Times New Roman"/>
      <w:color w:val="auto"/>
      <w:lang w:eastAsia="en-US"/>
    </w:rPr>
  </w:style>
  <w:style w:type="character" w:styleId="Mention">
    <w:name w:val="Mention"/>
    <w:basedOn w:val="DefaultParagraphFont"/>
    <w:uiPriority w:val="99"/>
    <w:unhideWhenUsed/>
    <w:rsid w:val="00B7423E"/>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3286315">
      <w:bodyDiv w:val="1"/>
      <w:marLeft w:val="0"/>
      <w:marRight w:val="0"/>
      <w:marTop w:val="0"/>
      <w:marBottom w:val="0"/>
      <w:divBdr>
        <w:top w:val="none" w:sz="0" w:space="0" w:color="auto"/>
        <w:left w:val="none" w:sz="0" w:space="0" w:color="auto"/>
        <w:bottom w:val="none" w:sz="0" w:space="0" w:color="auto"/>
        <w:right w:val="none" w:sz="0" w:space="0" w:color="auto"/>
      </w:divBdr>
    </w:div>
    <w:div w:id="721293926">
      <w:bodyDiv w:val="1"/>
      <w:marLeft w:val="0"/>
      <w:marRight w:val="0"/>
      <w:marTop w:val="0"/>
      <w:marBottom w:val="0"/>
      <w:divBdr>
        <w:top w:val="none" w:sz="0" w:space="0" w:color="auto"/>
        <w:left w:val="none" w:sz="0" w:space="0" w:color="auto"/>
        <w:bottom w:val="none" w:sz="0" w:space="0" w:color="auto"/>
        <w:right w:val="none" w:sz="0" w:space="0" w:color="auto"/>
      </w:divBdr>
    </w:div>
    <w:div w:id="728191808">
      <w:bodyDiv w:val="1"/>
      <w:marLeft w:val="0"/>
      <w:marRight w:val="0"/>
      <w:marTop w:val="0"/>
      <w:marBottom w:val="0"/>
      <w:divBdr>
        <w:top w:val="none" w:sz="0" w:space="0" w:color="auto"/>
        <w:left w:val="none" w:sz="0" w:space="0" w:color="auto"/>
        <w:bottom w:val="none" w:sz="0" w:space="0" w:color="auto"/>
        <w:right w:val="none" w:sz="0" w:space="0" w:color="auto"/>
      </w:divBdr>
    </w:div>
    <w:div w:id="804468427">
      <w:bodyDiv w:val="1"/>
      <w:marLeft w:val="0"/>
      <w:marRight w:val="0"/>
      <w:marTop w:val="0"/>
      <w:marBottom w:val="0"/>
      <w:divBdr>
        <w:top w:val="none" w:sz="0" w:space="0" w:color="auto"/>
        <w:left w:val="none" w:sz="0" w:space="0" w:color="auto"/>
        <w:bottom w:val="none" w:sz="0" w:space="0" w:color="auto"/>
        <w:right w:val="none" w:sz="0" w:space="0" w:color="auto"/>
      </w:divBdr>
    </w:div>
    <w:div w:id="896667613">
      <w:bodyDiv w:val="1"/>
      <w:marLeft w:val="0"/>
      <w:marRight w:val="0"/>
      <w:marTop w:val="0"/>
      <w:marBottom w:val="0"/>
      <w:divBdr>
        <w:top w:val="none" w:sz="0" w:space="0" w:color="auto"/>
        <w:left w:val="none" w:sz="0" w:space="0" w:color="auto"/>
        <w:bottom w:val="none" w:sz="0" w:space="0" w:color="auto"/>
        <w:right w:val="none" w:sz="0" w:space="0" w:color="auto"/>
      </w:divBdr>
    </w:div>
    <w:div w:id="937131269">
      <w:bodyDiv w:val="1"/>
      <w:marLeft w:val="0"/>
      <w:marRight w:val="0"/>
      <w:marTop w:val="0"/>
      <w:marBottom w:val="0"/>
      <w:divBdr>
        <w:top w:val="none" w:sz="0" w:space="0" w:color="auto"/>
        <w:left w:val="none" w:sz="0" w:space="0" w:color="auto"/>
        <w:bottom w:val="none" w:sz="0" w:space="0" w:color="auto"/>
        <w:right w:val="none" w:sz="0" w:space="0" w:color="auto"/>
      </w:divBdr>
    </w:div>
    <w:div w:id="1402094658">
      <w:bodyDiv w:val="1"/>
      <w:marLeft w:val="0"/>
      <w:marRight w:val="0"/>
      <w:marTop w:val="0"/>
      <w:marBottom w:val="0"/>
      <w:divBdr>
        <w:top w:val="none" w:sz="0" w:space="0" w:color="auto"/>
        <w:left w:val="none" w:sz="0" w:space="0" w:color="auto"/>
        <w:bottom w:val="none" w:sz="0" w:space="0" w:color="auto"/>
        <w:right w:val="none" w:sz="0" w:space="0" w:color="auto"/>
      </w:divBdr>
    </w:div>
    <w:div w:id="1706365295">
      <w:marLeft w:val="0"/>
      <w:marRight w:val="0"/>
      <w:marTop w:val="0"/>
      <w:marBottom w:val="0"/>
      <w:divBdr>
        <w:top w:val="none" w:sz="0" w:space="0" w:color="auto"/>
        <w:left w:val="none" w:sz="0" w:space="0" w:color="auto"/>
        <w:bottom w:val="none" w:sz="0" w:space="0" w:color="auto"/>
        <w:right w:val="none" w:sz="0" w:space="0" w:color="auto"/>
      </w:divBdr>
    </w:div>
    <w:div w:id="1706365296">
      <w:marLeft w:val="0"/>
      <w:marRight w:val="0"/>
      <w:marTop w:val="0"/>
      <w:marBottom w:val="0"/>
      <w:divBdr>
        <w:top w:val="none" w:sz="0" w:space="0" w:color="auto"/>
        <w:left w:val="none" w:sz="0" w:space="0" w:color="auto"/>
        <w:bottom w:val="none" w:sz="0" w:space="0" w:color="auto"/>
        <w:right w:val="none" w:sz="0" w:space="0" w:color="auto"/>
      </w:divBdr>
    </w:div>
    <w:div w:id="19982635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hyperlink" Target="mailto:resources.feedback@ocr.org.uk" TargetMode="External"/><Relationship Id="rId89" Type="http://schemas.openxmlformats.org/officeDocument/2006/relationships/hyperlink" Target="https://www.ocr.org.uk/qualifications/resource-finder/" TargetMode="External"/><Relationship Id="rId16" Type="http://schemas.openxmlformats.org/officeDocument/2006/relationships/oleObject" Target="embeddings/oleObject3.bin"/><Relationship Id="rId11" Type="http://schemas.openxmlformats.org/officeDocument/2006/relationships/image" Target="media/image2.wmf"/><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oleObject" Target="embeddings/oleObject34.bin"/><Relationship Id="rId79" Type="http://schemas.openxmlformats.org/officeDocument/2006/relationships/footer" Target="footer2.xml"/><Relationship Id="rId5" Type="http://schemas.openxmlformats.org/officeDocument/2006/relationships/webSettings" Target="webSettings.xml"/><Relationship Id="rId90" Type="http://schemas.openxmlformats.org/officeDocument/2006/relationships/hyperlink" Target="mailto:resources.feedback@ocr.org.uk" TargetMode="External"/><Relationship Id="rId95" Type="http://schemas.openxmlformats.org/officeDocument/2006/relationships/theme" Target="theme/theme1.xml"/><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oleObject" Target="embeddings/oleObject30.bin"/><Relationship Id="rId80" Type="http://schemas.openxmlformats.org/officeDocument/2006/relationships/image" Target="media/image32.jpeg"/><Relationship Id="rId85" Type="http://schemas.openxmlformats.org/officeDocument/2006/relationships/hyperlink" Target="https://www.ocr.org.uk/qualifications/expression-of-interest/"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1.bin"/><Relationship Id="rId75" Type="http://schemas.openxmlformats.org/officeDocument/2006/relationships/oleObject" Target="embeddings/oleObject35.bin"/><Relationship Id="rId83" Type="http://schemas.openxmlformats.org/officeDocument/2006/relationships/hyperlink" Target="https://www.ocr.org.uk/qualifications/resource-finder/" TargetMode="External"/><Relationship Id="rId88" Type="http://schemas.openxmlformats.org/officeDocument/2006/relationships/hyperlink" Target="mailto:resources.feedback@ocr.org.uk?subject=I%20dislike%20the%20GCSE%20(9-1)%20Mathematics%20Alternative%20Paper%20Mark%20Scheme%20J560/03" TargetMode="External"/><Relationship Id="rId91" Type="http://schemas.openxmlformats.org/officeDocument/2006/relationships/hyperlink" Target="https://www.ocr.org.uk/qualifications/expression-of-interest/" TargetMode="External"/><Relationship Id="rId96"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footer" Target="footer1.xml"/><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oleObject" Target="embeddings/oleObject33.bin"/><Relationship Id="rId78" Type="http://schemas.openxmlformats.org/officeDocument/2006/relationships/oleObject" Target="embeddings/oleObject38.bin"/><Relationship Id="rId81" Type="http://schemas.openxmlformats.org/officeDocument/2006/relationships/hyperlink" Target="mailto:resources.feedback@ocr.org.uk?subject=I%20like%20the%20GCSE%20(9-1)%20Mathematics%20Alternative%20Paper%20Mark%20Scheme%20J560/03" TargetMode="External"/><Relationship Id="rId86" Type="http://schemas.openxmlformats.org/officeDocument/2006/relationships/hyperlink" Target="mailto:resources.feedback@ocr.org.uk" TargetMode="External"/><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6.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customXml" Target="../customXml/item3.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hyperlink" Target="mailto:resources.feedback@ocr.org.uk" TargetMode="External"/><Relationship Id="rId2" Type="http://schemas.openxmlformats.org/officeDocument/2006/relationships/numbering" Target="numbering.xml"/><Relationship Id="rId29" Type="http://schemas.openxmlformats.org/officeDocument/2006/relationships/image" Target="media/image11.png"/><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hyperlink" Target="mailto:resources.feedback@ocr.org.uk?subject=I%20like%20the%20GCSE%20(9-1)%20Mathematics%20Alternative%20Paper%20Mark%20Scheme%20J560/03" TargetMode="External"/><Relationship Id="rId61" Type="http://schemas.openxmlformats.org/officeDocument/2006/relationships/image" Target="media/image27.wmf"/><Relationship Id="rId82" Type="http://schemas.openxmlformats.org/officeDocument/2006/relationships/hyperlink" Target="mailto:resources.feedback@ocr.org.uk?subject=I%20dislike%20the%20GCSE%20(9-1)%20Mathematics%20Alternative%20Paper%20Mark%20Scheme%20J560/03" TargetMode="External"/><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oleObject" Target="embeddings/oleObject37.bin"/><Relationship Id="rId8" Type="http://schemas.openxmlformats.org/officeDocument/2006/relationships/image" Target="media/image1.e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footer" Target="footer3.xml"/><Relationship Id="rId98" Type="http://schemas.openxmlformats.org/officeDocument/2006/relationships/customXml" Target="../customXml/item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ct:contentTypeSchema xmlns:ct="http://schemas.microsoft.com/office/2006/metadata/contentType" xmlns:ma="http://schemas.microsoft.com/office/2006/metadata/properties/metaAttributes" ct:_="" ma:_="" ma:contentTypeName="Document" ma:contentTypeID="0x010100492AFE31B250B9468A58C83CA74BCADD" ma:contentTypeVersion="8" ma:contentTypeDescription="Create a new document." ma:contentTypeScope="" ma:versionID="6d558deb230bdf43562fce40bf9d420a">
  <xsd:schema xmlns:xsd="http://www.w3.org/2001/XMLSchema" xmlns:xs="http://www.w3.org/2001/XMLSchema" xmlns:p="http://schemas.microsoft.com/office/2006/metadata/properties" xmlns:ns2="5e03bce0-7524-4853-bc3e-4de1abf149ba" xmlns:ns3="742941ed-8b28-480a-8509-e55af6a4109e" xmlns:ns4="790432e4-cbd4-4548-b3b8-f9526c68a7ce" xmlns:ns5="7424b78e-8606-4fd1-9a19-b6b90bbc0a1b" targetNamespace="http://schemas.microsoft.com/office/2006/metadata/properties" ma:root="true" ma:fieldsID="848044cbfbafe20c014ef691717f9136" ns2:_="" ns3:_="" ns4:_="" ns5:_="">
    <xsd:import namespace="5e03bce0-7524-4853-bc3e-4de1abf149ba"/>
    <xsd:import namespace="742941ed-8b28-480a-8509-e55af6a4109e"/>
    <xsd:import namespace="790432e4-cbd4-4548-b3b8-f9526c68a7ce"/>
    <xsd:import namespace="7424b78e-8606-4fd1-9a19-b6b90bbc0a1b"/>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MediaLengthInSeconds" minOccurs="0"/>
                <xsd:element ref="ns4:Contenttype0" minOccurs="0"/>
                <xsd:element ref="ns5:TaxCatchAll" minOccurs="0"/>
                <xsd:element ref="ns4:lcf76f155ced4ddcb4097134ff3c332f"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03bce0-7524-4853-bc3e-4de1abf149b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42941ed-8b28-480a-8509-e55af6a4109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90432e4-cbd4-4548-b3b8-f9526c68a7ce" elementFormDefault="qualified">
    <xsd:import namespace="http://schemas.microsoft.com/office/2006/documentManagement/types"/>
    <xsd:import namespace="http://schemas.microsoft.com/office/infopath/2007/PartnerControls"/>
    <xsd:element name="Contenttype0" ma:index="21" nillable="true" ma:displayName="Content type" ma:description="Whether candidate work or commentary about the work" ma:format="Dropdown" ma:internalName="Contenttype0">
      <xsd:simpleType>
        <xsd:restriction base="dms:Choice">
          <xsd:enumeration value="Candidate work"/>
          <xsd:enumeration value="Commentary"/>
          <xsd:enumeration value="Template"/>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424b78e-8606-4fd1-9a19-b6b90bbc0a1b" elementFormDefault="qualified">
    <xsd:import namespace="http://schemas.microsoft.com/office/2006/documentManagement/types"/>
    <xsd:import namespace="http://schemas.microsoft.com/office/infopath/2007/PartnerControls"/>
    <xsd:element name="TaxCatchAll" ma:index="22" nillable="true" ma:displayName="Taxonomy Catch All Column" ma:hidden="true" ma:list="{7c6d3588-ca8e-4fab-be28-3d5807c4977d}" ma:internalName="TaxCatchAll" ma:showField="CatchAllData" ma:web="eaaa66ee-310d-49c5-889a-6d37b948ddb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5"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Contenttype0 xmlns="790432e4-cbd4-4548-b3b8-f9526c68a7ce" xsi:nil="true"/>
    <lcf76f155ced4ddcb4097134ff3c332f xmlns="790432e4-cbd4-4548-b3b8-f9526c68a7ce">
      <Terms xmlns="http://schemas.microsoft.com/office/infopath/2007/PartnerControls"/>
    </lcf76f155ced4ddcb4097134ff3c332f>
    <TaxCatchAll xmlns="7424b78e-8606-4fd1-9a19-b6b90bbc0a1b" xsi:nil="true"/>
  </documentManagement>
</p:properties>
</file>

<file path=customXml/itemProps1.xml><?xml version="1.0" encoding="utf-8"?>
<ds:datastoreItem xmlns:ds="http://schemas.openxmlformats.org/officeDocument/2006/customXml" ds:itemID="{4A56D7C7-2BFC-E146-BE7E-CCD8E164E295}">
  <ds:schemaRefs>
    <ds:schemaRef ds:uri="http://schemas.openxmlformats.org/officeDocument/2006/bibliography"/>
  </ds:schemaRefs>
</ds:datastoreItem>
</file>

<file path=customXml/itemProps2.xml><?xml version="1.0" encoding="utf-8"?>
<ds:datastoreItem xmlns:ds="http://schemas.openxmlformats.org/officeDocument/2006/customXml" ds:itemID="{E49B8A1D-3765-4885-8901-CD1866144CFF}"/>
</file>

<file path=customXml/itemProps3.xml><?xml version="1.0" encoding="utf-8"?>
<ds:datastoreItem xmlns:ds="http://schemas.openxmlformats.org/officeDocument/2006/customXml" ds:itemID="{869937BE-67EF-40B7-9FD1-B1759F38A8D1}"/>
</file>

<file path=customXml/itemProps4.xml><?xml version="1.0" encoding="utf-8"?>
<ds:datastoreItem xmlns:ds="http://schemas.openxmlformats.org/officeDocument/2006/customXml" ds:itemID="{527C59B3-2337-44EE-8147-63C949819CF8}"/>
</file>

<file path=docProps/app.xml><?xml version="1.0" encoding="utf-8"?>
<Properties xmlns="http://schemas.openxmlformats.org/officeDocument/2006/extended-properties" xmlns:vt="http://schemas.openxmlformats.org/officeDocument/2006/docPropsVTypes">
  <Template>Normal</Template>
  <TotalTime>2</TotalTime>
  <Pages>1</Pages>
  <Words>3014</Words>
  <Characters>17182</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Cambridge Assessment</Company>
  <LinksUpToDate>false</LinksUpToDate>
  <CharactersWithSpaces>201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vin Smith</dc:creator>
  <cp:lastModifiedBy>Caroline Hodgson</cp:lastModifiedBy>
  <cp:revision>4</cp:revision>
  <cp:lastPrinted>2021-11-21T14:15:00Z</cp:lastPrinted>
  <dcterms:created xsi:type="dcterms:W3CDTF">2022-06-09T14:54:00Z</dcterms:created>
  <dcterms:modified xsi:type="dcterms:W3CDTF">2022-06-09T15: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492AFE31B250B9468A58C83CA74BCADD</vt:lpwstr>
  </property>
</Properties>
</file>